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be24f3e676ba4de1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900" r:id="rId4"/>
  </p:sldMasterIdLst>
  <p:notesMasterIdLst>
    <p:notesMasterId r:id="rId32"/>
  </p:notesMasterIdLst>
  <p:handoutMasterIdLst>
    <p:handoutMasterId r:id="rId33"/>
  </p:handoutMasterIdLst>
  <p:sldIdLst>
    <p:sldId id="280" r:id="rId5"/>
    <p:sldId id="266" r:id="rId6"/>
    <p:sldId id="267" r:id="rId7"/>
    <p:sldId id="268" r:id="rId8"/>
    <p:sldId id="269" r:id="rId9"/>
    <p:sldId id="313" r:id="rId10"/>
    <p:sldId id="271" r:id="rId11"/>
    <p:sldId id="314" r:id="rId12"/>
    <p:sldId id="331" r:id="rId13"/>
    <p:sldId id="300" r:id="rId14"/>
    <p:sldId id="301" r:id="rId15"/>
    <p:sldId id="302" r:id="rId16"/>
    <p:sldId id="303" r:id="rId17"/>
    <p:sldId id="304" r:id="rId18"/>
    <p:sldId id="305" r:id="rId19"/>
    <p:sldId id="324" r:id="rId20"/>
    <p:sldId id="307" r:id="rId21"/>
    <p:sldId id="330" r:id="rId22"/>
    <p:sldId id="312" r:id="rId23"/>
    <p:sldId id="308" r:id="rId24"/>
    <p:sldId id="322" r:id="rId25"/>
    <p:sldId id="323" r:id="rId26"/>
    <p:sldId id="325" r:id="rId27"/>
    <p:sldId id="328" r:id="rId28"/>
    <p:sldId id="329" r:id="rId29"/>
    <p:sldId id="326" r:id="rId30"/>
    <p:sldId id="327" r:id="rId31"/>
  </p:sldIdLst>
  <p:sldSz cx="12192000" cy="6858000"/>
  <p:notesSz cx="6858000" cy="9144000"/>
  <p:custDataLst>
    <p:tags r:id="rId34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0000"/>
    <a:srgbClr val="FFFFFF"/>
    <a:srgbClr val="8A118D"/>
    <a:srgbClr val="9D0F00"/>
    <a:srgbClr val="C7E6B6"/>
    <a:srgbClr val="FF6A6D"/>
    <a:srgbClr val="CBAA85"/>
    <a:srgbClr val="4426A4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98" autoAdjust="0"/>
    <p:restoredTop sz="94712" autoAdjust="0"/>
  </p:normalViewPr>
  <p:slideViewPr>
    <p:cSldViewPr snapToGrid="0">
      <p:cViewPr varScale="1">
        <p:scale>
          <a:sx n="70" d="100"/>
          <a:sy n="70" d="100"/>
        </p:scale>
        <p:origin x="786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04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10/21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10/21/2021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29484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9398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68056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54970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07600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ôi</a:t>
            </a:r>
            <a:r>
              <a:rPr lang="en-US" baseline="0" dirty="0" smtClean="0"/>
              <a:t> ( </a:t>
            </a:r>
            <a:r>
              <a:rPr lang="en-US" baseline="0" dirty="0" err="1" smtClean="0"/>
              <a:t>Luy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60172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223558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46625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7199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343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Luy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0342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827634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644862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647513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987998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043592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ò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725464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ẶN</a:t>
            </a:r>
            <a:r>
              <a:rPr lang="en-US" baseline="0" dirty="0" smtClean="0"/>
              <a:t> DÒ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985630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ÉT</a:t>
            </a:r>
            <a:r>
              <a:rPr lang="en-US" baseline="0" dirty="0" smtClean="0"/>
              <a:t> THÚ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687817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số tay trái để đến slide câu hỏi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ô trái đất bên phải tương ứng để mở ô hàng ngang tương tứng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đứa bé để hiện ra câu “Ồ! Tiếc quá”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chú hề để hiện câu “Chúc mừng bạn”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dòng “Trò chơi ô chữ” để đến slide 8: dẫn vào bài giả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42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ông</a:t>
            </a:r>
            <a:r>
              <a:rPr lang="en-US" baseline="0" dirty="0"/>
              <a:t> </a:t>
            </a:r>
            <a:r>
              <a:rPr lang="en-US" baseline="0" dirty="0" err="1"/>
              <a:t>già</a:t>
            </a:r>
            <a:r>
              <a:rPr lang="en-US" baseline="0" dirty="0"/>
              <a:t> </a:t>
            </a:r>
            <a:r>
              <a:rPr lang="en-US" baseline="0" dirty="0" err="1"/>
              <a:t>đếm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baseline="0" dirty="0"/>
          </a:p>
          <a:p>
            <a:pPr marL="171450" indent="-171450">
              <a:buFontTx/>
              <a:buChar char="-"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ô </a:t>
            </a:r>
            <a:r>
              <a:rPr lang="en-US" baseline="0" dirty="0" err="1"/>
              <a:t>chữ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74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ông</a:t>
            </a:r>
            <a:r>
              <a:rPr lang="en-US" baseline="0" dirty="0"/>
              <a:t> </a:t>
            </a:r>
            <a:r>
              <a:rPr lang="en-US" baseline="0" dirty="0" err="1"/>
              <a:t>già</a:t>
            </a:r>
            <a:r>
              <a:rPr lang="en-US" baseline="0" dirty="0"/>
              <a:t> </a:t>
            </a:r>
            <a:r>
              <a:rPr lang="en-US" baseline="0" dirty="0" err="1"/>
              <a:t>đếm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endParaRPr lang="en-US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: 10 </a:t>
            </a:r>
            <a:r>
              <a:rPr lang="en-US" baseline="0" dirty="0" err="1"/>
              <a:t>viên</a:t>
            </a:r>
            <a:r>
              <a:rPr lang="en-US" baseline="0" dirty="0"/>
              <a:t> bi: 2 </a:t>
            </a:r>
            <a:r>
              <a:rPr lang="en-US" baseline="0" dirty="0" err="1"/>
              <a:t>đỏ</a:t>
            </a:r>
            <a:r>
              <a:rPr lang="en-US" baseline="0" dirty="0"/>
              <a:t> + 4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lá</a:t>
            </a:r>
            <a:r>
              <a:rPr lang="en-US" baseline="0" dirty="0"/>
              <a:t> + 4 </a:t>
            </a:r>
            <a:r>
              <a:rPr lang="en-US" baseline="0" dirty="0" err="1"/>
              <a:t>vàng</a:t>
            </a:r>
            <a:endParaRPr lang="en-US" baseline="0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ô </a:t>
            </a:r>
            <a:r>
              <a:rPr lang="en-US" baseline="0" dirty="0" err="1"/>
              <a:t>chữ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93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ông</a:t>
            </a:r>
            <a:r>
              <a:rPr lang="en-US" baseline="0" dirty="0"/>
              <a:t> </a:t>
            </a:r>
            <a:r>
              <a:rPr lang="en-US" baseline="0" dirty="0" err="1"/>
              <a:t>già</a:t>
            </a:r>
            <a:r>
              <a:rPr lang="en-US" baseline="0" dirty="0"/>
              <a:t> </a:t>
            </a:r>
            <a:r>
              <a:rPr lang="en-US" baseline="0" dirty="0" err="1"/>
              <a:t>đếm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endParaRPr lang="en-US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baseline="0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ô </a:t>
            </a:r>
            <a:r>
              <a:rPr lang="en-US" baseline="0" dirty="0" err="1"/>
              <a:t>chữ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142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:</a:t>
            </a:r>
            <a:r>
              <a:rPr lang="en-US" baseline="0" dirty="0"/>
              <a:t> 2 </a:t>
            </a:r>
            <a:r>
              <a:rPr lang="en-US" baseline="0" dirty="0" err="1"/>
              <a:t>mảnh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gấp</a:t>
            </a:r>
            <a:r>
              <a:rPr lang="en-US" baseline="0" dirty="0"/>
              <a:t> </a:t>
            </a:r>
            <a:r>
              <a:rPr lang="en-US" baseline="0" dirty="0" err="1"/>
              <a:t>đôi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endParaRPr lang="en-US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ông</a:t>
            </a:r>
            <a:r>
              <a:rPr lang="en-US" baseline="0" dirty="0"/>
              <a:t> </a:t>
            </a:r>
            <a:r>
              <a:rPr lang="en-US" baseline="0" dirty="0" err="1"/>
              <a:t>già</a:t>
            </a:r>
            <a:r>
              <a:rPr lang="en-US" baseline="0" dirty="0"/>
              <a:t> </a:t>
            </a:r>
            <a:r>
              <a:rPr lang="en-US" baseline="0" dirty="0" err="1"/>
              <a:t>đếm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endParaRPr lang="en-US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baseline="0" dirty="0"/>
          </a:p>
          <a:p>
            <a:r>
              <a:rPr lang="en-US" dirty="0"/>
              <a:t>-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ô </a:t>
            </a:r>
            <a:r>
              <a:rPr lang="en-US" baseline="0" dirty="0" err="1"/>
              <a:t>chữ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130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51898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8882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3F20E-A286-43F7-ABEA-182A70E54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705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468577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29862335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36497292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332968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7453818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7087862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701507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5175431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9832742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36035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xmlns="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xmlns="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xmlns="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xmlns="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xmlns="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xmlns="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xmlns="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xmlns="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xmlns="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xmlns="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xmlns="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xmlns="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xmlns="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xmlns="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xmlns="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xmlns="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xmlns="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xmlns="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xmlns="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xmlns="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xmlns="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xmlns="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xmlns="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xmlns="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1760665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xmlns="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xmlns="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xmlns="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xmlns="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xmlns="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xmlns="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xmlns="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xmlns="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xmlns="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xmlns="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xmlns="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xmlns="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xmlns="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xmlns="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xmlns="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xmlns="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xmlns="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xmlns="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xmlns="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xmlns="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xmlns="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xmlns="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xmlns="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915011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232536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301119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7142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593735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514E9-597B-4432-8F85-23EF71760EAE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17584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99642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18" r:id="rId8"/>
    <p:sldLayoutId id="2147483908" r:id="rId9"/>
    <p:sldLayoutId id="2147483909" r:id="rId10"/>
    <p:sldLayoutId id="2147483910" r:id="rId11"/>
    <p:sldLayoutId id="2147483911" r:id="rId12"/>
    <p:sldLayoutId id="2147483912" r:id="rId13"/>
    <p:sldLayoutId id="2147483917" r:id="rId14"/>
    <p:sldLayoutId id="2147483916" r:id="rId15"/>
    <p:sldLayoutId id="2147483915" r:id="rId16"/>
    <p:sldLayoutId id="2147483914" r:id="rId17"/>
    <p:sldLayoutId id="2147483913" r:id="rId18"/>
    <p:sldLayoutId id="2147483649" r:id="rId19"/>
    <p:sldLayoutId id="2147483650" r:id="rId20"/>
    <p:sldLayoutId id="2147483651" r:id="rId21"/>
    <p:sldLayoutId id="2147483652" r:id="rId22"/>
    <p:sldLayoutId id="2147483653" r:id="rId23"/>
    <p:sldLayoutId id="2147483654" r:id="rId24"/>
    <p:sldLayoutId id="2147483661" r:id="rId25"/>
    <p:sldLayoutId id="2147483655" r:id="rId26"/>
    <p:sldLayoutId id="2147483657" r:id="rId27"/>
    <p:sldLayoutId id="2147483662" r:id="rId28"/>
    <p:sldLayoutId id="2147483663" r:id="rId29"/>
    <p:sldLayoutId id="2147483664" r:id="rId30"/>
    <p:sldLayoutId id="2147483665" r:id="rId31"/>
    <p:sldLayoutId id="2147483666" r:id="rId32"/>
    <p:sldLayoutId id="2147483669" r:id="rId33"/>
    <p:sldLayoutId id="2147483670" r:id="rId34"/>
    <p:sldLayoutId id="2147483667" r:id="rId35"/>
    <p:sldLayoutId id="2147483668" r:id="rId36"/>
    <p:sldLayoutId id="2147483660" r:id="rId3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9.wmf"/><Relationship Id="rId22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5.wmf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png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7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82.wmf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4.wmf"/><Relationship Id="rId24" Type="http://schemas.openxmlformats.org/officeDocument/2006/relationships/image" Target="../media/image90.wmf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3.wmf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7.wmf"/><Relationship Id="rId18" Type="http://schemas.openxmlformats.org/officeDocument/2006/relationships/image" Target="../media/image92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14.wmf"/><Relationship Id="rId18" Type="http://schemas.openxmlformats.org/officeDocument/2006/relationships/image" Target="../media/image121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2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9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8.png"/><Relationship Id="rId5" Type="http://schemas.openxmlformats.org/officeDocument/2006/relationships/image" Target="../media/image116.emf"/><Relationship Id="rId15" Type="http://schemas.openxmlformats.org/officeDocument/2006/relationships/image" Target="../media/image115.emf"/><Relationship Id="rId10" Type="http://schemas.openxmlformats.org/officeDocument/2006/relationships/image" Target="../media/image113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24.w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92.png"/><Relationship Id="rId9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29.w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2.png"/><Relationship Id="rId9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9.gif"/><Relationship Id="rId1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slide" Target="slide10.xml"/><Relationship Id="rId17" Type="http://schemas.openxmlformats.org/officeDocument/2006/relationships/image" Target="../media/image13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20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11" Type="http://schemas.openxmlformats.org/officeDocument/2006/relationships/image" Target="../media/image8.png"/><Relationship Id="rId5" Type="http://schemas.openxmlformats.org/officeDocument/2006/relationships/slide" Target="slide7.xml"/><Relationship Id="rId15" Type="http://schemas.openxmlformats.org/officeDocument/2006/relationships/image" Target="../media/image11.gif"/><Relationship Id="rId10" Type="http://schemas.openxmlformats.org/officeDocument/2006/relationships/image" Target="../media/image7.png"/><Relationship Id="rId19" Type="http://schemas.openxmlformats.org/officeDocument/2006/relationships/slide" Target="slide3.xml"/><Relationship Id="rId4" Type="http://schemas.openxmlformats.org/officeDocument/2006/relationships/audio" Target="../media/audio2.wav"/><Relationship Id="rId9" Type="http://schemas.openxmlformats.org/officeDocument/2006/relationships/image" Target="../media/image6.gif"/><Relationship Id="rId1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slide" Target="slide3.xml"/><Relationship Id="rId5" Type="http://schemas.openxmlformats.org/officeDocument/2006/relationships/audio" Target="../media/audio4.wav"/><Relationship Id="rId10" Type="http://schemas.openxmlformats.org/officeDocument/2006/relationships/image" Target="../media/image16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4.wdp"/><Relationship Id="rId3" Type="http://schemas.openxmlformats.org/officeDocument/2006/relationships/audio" Target="../media/audio3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17.wmf"/><Relationship Id="rId5" Type="http://schemas.openxmlformats.org/officeDocument/2006/relationships/image" Target="../media/image19.png"/><Relationship Id="rId15" Type="http://schemas.openxmlformats.org/officeDocument/2006/relationships/image" Target="../media/image15.png"/><Relationship Id="rId10" Type="http://schemas.openxmlformats.org/officeDocument/2006/relationships/image" Target="../media/image22.png"/><Relationship Id="rId4" Type="http://schemas.openxmlformats.org/officeDocument/2006/relationships/audio" Target="../media/audio4.wav"/><Relationship Id="rId9" Type="http://schemas.openxmlformats.org/officeDocument/2006/relationships/image" Target="../media/image21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1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3.wav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25.png"/><Relationship Id="rId4" Type="http://schemas.openxmlformats.org/officeDocument/2006/relationships/audio" Target="../media/audio4.wav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4.xml"/><Relationship Id="rId7" Type="http://schemas.openxmlformats.org/officeDocument/2006/relationships/image" Target="../media/image30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10" Type="http://schemas.microsoft.com/office/2007/relationships/hdphoto" Target="../media/hdphoto5.wdp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443476" y="-1158178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1968942" y="623864"/>
            <a:ext cx="80922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PHÒNG GIÁO DỤC .. 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TRƯỜNG THCS……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3200" b="1" dirty="0">
                <a:solidFill>
                  <a:srgbClr val="F3434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 </a:t>
            </a:r>
          </a:p>
        </p:txBody>
      </p:sp>
      <p:cxnSp>
        <p:nvCxnSpPr>
          <p:cNvPr id="635" name="直接连接符 634"/>
          <p:cNvCxnSpPr/>
          <p:nvPr/>
        </p:nvCxnSpPr>
        <p:spPr>
          <a:xfrm>
            <a:off x="3417029" y="2975107"/>
            <a:ext cx="5349698" cy="0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670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5523730" y="2503160"/>
            <a:ext cx="1421576" cy="1248321"/>
            <a:chOff x="1677608" y="2996952"/>
            <a:chExt cx="1395643" cy="1395643"/>
          </a:xfrm>
        </p:grpSpPr>
        <p:sp>
          <p:nvSpPr>
            <p:cNvPr id="671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2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2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6962419" y="2556785"/>
            <a:ext cx="1421576" cy="1248321"/>
            <a:chOff x="1677608" y="2996952"/>
            <a:chExt cx="1395643" cy="1395643"/>
          </a:xfrm>
        </p:grpSpPr>
        <p:sp>
          <p:nvSpPr>
            <p:cNvPr id="653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4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5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2707127" y="2504859"/>
            <a:ext cx="1421576" cy="1248321"/>
            <a:chOff x="1677608" y="2996952"/>
            <a:chExt cx="1395643" cy="1395643"/>
          </a:xfrm>
        </p:grpSpPr>
        <p:sp>
          <p:nvSpPr>
            <p:cNvPr id="656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57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58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4132991" y="2589435"/>
            <a:ext cx="1421576" cy="1248321"/>
            <a:chOff x="1677608" y="2996952"/>
            <a:chExt cx="1395643" cy="1395643"/>
          </a:xfrm>
        </p:grpSpPr>
        <p:sp>
          <p:nvSpPr>
            <p:cNvPr id="659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60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61" name="组合 53">
            <a:extLst>
              <a:ext uri="{FF2B5EF4-FFF2-40B4-BE49-F238E27FC236}">
                <a16:creationId xmlns:a16="http://schemas.microsoft.com/office/drawing/2014/main" xmlns="" id="{E49A2E24-2213-492B-824B-0C5DBCB604E6}"/>
              </a:ext>
            </a:extLst>
          </p:cNvPr>
          <p:cNvGrpSpPr/>
          <p:nvPr/>
        </p:nvGrpSpPr>
        <p:grpSpPr>
          <a:xfrm>
            <a:off x="8498702" y="2614253"/>
            <a:ext cx="1421576" cy="1248321"/>
            <a:chOff x="1677608" y="2996952"/>
            <a:chExt cx="1395643" cy="1395643"/>
          </a:xfrm>
        </p:grpSpPr>
        <p:sp>
          <p:nvSpPr>
            <p:cNvPr id="674" name="Oval 60">
              <a:extLst>
                <a:ext uri="{FF2B5EF4-FFF2-40B4-BE49-F238E27FC236}">
                  <a16:creationId xmlns:a16="http://schemas.microsoft.com/office/drawing/2014/main" xmlns="" id="{E40119C4-F01D-42E1-BACD-0B02577D96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675" name="Oval 29">
              <a:extLst>
                <a:ext uri="{FF2B5EF4-FFF2-40B4-BE49-F238E27FC236}">
                  <a16:creationId xmlns:a16="http://schemas.microsoft.com/office/drawing/2014/main" xmlns="" id="{1F79A4DA-38CA-4E1A-8335-44F73B3041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26C68"/>
                </a:gs>
                <a:gs pos="100000">
                  <a:srgbClr val="059188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651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99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119025" y="273619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6" name="TextBox 675"/>
          <p:cNvSpPr txBox="1"/>
          <p:nvPr/>
        </p:nvSpPr>
        <p:spPr>
          <a:xfrm>
            <a:off x="4449059" y="2693922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Ạ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6001905" y="2624930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78" name="TextBox 677"/>
          <p:cNvSpPr txBox="1"/>
          <p:nvPr/>
        </p:nvSpPr>
        <p:spPr>
          <a:xfrm>
            <a:off x="7401305" y="2709515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79" name="TextBox 678"/>
          <p:cNvSpPr txBox="1"/>
          <p:nvPr/>
        </p:nvSpPr>
        <p:spPr>
          <a:xfrm>
            <a:off x="8828096" y="2778564"/>
            <a:ext cx="1066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Ố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634" name="TextBox 633"/>
          <p:cNvSpPr txBox="1"/>
          <p:nvPr/>
        </p:nvSpPr>
        <p:spPr>
          <a:xfrm>
            <a:off x="4822116" y="4724259"/>
            <a:ext cx="27145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9</a:t>
            </a:r>
            <a:endParaRPr lang="en-US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9390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0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219200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13274"/>
              </p:ext>
            </p:extLst>
          </p:nvPr>
        </p:nvGraphicFramePr>
        <p:xfrm>
          <a:off x="2271004" y="1052763"/>
          <a:ext cx="816163" cy="109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4" imgW="330120" imgH="444240" progId="Equation.DSMT4">
                  <p:embed/>
                </p:oleObj>
              </mc:Choice>
              <mc:Fallback>
                <p:oleObj name="Equation" r:id="rId4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004" y="1052763"/>
                        <a:ext cx="816163" cy="1099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47246"/>
              </p:ext>
            </p:extLst>
          </p:nvPr>
        </p:nvGraphicFramePr>
        <p:xfrm>
          <a:off x="3087167" y="1078749"/>
          <a:ext cx="1908262" cy="114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6" imgW="850680" imgH="507960" progId="Equation.DSMT4">
                  <p:embed/>
                </p:oleObj>
              </mc:Choice>
              <mc:Fallback>
                <p:oleObj name="Equation" r:id="rId6" imgW="850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7167" y="1078749"/>
                        <a:ext cx="1908262" cy="114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46727"/>
              </p:ext>
            </p:extLst>
          </p:nvPr>
        </p:nvGraphicFramePr>
        <p:xfrm>
          <a:off x="1895408" y="2974100"/>
          <a:ext cx="723484" cy="100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8" imgW="330120" imgH="457200" progId="Equation.DSMT4">
                  <p:embed/>
                </p:oleObj>
              </mc:Choice>
              <mc:Fallback>
                <p:oleObj name="Equation" r:id="rId8" imgW="33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5408" y="2974100"/>
                        <a:ext cx="723484" cy="100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50883"/>
              </p:ext>
            </p:extLst>
          </p:nvPr>
        </p:nvGraphicFramePr>
        <p:xfrm>
          <a:off x="2611965" y="2946390"/>
          <a:ext cx="2629383" cy="111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0" imgW="1143000" imgH="482400" progId="Equation.DSMT4">
                  <p:embed/>
                </p:oleObj>
              </mc:Choice>
              <mc:Fallback>
                <p:oleObj name="Equation" r:id="rId10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1965" y="2946390"/>
                        <a:ext cx="2629383" cy="111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9145" y="2260753"/>
            <a:ext cx="581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07444" y="4520927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08959"/>
              </p:ext>
            </p:extLst>
          </p:nvPr>
        </p:nvGraphicFramePr>
        <p:xfrm>
          <a:off x="2209808" y="4394239"/>
          <a:ext cx="1709084" cy="100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8" y="4394239"/>
                        <a:ext cx="1709084" cy="100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5048" y="381969"/>
            <a:ext cx="998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24047"/>
              </p:ext>
            </p:extLst>
          </p:nvPr>
        </p:nvGraphicFramePr>
        <p:xfrm>
          <a:off x="4128065" y="4300538"/>
          <a:ext cx="21288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4" imgW="825480" imgH="457200" progId="Equation.DSMT4">
                  <p:embed/>
                </p:oleObj>
              </mc:Choice>
              <mc:Fallback>
                <p:oleObj name="Equation" r:id="rId14" imgW="825480" imgH="4572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065" y="4300538"/>
                        <a:ext cx="2128837" cy="1195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555074" y="365124"/>
            <a:ext cx="1809550" cy="137527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292736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1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54355" y="-74123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26918" y="650498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47122" y="1157044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69370"/>
              </p:ext>
            </p:extLst>
          </p:nvPr>
        </p:nvGraphicFramePr>
        <p:xfrm>
          <a:off x="8153400" y="1717348"/>
          <a:ext cx="1342721" cy="98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" imgW="634680" imgH="457200" progId="Equation.DSMT4">
                  <p:embed/>
                </p:oleObj>
              </mc:Choice>
              <mc:Fallback>
                <p:oleObj name="Equation" r:id="rId4" imgW="634680" imgH="4572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717348"/>
                        <a:ext cx="1342721" cy="980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23322" y="2796742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minh: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973695" y="3286615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518"/>
              </p:ext>
            </p:extLst>
          </p:nvPr>
        </p:nvGraphicFramePr>
        <p:xfrm>
          <a:off x="5019228" y="3128976"/>
          <a:ext cx="619124" cy="10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4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28" y="3128976"/>
                        <a:ext cx="619124" cy="102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884218" y="436307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980628" y="5473745"/>
            <a:ext cx="8077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7767"/>
              </p:ext>
            </p:extLst>
          </p:nvPr>
        </p:nvGraphicFramePr>
        <p:xfrm>
          <a:off x="3580881" y="4081463"/>
          <a:ext cx="2876695" cy="14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8" imgW="1295280" imgH="660240" progId="Equation.DSMT4">
                  <p:embed/>
                </p:oleObj>
              </mc:Choice>
              <mc:Fallback>
                <p:oleObj name="Equation" r:id="rId8" imgW="1295280" imgH="66024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81" y="4081463"/>
                        <a:ext cx="2876695" cy="148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13904"/>
              </p:ext>
            </p:extLst>
          </p:nvPr>
        </p:nvGraphicFramePr>
        <p:xfrm>
          <a:off x="1753177" y="5372056"/>
          <a:ext cx="608445" cy="100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10" imgW="266400" imgH="457200" progId="Equation.DSMT4">
                  <p:embed/>
                </p:oleObj>
              </mc:Choice>
              <mc:Fallback>
                <p:oleObj name="Equation" r:id="rId10" imgW="266400" imgH="4572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177" y="5372056"/>
                        <a:ext cx="608445" cy="100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42389"/>
              </p:ext>
            </p:extLst>
          </p:nvPr>
        </p:nvGraphicFramePr>
        <p:xfrm>
          <a:off x="6116317" y="5354909"/>
          <a:ext cx="414444" cy="99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317" y="5354909"/>
                        <a:ext cx="414444" cy="99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04935"/>
              </p:ext>
            </p:extLst>
          </p:nvPr>
        </p:nvGraphicFramePr>
        <p:xfrm>
          <a:off x="7791141" y="5283913"/>
          <a:ext cx="1462885" cy="106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14" imgW="634680" imgH="457200" progId="Equation.DSMT4">
                  <p:embed/>
                </p:oleObj>
              </mc:Choice>
              <mc:Fallback>
                <p:oleObj name="Equation" r:id="rId14" imgW="634680" imgH="4572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141" y="5283913"/>
                        <a:ext cx="1462885" cy="106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61622" y="1418527"/>
            <a:ext cx="7380955" cy="1384995"/>
          </a:xfrm>
          <a:prstGeom prst="rect">
            <a:avLst/>
          </a:prstGeom>
          <a:noFill/>
          <a:ln w="28575">
            <a:solidFill>
              <a:srgbClr val="EB0000"/>
            </a:solidFill>
          </a:ln>
        </p:spPr>
        <p:txBody>
          <a:bodyPr wrap="square" rtlCol="0">
            <a:spAutoFit/>
          </a:bodyPr>
          <a:lstStyle/>
          <a:p>
            <a:endParaRPr lang="en-US" altLang="en-US" sz="2800" i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9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  <p:bldP spid="21" grpId="0"/>
      <p:bldP spid="22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2</a:t>
            </a:fld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514735" y="4880922"/>
                <a:ext cx="2016324" cy="9017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.6</m:t>
                          </m:r>
                        </m:num>
                        <m:den>
                          <m:r>
                            <a:rPr 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.5</m:t>
                          </m:r>
                        </m:den>
                      </m:f>
                      <m:r>
                        <a:rPr lang="en-US" sz="2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4735" y="4880922"/>
                <a:ext cx="2016324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392980" y="109710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411017" y="1623498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1158903" y="2209581"/>
            <a:ext cx="9344892" cy="203132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102"/>
          <p:cNvSpPr txBox="1">
            <a:spLocks noChangeArrowheads="1"/>
          </p:cNvSpPr>
          <p:nvPr/>
        </p:nvSpPr>
        <p:spPr bwMode="auto">
          <a:xfrm>
            <a:off x="411017" y="4390631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36035"/>
              </p:ext>
            </p:extLst>
          </p:nvPr>
        </p:nvGraphicFramePr>
        <p:xfrm>
          <a:off x="1443038" y="4830763"/>
          <a:ext cx="914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" name="Equation" r:id="rId5" imgW="380880" imgH="444240" progId="Equation.DSMT4">
                  <p:embed/>
                </p:oleObj>
              </mc:Choice>
              <mc:Fallback>
                <p:oleObj name="Equation" r:id="rId5" imgW="38088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830763"/>
                        <a:ext cx="9144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53488" y="5032178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20073"/>
              </p:ext>
            </p:extLst>
          </p:nvPr>
        </p:nvGraphicFramePr>
        <p:xfrm>
          <a:off x="2238375" y="4857750"/>
          <a:ext cx="1219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5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857750"/>
                        <a:ext cx="1219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39109" y="5107212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3"/>
              </p:ext>
            </p:extLst>
          </p:nvPr>
        </p:nvGraphicFramePr>
        <p:xfrm>
          <a:off x="5220178" y="4878892"/>
          <a:ext cx="12922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6" name="Equation" r:id="rId9" imgW="583920" imgH="444240" progId="Equation.DSMT4">
                  <p:embed/>
                </p:oleObj>
              </mc:Choice>
              <mc:Fallback>
                <p:oleObj name="Equation" r:id="rId9" imgW="583920" imgH="444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178" y="4878892"/>
                        <a:ext cx="12922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65865"/>
              </p:ext>
            </p:extLst>
          </p:nvPr>
        </p:nvGraphicFramePr>
        <p:xfrm>
          <a:off x="6523038" y="4845050"/>
          <a:ext cx="18780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" name="Equation" r:id="rId11" imgW="812520" imgH="444240" progId="Equation.DSMT4">
                  <p:embed/>
                </p:oleObj>
              </mc:Choice>
              <mc:Fallback>
                <p:oleObj name="Equation" r:id="rId11" imgW="81252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4845050"/>
                        <a:ext cx="18780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92980" y="63984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60797"/>
              </p:ext>
            </p:extLst>
          </p:nvPr>
        </p:nvGraphicFramePr>
        <p:xfrm>
          <a:off x="8125690" y="2507202"/>
          <a:ext cx="583792" cy="35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5690" y="2507202"/>
                        <a:ext cx="583792" cy="35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93437"/>
              </p:ext>
            </p:extLst>
          </p:nvPr>
        </p:nvGraphicFramePr>
        <p:xfrm>
          <a:off x="1595148" y="3036065"/>
          <a:ext cx="582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5148" y="3036065"/>
                        <a:ext cx="5826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13378"/>
              </p:ext>
            </p:extLst>
          </p:nvPr>
        </p:nvGraphicFramePr>
        <p:xfrm>
          <a:off x="5709403" y="2180889"/>
          <a:ext cx="646178" cy="97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9403" y="2180889"/>
                        <a:ext cx="646178" cy="976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54400"/>
              </p:ext>
            </p:extLst>
          </p:nvPr>
        </p:nvGraphicFramePr>
        <p:xfrm>
          <a:off x="7755538" y="3136553"/>
          <a:ext cx="583792" cy="35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5538" y="3136553"/>
                        <a:ext cx="583792" cy="35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26529"/>
              </p:ext>
            </p:extLst>
          </p:nvPr>
        </p:nvGraphicFramePr>
        <p:xfrm>
          <a:off x="8970099" y="3046602"/>
          <a:ext cx="582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70099" y="3046602"/>
                        <a:ext cx="5826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470866" y="4886101"/>
                <a:ext cx="1253677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866" y="4886101"/>
                <a:ext cx="1253677" cy="91057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6567"/>
              </p:ext>
            </p:extLst>
          </p:nvPr>
        </p:nvGraphicFramePr>
        <p:xfrm>
          <a:off x="3467686" y="4945564"/>
          <a:ext cx="762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23" imgW="317160" imgH="393480" progId="Equation.DSMT4">
                  <p:embed/>
                </p:oleObj>
              </mc:Choice>
              <mc:Fallback>
                <p:oleObj name="Equation" r:id="rId2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686" y="4945564"/>
                        <a:ext cx="762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56229" y="4914506"/>
            <a:ext cx="0" cy="1624406"/>
          </a:xfrm>
          <a:prstGeom prst="line">
            <a:avLst/>
          </a:prstGeom>
          <a:ln w="28575">
            <a:solidFill>
              <a:srgbClr val="EB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5248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11" grpId="0"/>
      <p:bldP spid="13" grpId="0"/>
      <p:bldP spid="17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3</a:t>
            </a:fld>
            <a:endParaRPr lang="en-US" noProof="0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113489" y="914417"/>
            <a:ext cx="1665777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2. </a:t>
            </a: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113489" y="1818223"/>
            <a:ext cx="1699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54727"/>
              </p:ext>
            </p:extLst>
          </p:nvPr>
        </p:nvGraphicFramePr>
        <p:xfrm>
          <a:off x="2633357" y="2443055"/>
          <a:ext cx="12858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57" y="2443055"/>
                        <a:ext cx="12858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03434"/>
              </p:ext>
            </p:extLst>
          </p:nvPr>
        </p:nvGraphicFramePr>
        <p:xfrm>
          <a:off x="980352" y="2341443"/>
          <a:ext cx="15700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Equation" r:id="rId6" imgW="622080" imgH="444240" progId="Equation.DSMT4">
                  <p:embed/>
                </p:oleObj>
              </mc:Choice>
              <mc:Fallback>
                <p:oleObj name="Equation" r:id="rId6" imgW="622080" imgH="444240" progId="Equation.DSMT4">
                  <p:embed/>
                  <p:pic>
                    <p:nvPicPr>
                      <p:cNvPr id="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52" y="2341443"/>
                        <a:ext cx="157003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39197"/>
              </p:ext>
            </p:extLst>
          </p:nvPr>
        </p:nvGraphicFramePr>
        <p:xfrm>
          <a:off x="6596062" y="2445894"/>
          <a:ext cx="2014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1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2" y="2445894"/>
                        <a:ext cx="20145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60250"/>
              </p:ext>
            </p:extLst>
          </p:nvPr>
        </p:nvGraphicFramePr>
        <p:xfrm>
          <a:off x="8546667" y="2132826"/>
          <a:ext cx="1695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10" imgW="672840" imgH="444240" progId="Equation.DSMT4">
                  <p:embed/>
                </p:oleObj>
              </mc:Choice>
              <mc:Fallback>
                <p:oleObj name="Equation" r:id="rId10" imgW="672840" imgH="444240" progId="Equation.DSMT4">
                  <p:embed/>
                  <p:pic>
                    <p:nvPicPr>
                      <p:cNvPr id="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667" y="2132826"/>
                        <a:ext cx="16954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19402"/>
              </p:ext>
            </p:extLst>
          </p:nvPr>
        </p:nvGraphicFramePr>
        <p:xfrm>
          <a:off x="3729472" y="629571"/>
          <a:ext cx="15700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Equation" r:id="rId12" imgW="622080" imgH="444240" progId="Equation.DSMT4">
                  <p:embed/>
                </p:oleObj>
              </mc:Choice>
              <mc:Fallback>
                <p:oleObj name="Equation" r:id="rId12" imgW="622080" imgH="44424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472" y="629571"/>
                        <a:ext cx="157003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37851"/>
              </p:ext>
            </p:extLst>
          </p:nvPr>
        </p:nvGraphicFramePr>
        <p:xfrm>
          <a:off x="6532129" y="971172"/>
          <a:ext cx="2014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Equation" r:id="rId14" imgW="799920" imgH="241200" progId="Equation.DSMT4">
                  <p:embed/>
                </p:oleObj>
              </mc:Choice>
              <mc:Fallback>
                <p:oleObj name="Equation" r:id="rId14" imgW="799920" imgH="241200" progId="Equation.DSMT4">
                  <p:embed/>
                  <p:pic>
                    <p:nvPicPr>
                      <p:cNvPr id="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129" y="971172"/>
                        <a:ext cx="20145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37949"/>
              </p:ext>
            </p:extLst>
          </p:nvPr>
        </p:nvGraphicFramePr>
        <p:xfrm>
          <a:off x="8546667" y="4434032"/>
          <a:ext cx="18240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667" y="4434032"/>
                        <a:ext cx="18240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34699"/>
              </p:ext>
            </p:extLst>
          </p:nvPr>
        </p:nvGraphicFramePr>
        <p:xfrm>
          <a:off x="8546667" y="3230186"/>
          <a:ext cx="16954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2" name="Equation" r:id="rId18" imgW="672840" imgH="457200" progId="Equation.DSMT4">
                  <p:embed/>
                </p:oleObj>
              </mc:Choice>
              <mc:Fallback>
                <p:oleObj name="Equation" r:id="rId18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667" y="3230186"/>
                        <a:ext cx="16954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61508"/>
              </p:ext>
            </p:extLst>
          </p:nvPr>
        </p:nvGraphicFramePr>
        <p:xfrm>
          <a:off x="2604089" y="3511153"/>
          <a:ext cx="12239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3" name="Equation" r:id="rId20" imgW="507960" imgH="482400" progId="Equation.DSMT4">
                  <p:embed/>
                </p:oleObj>
              </mc:Choice>
              <mc:Fallback>
                <p:oleObj name="Equation" r:id="rId20" imgW="507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089" y="3511153"/>
                        <a:ext cx="12239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37314"/>
              </p:ext>
            </p:extLst>
          </p:nvPr>
        </p:nvGraphicFramePr>
        <p:xfrm>
          <a:off x="2633357" y="4636691"/>
          <a:ext cx="795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4" name="Equation" r:id="rId22" imgW="330120" imgH="393480" progId="Equation.DSMT4">
                  <p:embed/>
                </p:oleObj>
              </mc:Choice>
              <mc:Fallback>
                <p:oleObj name="Equation" r:id="rId22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57" y="4636691"/>
                        <a:ext cx="7953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6025415" y="1273931"/>
            <a:ext cx="3208" cy="5584069"/>
          </a:xfrm>
          <a:prstGeom prst="line">
            <a:avLst/>
          </a:prstGeom>
          <a:ln w="19050">
            <a:solidFill>
              <a:srgbClr val="EB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81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4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8147"/>
            <a:ext cx="11994381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3760" y="967096"/>
            <a:ext cx="2362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28222" y="191547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27018" y="2524093"/>
            <a:ext cx="9905423" cy="95410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8165" y="3464122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57991" y="3469749"/>
            <a:ext cx="1711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56169"/>
              </p:ext>
            </p:extLst>
          </p:nvPr>
        </p:nvGraphicFramePr>
        <p:xfrm>
          <a:off x="5408135" y="4035135"/>
          <a:ext cx="1240813" cy="10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135" y="4035135"/>
                        <a:ext cx="1240813" cy="104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11484"/>
              </p:ext>
            </p:extLst>
          </p:nvPr>
        </p:nvGraphicFramePr>
        <p:xfrm>
          <a:off x="6674746" y="4033020"/>
          <a:ext cx="10080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6" imgW="444240" imgH="444240" progId="Equation.DSMT4">
                  <p:embed/>
                </p:oleObj>
              </mc:Choice>
              <mc:Fallback>
                <p:oleObj name="Equation" r:id="rId6" imgW="4442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746" y="4033020"/>
                        <a:ext cx="10080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53632"/>
              </p:ext>
            </p:extLst>
          </p:nvPr>
        </p:nvGraphicFramePr>
        <p:xfrm>
          <a:off x="5426242" y="5220057"/>
          <a:ext cx="2041466" cy="99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242" y="5220057"/>
                        <a:ext cx="2041466" cy="99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62098"/>
              </p:ext>
            </p:extLst>
          </p:nvPr>
        </p:nvGraphicFramePr>
        <p:xfrm>
          <a:off x="7456024" y="5189816"/>
          <a:ext cx="1741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10" imgW="723600" imgH="444240" progId="Equation.DSMT4">
                  <p:embed/>
                </p:oleObj>
              </mc:Choice>
              <mc:Fallback>
                <p:oleObj name="Equation" r:id="rId10" imgW="723600" imgH="444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24" y="5189816"/>
                        <a:ext cx="17414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60044"/>
              </p:ext>
            </p:extLst>
          </p:nvPr>
        </p:nvGraphicFramePr>
        <p:xfrm>
          <a:off x="2037649" y="4068435"/>
          <a:ext cx="1188621" cy="97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2" imgW="545760" imgH="457200" progId="Equation.DSMT4">
                  <p:embed/>
                </p:oleObj>
              </mc:Choice>
              <mc:Fallback>
                <p:oleObj name="Equation" r:id="rId12" imgW="545760" imgH="457200" progId="Equation.DSMT4">
                  <p:embed/>
                  <p:pic>
                    <p:nvPicPr>
                      <p:cNvPr id="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49" y="4068435"/>
                        <a:ext cx="1188621" cy="97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57471"/>
              </p:ext>
            </p:extLst>
          </p:nvPr>
        </p:nvGraphicFramePr>
        <p:xfrm>
          <a:off x="2003096" y="5127870"/>
          <a:ext cx="1832991" cy="91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4" imgW="914400" imgH="444240" progId="Equation.DSMT4">
                  <p:embed/>
                </p:oleObj>
              </mc:Choice>
              <mc:Fallback>
                <p:oleObj name="Equation" r:id="rId14" imgW="914400" imgH="444240" progId="Equation.DSMT4">
                  <p:embed/>
                  <p:pic>
                    <p:nvPicPr>
                      <p:cNvPr id="2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096" y="5127870"/>
                        <a:ext cx="1832991" cy="91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69180" y="52875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84"/>
          <p:cNvSpPr txBox="1">
            <a:spLocks noChangeArrowheads="1"/>
          </p:cNvSpPr>
          <p:nvPr/>
        </p:nvSpPr>
        <p:spPr bwMode="auto">
          <a:xfrm>
            <a:off x="512329" y="1485449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68048"/>
              </p:ext>
            </p:extLst>
          </p:nvPr>
        </p:nvGraphicFramePr>
        <p:xfrm>
          <a:off x="7729172" y="4246014"/>
          <a:ext cx="1498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172" y="4246014"/>
                        <a:ext cx="1498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48453"/>
              </p:ext>
            </p:extLst>
          </p:nvPr>
        </p:nvGraphicFramePr>
        <p:xfrm>
          <a:off x="9227772" y="5193485"/>
          <a:ext cx="1711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8" imgW="711000" imgH="444240" progId="Equation.DSMT4">
                  <p:embed/>
                </p:oleObj>
              </mc:Choice>
              <mc:Fallback>
                <p:oleObj name="Equation" r:id="rId18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772" y="5193485"/>
                        <a:ext cx="17113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4717410" y="3557842"/>
            <a:ext cx="12946" cy="2981070"/>
          </a:xfrm>
          <a:prstGeom prst="line">
            <a:avLst/>
          </a:prstGeom>
          <a:ln w="19050">
            <a:solidFill>
              <a:srgbClr val="EB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7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5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3686" y="0"/>
            <a:ext cx="1207008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789745" y="1917085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56766"/>
              </p:ext>
            </p:extLst>
          </p:nvPr>
        </p:nvGraphicFramePr>
        <p:xfrm>
          <a:off x="2513583" y="2938463"/>
          <a:ext cx="1282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4" imgW="533160" imgH="444240" progId="Equation.DSMT4">
                  <p:embed/>
                </p:oleObj>
              </mc:Choice>
              <mc:Fallback>
                <p:oleObj name="Equation" r:id="rId4" imgW="533160" imgH="44424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83" y="2938463"/>
                        <a:ext cx="1282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01406"/>
              </p:ext>
            </p:extLst>
          </p:nvPr>
        </p:nvGraphicFramePr>
        <p:xfrm>
          <a:off x="2644023" y="882401"/>
          <a:ext cx="15684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6" imgW="622080" imgH="457200" progId="Equation.DSMT4">
                  <p:embed/>
                </p:oleObj>
              </mc:Choice>
              <mc:Fallback>
                <p:oleObj name="Equation" r:id="rId6" imgW="622080" imgH="457200" progId="Equation.DSMT4">
                  <p:embed/>
                  <p:pic>
                    <p:nvPicPr>
                      <p:cNvPr id="2253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023" y="882401"/>
                        <a:ext cx="15684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80024"/>
              </p:ext>
            </p:extLst>
          </p:nvPr>
        </p:nvGraphicFramePr>
        <p:xfrm>
          <a:off x="6149460" y="783272"/>
          <a:ext cx="14303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8" imgW="558720" imgH="469800" progId="Equation.DSMT4">
                  <p:embed/>
                </p:oleObj>
              </mc:Choice>
              <mc:Fallback>
                <p:oleObj name="Equation" r:id="rId8" imgW="558720" imgH="469800" progId="Equation.DSMT4">
                  <p:embed/>
                  <p:pic>
                    <p:nvPicPr>
                      <p:cNvPr id="2253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460" y="783272"/>
                        <a:ext cx="14303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677"/>
              </p:ext>
            </p:extLst>
          </p:nvPr>
        </p:nvGraphicFramePr>
        <p:xfrm>
          <a:off x="8071643" y="2848552"/>
          <a:ext cx="10779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10" imgW="444240" imgH="444240" progId="Equation.DSMT4">
                  <p:embed/>
                </p:oleObj>
              </mc:Choice>
              <mc:Fallback>
                <p:oleObj name="Equation" r:id="rId10" imgW="444240" imgH="444240" progId="Equation.DSMT4">
                  <p:embed/>
                  <p:pic>
                    <p:nvPicPr>
                      <p:cNvPr id="1335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643" y="2848552"/>
                        <a:ext cx="10779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50913" y="3209925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44372" y="3224789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86415"/>
              </p:ext>
            </p:extLst>
          </p:nvPr>
        </p:nvGraphicFramePr>
        <p:xfrm>
          <a:off x="7112000" y="2848552"/>
          <a:ext cx="9556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12" imgW="368280" imgH="469800" progId="Equation.DSMT4">
                  <p:embed/>
                </p:oleObj>
              </mc:Choice>
              <mc:Fallback>
                <p:oleObj name="Equation" r:id="rId12" imgW="368280" imgH="469800" progId="Equation.DSMT4">
                  <p:embed/>
                  <p:pic>
                    <p:nvPicPr>
                      <p:cNvPr id="2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848552"/>
                        <a:ext cx="9556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66208"/>
              </p:ext>
            </p:extLst>
          </p:nvPr>
        </p:nvGraphicFramePr>
        <p:xfrm>
          <a:off x="1397506" y="2909888"/>
          <a:ext cx="10239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14" imgW="406080" imgH="457200" progId="Equation.DSMT4">
                  <p:embed/>
                </p:oleObj>
              </mc:Choice>
              <mc:Fallback>
                <p:oleObj name="Equation" r:id="rId14" imgW="406080" imgH="45720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506" y="2909888"/>
                        <a:ext cx="10239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516244" y="841202"/>
            <a:ext cx="1755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3. </a:t>
            </a: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41" y="598425"/>
            <a:ext cx="2082307" cy="208230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98806"/>
              </p:ext>
            </p:extLst>
          </p:nvPr>
        </p:nvGraphicFramePr>
        <p:xfrm>
          <a:off x="2502909" y="4049713"/>
          <a:ext cx="1008063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17" imgW="419040" imgH="723600" progId="Equation.DSMT4">
                  <p:embed/>
                </p:oleObj>
              </mc:Choice>
              <mc:Fallback>
                <p:oleObj name="Equation" r:id="rId17" imgW="4190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909" y="4049713"/>
                        <a:ext cx="1008063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14397"/>
              </p:ext>
            </p:extLst>
          </p:nvPr>
        </p:nvGraphicFramePr>
        <p:xfrm>
          <a:off x="8067675" y="3989676"/>
          <a:ext cx="144938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19" imgW="596880" imgH="914400" progId="Equation.DSMT4">
                  <p:embed/>
                </p:oleObj>
              </mc:Choice>
              <mc:Fallback>
                <p:oleObj name="Equation" r:id="rId19" imgW="59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3989676"/>
                        <a:ext cx="1449388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233080" y="2680732"/>
            <a:ext cx="0" cy="367561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889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6</a:t>
            </a:fld>
            <a:endParaRPr lang="en-US" noProof="0" dirty="0"/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392980" y="109710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437183" y="1536865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92980" y="63984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38727" y="198855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545380" y="261632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ý: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31817" y="3176976"/>
            <a:ext cx="1009380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át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65330"/>
              </p:ext>
            </p:extLst>
          </p:nvPr>
        </p:nvGraphicFramePr>
        <p:xfrm>
          <a:off x="5058976" y="4517486"/>
          <a:ext cx="1719741" cy="11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4" imgW="1676291" imgH="1085863" progId="Equation.DSMT4">
                  <p:embed/>
                </p:oleObj>
              </mc:Choice>
              <mc:Fallback>
                <p:oleObj name="Equation" r:id="rId4" imgW="1676291" imgH="10858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8976" y="4517486"/>
                        <a:ext cx="1719741" cy="11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01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7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77002" y="103835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445094" y="656869"/>
            <a:ext cx="56509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. Rút gọn các biểu thức sau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5392718" y="213482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19689"/>
              </p:ext>
            </p:extLst>
          </p:nvPr>
        </p:nvGraphicFramePr>
        <p:xfrm>
          <a:off x="1992274" y="3030721"/>
          <a:ext cx="1473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2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2274" y="3030721"/>
                        <a:ext cx="14732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77114"/>
              </p:ext>
            </p:extLst>
          </p:nvPr>
        </p:nvGraphicFramePr>
        <p:xfrm>
          <a:off x="6825960" y="2815892"/>
          <a:ext cx="14541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3" name="Equation" r:id="rId6" imgW="622080" imgH="457200" progId="Equation.DSMT4">
                  <p:embed/>
                </p:oleObj>
              </mc:Choice>
              <mc:Fallback>
                <p:oleObj name="Equation" r:id="rId6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5960" y="2815892"/>
                        <a:ext cx="145415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358417" y="4407240"/>
            <a:ext cx="173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56212"/>
              </p:ext>
            </p:extLst>
          </p:nvPr>
        </p:nvGraphicFramePr>
        <p:xfrm>
          <a:off x="3013900" y="1330527"/>
          <a:ext cx="1393393" cy="104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4" name="Equation" r:id="rId8" imgW="622080" imgH="457200" progId="Equation.DSMT4">
                  <p:embed/>
                </p:oleObj>
              </mc:Choice>
              <mc:Fallback>
                <p:oleObj name="Equation" r:id="rId8" imgW="622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3900" y="1330527"/>
                        <a:ext cx="1393393" cy="104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54166"/>
              </p:ext>
            </p:extLst>
          </p:nvPr>
        </p:nvGraphicFramePr>
        <p:xfrm>
          <a:off x="6871855" y="1320308"/>
          <a:ext cx="1384796" cy="101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5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1855" y="1320308"/>
                        <a:ext cx="1384796" cy="1015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56651" y="1455725"/>
            <a:ext cx="173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24326" y="977002"/>
            <a:ext cx="1911927" cy="191192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616382" y="103835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1128"/>
              </p:ext>
            </p:extLst>
          </p:nvPr>
        </p:nvGraphicFramePr>
        <p:xfrm>
          <a:off x="3398116" y="3036194"/>
          <a:ext cx="12620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6" name="Equation" r:id="rId13" imgW="533160" imgH="469800" progId="Equation.DSMT4">
                  <p:embed/>
                </p:oleObj>
              </mc:Choice>
              <mc:Fallback>
                <p:oleObj name="Equation" r:id="rId13" imgW="533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8116" y="3036194"/>
                        <a:ext cx="126206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8719"/>
              </p:ext>
            </p:extLst>
          </p:nvPr>
        </p:nvGraphicFramePr>
        <p:xfrm>
          <a:off x="3398208" y="4105012"/>
          <a:ext cx="1593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7" name="Equation" r:id="rId15" imgW="672840" imgH="469800" progId="Equation.DSMT4">
                  <p:embed/>
                </p:oleObj>
              </mc:Choice>
              <mc:Fallback>
                <p:oleObj name="Equation" r:id="rId15" imgW="672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8208" y="4105012"/>
                        <a:ext cx="15938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89449"/>
              </p:ext>
            </p:extLst>
          </p:nvPr>
        </p:nvGraphicFramePr>
        <p:xfrm>
          <a:off x="3465474" y="5251897"/>
          <a:ext cx="992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8" name="Equation" r:id="rId17" imgW="419040" imgH="419040" progId="Equation.DSMT4">
                  <p:embed/>
                </p:oleObj>
              </mc:Choice>
              <mc:Fallback>
                <p:oleObj name="Equation" r:id="rId17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5474" y="5251897"/>
                        <a:ext cx="9921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2227"/>
              </p:ext>
            </p:extLst>
          </p:nvPr>
        </p:nvGraphicFramePr>
        <p:xfrm>
          <a:off x="8306744" y="2840440"/>
          <a:ext cx="12747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" name="Equation" r:id="rId19" imgW="545760" imgH="444240" progId="Equation.DSMT4">
                  <p:embed/>
                </p:oleObj>
              </mc:Choice>
              <mc:Fallback>
                <p:oleObj name="Equation" r:id="rId19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6744" y="2840440"/>
                        <a:ext cx="1274762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65294"/>
              </p:ext>
            </p:extLst>
          </p:nvPr>
        </p:nvGraphicFramePr>
        <p:xfrm>
          <a:off x="8297317" y="3820159"/>
          <a:ext cx="8302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0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97317" y="3820159"/>
                        <a:ext cx="8302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55716"/>
              </p:ext>
            </p:extLst>
          </p:nvPr>
        </p:nvGraphicFramePr>
        <p:xfrm>
          <a:off x="8343900" y="4476035"/>
          <a:ext cx="533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1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43900" y="4476035"/>
                        <a:ext cx="5334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888018" y="2686624"/>
            <a:ext cx="0" cy="413868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603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1948" y="-77002"/>
            <a:ext cx="10515600" cy="668955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20000"/>
              </a:lnSpc>
              <a:buNone/>
            </a:pPr>
            <a:r>
              <a:rPr lang="nl-NL" sz="3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oạt động nhóm (Áp </a:t>
            </a:r>
            <a:r>
              <a:rPr lang="nl-NL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kĩ thuật dạy </a:t>
            </a:r>
            <a:r>
              <a:rPr lang="nl-NL" sz="3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:trạm)</a:t>
            </a:r>
            <a:endParaRPr lang="nl-NL" sz="3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làm 2 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m ( mỗi dãy bàn là một cụm), </a:t>
            </a: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m có </a:t>
            </a: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.</a:t>
            </a:r>
          </a:p>
          <a:p>
            <a:pPr>
              <a:lnSpc>
                <a:spcPct val="12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ỗi </a:t>
            </a:r>
            <a:r>
              <a:rPr lang="nl-NL" sz="3800">
                <a:latin typeface="Times New Roman" panose="02020603050405020304" pitchFamily="18" charset="0"/>
                <a:cs typeface="Times New Roman" panose="02020603050405020304" pitchFamily="18" charset="0"/>
              </a:rPr>
              <a:t>cụm </a:t>
            </a:r>
            <a:r>
              <a:rPr lang="nl-NL" sz="3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ng 3 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m. Học sinh di chuyển trong cụm của mình.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4a: Trạm 1 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?4b: Trạm 2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?4c: Trạm 3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trạm có sẵn 3 phiếu để các nhóm làm BT vào phiếu.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nhóm bốc thăm câu hỏi, lựa chọn trạm lần 1.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thời gian 5 phút các nhóm sẽ di chuyển sang các trạm trong cụm theo chiều thuận chiều kim đồng hồ </a:t>
            </a:r>
            <a:r>
              <a:rPr lang="nl-NL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Giải </a:t>
            </a:r>
            <a:r>
              <a:rPr lang="nl-NL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ong bài ra phiếu bài tập rồi mới chuyển đi trạm khác.) Nhóm nào qua hết được các trạm nhanh nhất và đúng nhất thì chiến thắng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0944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xmlns="" id="{D146431E-3C47-486A-8D54-B68BEEAA1C45}"/>
              </a:ext>
            </a:extLst>
          </p:cNvPr>
          <p:cNvSpPr/>
          <p:nvPr/>
        </p:nvSpPr>
        <p:spPr>
          <a:xfrm>
            <a:off x="1799915" y="1154098"/>
            <a:ext cx="3200400" cy="3200400"/>
          </a:xfrm>
          <a:prstGeom prst="ellipse">
            <a:avLst/>
          </a:prstGeom>
          <a:solidFill>
            <a:srgbClr val="76ABDC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4DF9E995-934C-46A5-9752-67ABD00F71D3}"/>
              </a:ext>
            </a:extLst>
          </p:cNvPr>
          <p:cNvSpPr/>
          <p:nvPr/>
        </p:nvSpPr>
        <p:spPr>
          <a:xfrm>
            <a:off x="2922164" y="1231015"/>
            <a:ext cx="677527" cy="519251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C1FEE967-C312-4780-A4CC-51937D19164A}"/>
              </a:ext>
            </a:extLst>
          </p:cNvPr>
          <p:cNvSpPr/>
          <p:nvPr/>
        </p:nvSpPr>
        <p:spPr>
          <a:xfrm>
            <a:off x="3893249" y="1537942"/>
            <a:ext cx="677525" cy="517285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xmlns="" id="{FE6E30D3-5E47-443E-B5E9-586C366F5968}"/>
              </a:ext>
            </a:extLst>
          </p:cNvPr>
          <p:cNvSpPr/>
          <p:nvPr/>
        </p:nvSpPr>
        <p:spPr>
          <a:xfrm>
            <a:off x="4229144" y="2309387"/>
            <a:ext cx="677525" cy="517285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xmlns="" id="{497C59FA-E59F-41BF-A76F-152F805323F8}"/>
              </a:ext>
            </a:extLst>
          </p:cNvPr>
          <p:cNvSpPr/>
          <p:nvPr/>
        </p:nvSpPr>
        <p:spPr>
          <a:xfrm>
            <a:off x="3174663" y="3702780"/>
            <a:ext cx="677527" cy="519251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xmlns="" id="{AB5E806A-5DCA-4A00-BEFC-C466CB4687EC}"/>
              </a:ext>
            </a:extLst>
          </p:cNvPr>
          <p:cNvSpPr/>
          <p:nvPr/>
        </p:nvSpPr>
        <p:spPr>
          <a:xfrm>
            <a:off x="4095660" y="3192720"/>
            <a:ext cx="677527" cy="517285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67733507-8145-48CB-98A0-B475F87345DA}"/>
              </a:ext>
            </a:extLst>
          </p:cNvPr>
          <p:cNvSpPr/>
          <p:nvPr/>
        </p:nvSpPr>
        <p:spPr>
          <a:xfrm>
            <a:off x="2248128" y="3358287"/>
            <a:ext cx="677527" cy="517285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xmlns="" id="{D0566FE3-FD7A-40A0-A523-AAD544C1A363}"/>
              </a:ext>
            </a:extLst>
          </p:cNvPr>
          <p:cNvSpPr/>
          <p:nvPr/>
        </p:nvSpPr>
        <p:spPr>
          <a:xfrm>
            <a:off x="1827967" y="2541977"/>
            <a:ext cx="675149" cy="517284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xmlns="" id="{C06DDFF5-33D7-44C5-AE9F-83B7F94B0CBE}"/>
              </a:ext>
            </a:extLst>
          </p:cNvPr>
          <p:cNvSpPr/>
          <p:nvPr/>
        </p:nvSpPr>
        <p:spPr>
          <a:xfrm>
            <a:off x="2099342" y="1660689"/>
            <a:ext cx="635666" cy="517284"/>
          </a:xfrm>
          <a:prstGeom prst="ellipse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1294" name="TextBox 1">
            <a:extLst>
              <a:ext uri="{FF2B5EF4-FFF2-40B4-BE49-F238E27FC236}">
                <a16:creationId xmlns:a16="http://schemas.microsoft.com/office/drawing/2014/main" xmlns="" id="{DDB5FCD3-DC78-4118-B02C-C89A3745E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6609" y="84586"/>
            <a:ext cx="5681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NHÓM BAN ĐẦU 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xmlns="" id="{6BDB8FA6-1FAE-4295-ACBD-B7A2B06F4B85}"/>
              </a:ext>
            </a:extLst>
          </p:cNvPr>
          <p:cNvSpPr/>
          <p:nvPr/>
        </p:nvSpPr>
        <p:spPr>
          <a:xfrm>
            <a:off x="7198613" y="1139641"/>
            <a:ext cx="3200400" cy="3200400"/>
          </a:xfrm>
          <a:prstGeom prst="ellipse">
            <a:avLst/>
          </a:prstGeom>
          <a:solidFill>
            <a:srgbClr val="FF757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xmlns="" id="{CE5F10AE-08AE-4DCD-AE4C-25834310A76F}"/>
              </a:ext>
            </a:extLst>
          </p:cNvPr>
          <p:cNvSpPr/>
          <p:nvPr/>
        </p:nvSpPr>
        <p:spPr>
          <a:xfrm>
            <a:off x="8085441" y="1195572"/>
            <a:ext cx="665989" cy="5546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xmlns="" id="{741E8DEF-11AB-4ED6-94E0-23C6D93B0991}"/>
              </a:ext>
            </a:extLst>
          </p:cNvPr>
          <p:cNvSpPr/>
          <p:nvPr/>
        </p:nvSpPr>
        <p:spPr>
          <a:xfrm>
            <a:off x="9213175" y="1464324"/>
            <a:ext cx="665988" cy="5525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xmlns="" id="{74652CE6-4F07-47DE-8275-87D068A65EED}"/>
              </a:ext>
            </a:extLst>
          </p:cNvPr>
          <p:cNvSpPr/>
          <p:nvPr/>
        </p:nvSpPr>
        <p:spPr>
          <a:xfrm>
            <a:off x="9716079" y="2425697"/>
            <a:ext cx="665988" cy="5525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xmlns="" id="{CF8936DA-63B0-4639-BD0D-859E83BE5A29}"/>
              </a:ext>
            </a:extLst>
          </p:cNvPr>
          <p:cNvSpPr/>
          <p:nvPr/>
        </p:nvSpPr>
        <p:spPr>
          <a:xfrm>
            <a:off x="8363146" y="3743278"/>
            <a:ext cx="665989" cy="5546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xmlns="" id="{D45E6AB3-7DE6-4450-92BA-FC05E214AC4C}"/>
              </a:ext>
            </a:extLst>
          </p:cNvPr>
          <p:cNvSpPr/>
          <p:nvPr/>
        </p:nvSpPr>
        <p:spPr>
          <a:xfrm>
            <a:off x="9264482" y="3468031"/>
            <a:ext cx="665989" cy="5525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9B0E1AB0-C6C2-4EE6-BBFB-176B737D904B}"/>
              </a:ext>
            </a:extLst>
          </p:cNvPr>
          <p:cNvSpPr/>
          <p:nvPr/>
        </p:nvSpPr>
        <p:spPr>
          <a:xfrm>
            <a:off x="7555894" y="3340632"/>
            <a:ext cx="665989" cy="552594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F7840DCA-34E1-484F-85A7-23616E46E8E4}"/>
              </a:ext>
            </a:extLst>
          </p:cNvPr>
          <p:cNvSpPr/>
          <p:nvPr/>
        </p:nvSpPr>
        <p:spPr>
          <a:xfrm>
            <a:off x="7254627" y="2565859"/>
            <a:ext cx="663651" cy="552592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xmlns="" id="{D3ED2D23-53BF-42D6-B0A8-371D9E0A70B3}"/>
              </a:ext>
            </a:extLst>
          </p:cNvPr>
          <p:cNvSpPr/>
          <p:nvPr/>
        </p:nvSpPr>
        <p:spPr>
          <a:xfrm>
            <a:off x="7340956" y="1747531"/>
            <a:ext cx="665988" cy="552592"/>
          </a:xfrm>
          <a:prstGeom prst="ellipse">
            <a:avLst/>
          </a:prstGeom>
          <a:solidFill>
            <a:srgbClr val="FF292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D0CE50CF-D951-4B48-806A-CBDB91EB79D2}"/>
              </a:ext>
            </a:extLst>
          </p:cNvPr>
          <p:cNvSpPr/>
          <p:nvPr/>
        </p:nvSpPr>
        <p:spPr>
          <a:xfrm>
            <a:off x="4321250" y="3455412"/>
            <a:ext cx="3263083" cy="3357221"/>
          </a:xfrm>
          <a:prstGeom prst="ellipse">
            <a:avLst/>
          </a:prstGeom>
          <a:solidFill>
            <a:srgbClr val="80F8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E838F2D5-861C-4156-BAC1-7AC2C363F3FB}"/>
              </a:ext>
            </a:extLst>
          </p:cNvPr>
          <p:cNvSpPr/>
          <p:nvPr/>
        </p:nvSpPr>
        <p:spPr>
          <a:xfrm>
            <a:off x="5196975" y="3591717"/>
            <a:ext cx="721645" cy="560035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D1A5FF8-F8EF-4B3F-B22C-5AAA22BA7394}"/>
              </a:ext>
            </a:extLst>
          </p:cNvPr>
          <p:cNvSpPr/>
          <p:nvPr/>
        </p:nvSpPr>
        <p:spPr>
          <a:xfrm>
            <a:off x="6239574" y="3637584"/>
            <a:ext cx="721643" cy="557914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59659B2A-ECFF-4F89-97F9-EC98C7FE45C0}"/>
              </a:ext>
            </a:extLst>
          </p:cNvPr>
          <p:cNvSpPr/>
          <p:nvPr/>
        </p:nvSpPr>
        <p:spPr>
          <a:xfrm>
            <a:off x="6710461" y="4420561"/>
            <a:ext cx="721643" cy="557914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D6E2DEFE-3803-49F0-BD9C-BBB189750699}"/>
              </a:ext>
            </a:extLst>
          </p:cNvPr>
          <p:cNvSpPr/>
          <p:nvPr/>
        </p:nvSpPr>
        <p:spPr>
          <a:xfrm>
            <a:off x="5715879" y="6116501"/>
            <a:ext cx="721645" cy="560035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F485EB11-2D6D-40B8-B3C8-B966E9D04713}"/>
              </a:ext>
            </a:extLst>
          </p:cNvPr>
          <p:cNvSpPr/>
          <p:nvPr/>
        </p:nvSpPr>
        <p:spPr>
          <a:xfrm>
            <a:off x="6698122" y="5511434"/>
            <a:ext cx="721645" cy="575172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0C73CD0A-8311-4BCF-894B-01D4979FBC20}"/>
              </a:ext>
            </a:extLst>
          </p:cNvPr>
          <p:cNvSpPr/>
          <p:nvPr/>
        </p:nvSpPr>
        <p:spPr>
          <a:xfrm>
            <a:off x="4713188" y="5807649"/>
            <a:ext cx="721645" cy="557914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20EEAD69-C62D-455A-8094-0F1C34522CFD}"/>
              </a:ext>
            </a:extLst>
          </p:cNvPr>
          <p:cNvSpPr/>
          <p:nvPr/>
        </p:nvSpPr>
        <p:spPr>
          <a:xfrm>
            <a:off x="4382091" y="5025652"/>
            <a:ext cx="719114" cy="557913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C9567741-9432-4A18-94EB-6B3BF9A67FFC}"/>
              </a:ext>
            </a:extLst>
          </p:cNvPr>
          <p:cNvSpPr/>
          <p:nvPr/>
        </p:nvSpPr>
        <p:spPr>
          <a:xfrm>
            <a:off x="4522142" y="4180253"/>
            <a:ext cx="721643" cy="557913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Đồng hồ đếm ngược 5 phút - 5 Minutes">
            <a:hlinkClick r:id="" action="ppaction://media"/>
            <a:extLst>
              <a:ext uri="{FF2B5EF4-FFF2-40B4-BE49-F238E27FC236}">
                <a16:creationId xmlns:a16="http://schemas.microsoft.com/office/drawing/2014/main" xmlns="" id="{A0D29391-B605-4E4A-95FD-47FB2057262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822040" y="5872115"/>
            <a:ext cx="1835275" cy="1032342"/>
          </a:xfrm>
          <a:prstGeom prst="rect">
            <a:avLst/>
          </a:prstGeom>
        </p:spPr>
      </p:pic>
      <p:sp>
        <p:nvSpPr>
          <p:cNvPr id="60" name="Bent Arrow 55">
            <a:extLst>
              <a:ext uri="{FF2B5EF4-FFF2-40B4-BE49-F238E27FC236}">
                <a16:creationId xmlns:a16="http://schemas.microsoft.com/office/drawing/2014/main" xmlns="" id="{4C2DFB2B-4138-4A42-B591-BF17D670FF53}"/>
              </a:ext>
            </a:extLst>
          </p:cNvPr>
          <p:cNvSpPr/>
          <p:nvPr/>
        </p:nvSpPr>
        <p:spPr>
          <a:xfrm rot="2208221">
            <a:off x="5360257" y="751010"/>
            <a:ext cx="1397000" cy="1152525"/>
          </a:xfrm>
          <a:prstGeom prst="bentArrow">
            <a:avLst>
              <a:gd name="adj1" fmla="val 23016"/>
              <a:gd name="adj2" fmla="val 19721"/>
              <a:gd name="adj3" fmla="val 25458"/>
              <a:gd name="adj4" fmla="val 91787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Bent Arrow 56">
            <a:extLst>
              <a:ext uri="{FF2B5EF4-FFF2-40B4-BE49-F238E27FC236}">
                <a16:creationId xmlns:a16="http://schemas.microsoft.com/office/drawing/2014/main" xmlns="" id="{99B05134-9E34-4326-9865-0893387A7A69}"/>
              </a:ext>
            </a:extLst>
          </p:cNvPr>
          <p:cNvSpPr/>
          <p:nvPr/>
        </p:nvSpPr>
        <p:spPr>
          <a:xfrm rot="9938158">
            <a:off x="7978393" y="4587806"/>
            <a:ext cx="1397000" cy="1152525"/>
          </a:xfrm>
          <a:prstGeom prst="bentArrow">
            <a:avLst>
              <a:gd name="adj1" fmla="val 23016"/>
              <a:gd name="adj2" fmla="val 19721"/>
              <a:gd name="adj3" fmla="val 25458"/>
              <a:gd name="adj4" fmla="val 91787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Bent Arrow 57">
            <a:extLst>
              <a:ext uri="{FF2B5EF4-FFF2-40B4-BE49-F238E27FC236}">
                <a16:creationId xmlns:a16="http://schemas.microsoft.com/office/drawing/2014/main" xmlns="" id="{6FC58F44-2AB1-4F91-8AEB-D626A694AB4A}"/>
              </a:ext>
            </a:extLst>
          </p:cNvPr>
          <p:cNvSpPr/>
          <p:nvPr/>
        </p:nvSpPr>
        <p:spPr>
          <a:xfrm rot="16200000">
            <a:off x="2619280" y="4674556"/>
            <a:ext cx="1397000" cy="1150938"/>
          </a:xfrm>
          <a:prstGeom prst="bentArrow">
            <a:avLst>
              <a:gd name="adj1" fmla="val 23016"/>
              <a:gd name="adj2" fmla="val 19721"/>
              <a:gd name="adj3" fmla="val 25458"/>
              <a:gd name="adj4" fmla="val 91787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TextBox 1">
            <a:extLst>
              <a:ext uri="{FF2B5EF4-FFF2-40B4-BE49-F238E27FC236}">
                <a16:creationId xmlns:a16="http://schemas.microsoft.com/office/drawing/2014/main" xmlns="" id="{DDB5FCD3-DC78-4118-B02C-C89A3745E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1840" y="4818384"/>
            <a:ext cx="42996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</a:t>
            </a:r>
          </a:p>
          <a:p>
            <a:pPr algn="ctr" eaLnBrk="1" hangingPunct="1"/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CHUYỂN NHÓM</a:t>
            </a:r>
          </a:p>
        </p:txBody>
      </p:sp>
      <p:pic>
        <p:nvPicPr>
          <p:cNvPr id="64" name="Picture 6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030" y="1409386"/>
            <a:ext cx="1965506" cy="19655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413" y="7604"/>
            <a:ext cx="2606953" cy="830997"/>
          </a:xfrm>
          <a:prstGeom prst="rec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6379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147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58"/>
                </p:tgtEl>
              </p:cMediaNode>
            </p:video>
          </p:childTnLst>
        </p:cTn>
      </p:par>
    </p:tnLst>
    <p:bldLst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48688" y="1265969"/>
            <a:ext cx="9324112" cy="3970318"/>
          </a:xfrm>
          <a:prstGeom prst="rect">
            <a:avLst/>
          </a:prstGeom>
          <a:noFill/>
          <a:ln w="28575">
            <a:solidFill>
              <a:schemeClr val="tx1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i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au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598721" y="288377"/>
            <a:ext cx="36934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ò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ô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9963" y="116042"/>
            <a:ext cx="3066473" cy="229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0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7037" y="0"/>
            <a:ext cx="12372110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196550" y="247305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79800"/>
              </p:ext>
            </p:extLst>
          </p:nvPr>
        </p:nvGraphicFramePr>
        <p:xfrm>
          <a:off x="623463" y="1241871"/>
          <a:ext cx="15636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63" y="1241871"/>
                        <a:ext cx="15636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188"/>
              </p:ext>
            </p:extLst>
          </p:nvPr>
        </p:nvGraphicFramePr>
        <p:xfrm>
          <a:off x="1273243" y="2923644"/>
          <a:ext cx="1774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243" y="2923644"/>
                        <a:ext cx="17748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89811"/>
              </p:ext>
            </p:extLst>
          </p:nvPr>
        </p:nvGraphicFramePr>
        <p:xfrm>
          <a:off x="3124761" y="2829643"/>
          <a:ext cx="4295775" cy="126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" name="Equation" r:id="rId8" imgW="1968480" imgH="571320" progId="Equation.DSMT4">
                  <p:embed/>
                </p:oleObj>
              </mc:Choice>
              <mc:Fallback>
                <p:oleObj name="Equation" r:id="rId8" imgW="1968480" imgH="57132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61" y="2829643"/>
                        <a:ext cx="4295775" cy="126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52335"/>
              </p:ext>
            </p:extLst>
          </p:nvPr>
        </p:nvGraphicFramePr>
        <p:xfrm>
          <a:off x="1196550" y="4206161"/>
          <a:ext cx="1641132" cy="11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" name="Equation" r:id="rId10" imgW="660240" imgH="469800" progId="Equation.DSMT4">
                  <p:embed/>
                </p:oleObj>
              </mc:Choice>
              <mc:Fallback>
                <p:oleObj name="Equation" r:id="rId10" imgW="660240" imgH="469800" progId="Equation.DSMT4">
                  <p:embed/>
                  <p:pic>
                    <p:nvPicPr>
                      <p:cNvPr id="1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50" y="4206161"/>
                        <a:ext cx="1641132" cy="117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9938"/>
              </p:ext>
            </p:extLst>
          </p:nvPr>
        </p:nvGraphicFramePr>
        <p:xfrm>
          <a:off x="2837682" y="4290342"/>
          <a:ext cx="4986045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" name="Equation" r:id="rId12" imgW="2298600" imgH="482400" progId="Equation.DSMT4">
                  <p:embed/>
                </p:oleObj>
              </mc:Choice>
              <mc:Fallback>
                <p:oleObj name="Equation" r:id="rId12" imgW="2298600" imgH="4824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82" y="4290342"/>
                        <a:ext cx="4986045" cy="107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123977" y="4524063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)</a:t>
            </a:r>
          </a:p>
        </p:txBody>
      </p:sp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36506"/>
              </p:ext>
            </p:extLst>
          </p:nvPr>
        </p:nvGraphicFramePr>
        <p:xfrm>
          <a:off x="2819217" y="1179075"/>
          <a:ext cx="18272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17" y="1179075"/>
                        <a:ext cx="18272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77526" y="1179075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a ≥ 0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373675" y="591417"/>
            <a:ext cx="4891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. Rút gọn các biểu thức sau: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214"/>
              </p:ext>
            </p:extLst>
          </p:nvPr>
        </p:nvGraphicFramePr>
        <p:xfrm>
          <a:off x="6534825" y="1210106"/>
          <a:ext cx="20240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" name="Equation" r:id="rId16" imgW="799920" imgH="457200" progId="Equation.DSMT4">
                  <p:embed/>
                </p:oleObj>
              </mc:Choice>
              <mc:Fallback>
                <p:oleObj name="Equation" r:id="rId16" imgW="799920" imgH="457200" progId="Equation.DSMT4">
                  <p:embed/>
                  <p:pic>
                    <p:nvPicPr>
                      <p:cNvPr id="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825" y="1210106"/>
                        <a:ext cx="20240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610600" y="1007073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7283" y="538673"/>
            <a:ext cx="1406396" cy="1406396"/>
          </a:xfrm>
          <a:prstGeom prst="rect">
            <a:avLst/>
          </a:prstGeom>
        </p:spPr>
      </p:pic>
      <p:graphicFrame>
        <p:nvGraphicFramePr>
          <p:cNvPr id="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43337"/>
              </p:ext>
            </p:extLst>
          </p:nvPr>
        </p:nvGraphicFramePr>
        <p:xfrm>
          <a:off x="1054371" y="5327905"/>
          <a:ext cx="6692901" cy="139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19" imgW="3111480" imgH="583920" progId="Equation.DSMT4">
                  <p:embed/>
                </p:oleObj>
              </mc:Choice>
              <mc:Fallback>
                <p:oleObj name="Equation" r:id="rId19" imgW="3111480" imgH="583920" progId="Equation.DSMT4">
                  <p:embed/>
                  <p:pic>
                    <p:nvPicPr>
                      <p:cNvPr id="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71" y="5327905"/>
                        <a:ext cx="6692901" cy="1393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123977" y="5415248"/>
            <a:ext cx="16066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 &lt; 0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31818" y="6583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38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  <p:bldP spid="18" grpId="0"/>
      <p:bldP spid="21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1</a:t>
            </a:fld>
            <a:endParaRPr lang="en-US" noProof="0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38761" y="818148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9913"/>
              </p:ext>
            </p:extLst>
          </p:nvPr>
        </p:nvGraphicFramePr>
        <p:xfrm>
          <a:off x="1915518" y="2394541"/>
          <a:ext cx="1616450" cy="114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518" y="2394541"/>
                        <a:ext cx="1616450" cy="114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75907"/>
              </p:ext>
            </p:extLst>
          </p:nvPr>
        </p:nvGraphicFramePr>
        <p:xfrm>
          <a:off x="1918918" y="3638809"/>
          <a:ext cx="14859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2" name="Equation" r:id="rId6" imgW="583920" imgH="469800" progId="Equation.DSMT4">
                  <p:embed/>
                </p:oleObj>
              </mc:Choice>
              <mc:Fallback>
                <p:oleObj name="Equation" r:id="rId6" imgW="583920" imgH="469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8918" y="3638809"/>
                        <a:ext cx="14859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1233012" y="1666379"/>
            <a:ext cx="2171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 Tính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6317241" y="1690738"/>
            <a:ext cx="5247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Rút gọn biểu thức: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675871" y="3568596"/>
            <a:ext cx="3700508" cy="1227138"/>
            <a:chOff x="6556375" y="3000375"/>
            <a:chExt cx="3700508" cy="122713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285656"/>
                </p:ext>
              </p:extLst>
            </p:nvPr>
          </p:nvGraphicFramePr>
          <p:xfrm>
            <a:off x="6556375" y="3000375"/>
            <a:ext cx="216535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3" name="Equation" r:id="rId8" imgW="850680" imgH="482400" progId="Equation.DSMT4">
                    <p:embed/>
                  </p:oleObj>
                </mc:Choice>
                <mc:Fallback>
                  <p:oleObj name="Equation" r:id="rId8" imgW="850680" imgH="4824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6375" y="3000375"/>
                          <a:ext cx="2165350" cy="1227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445470"/>
                </p:ext>
              </p:extLst>
            </p:nvPr>
          </p:nvGraphicFramePr>
          <p:xfrm>
            <a:off x="9352008" y="3394229"/>
            <a:ext cx="9048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4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52008" y="3394229"/>
                          <a:ext cx="9048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8704360" y="3363934"/>
              <a:ext cx="7871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675871" y="2259419"/>
            <a:ext cx="4253344" cy="1227137"/>
            <a:chOff x="6765926" y="1710850"/>
            <a:chExt cx="4253344" cy="122713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02525"/>
                </p:ext>
              </p:extLst>
            </p:nvPr>
          </p:nvGraphicFramePr>
          <p:xfrm>
            <a:off x="6765926" y="1710850"/>
            <a:ext cx="1744662" cy="1227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5" name="Equation" r:id="rId12" imgW="685800" imgH="482400" progId="Equation.DSMT4">
                    <p:embed/>
                  </p:oleObj>
                </mc:Choice>
                <mc:Fallback>
                  <p:oleObj name="Equation" r:id="rId12" imgW="685800" imgH="482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65926" y="1710850"/>
                          <a:ext cx="1744662" cy="1227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84087"/>
                </p:ext>
              </p:extLst>
            </p:nvPr>
          </p:nvGraphicFramePr>
          <p:xfrm>
            <a:off x="9177770" y="2210567"/>
            <a:ext cx="18415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6" name="Equation" r:id="rId14" imgW="723600" imgH="203040" progId="Equation.DSMT4">
                    <p:embed/>
                  </p:oleObj>
                </mc:Choice>
                <mc:Fallback>
                  <p:oleObj name="Equation" r:id="rId14" imgW="723600" imgH="2030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177770" y="2210567"/>
                          <a:ext cx="1841500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8475542" y="2107839"/>
              <a:ext cx="8987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de-DE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i</a:t>
              </a:r>
              <a:endPara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4652152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57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2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180110" y="0"/>
            <a:ext cx="1237211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3816928" y="928704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721554" y="1331020"/>
            <a:ext cx="1399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16143"/>
              </p:ext>
            </p:extLst>
          </p:nvPr>
        </p:nvGraphicFramePr>
        <p:xfrm>
          <a:off x="933275" y="1998114"/>
          <a:ext cx="4134245" cy="107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275" y="1998114"/>
                        <a:ext cx="4134245" cy="107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76764"/>
              </p:ext>
            </p:extLst>
          </p:nvPr>
        </p:nvGraphicFramePr>
        <p:xfrm>
          <a:off x="5843040" y="2035713"/>
          <a:ext cx="4045758" cy="112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4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040" y="2035713"/>
                        <a:ext cx="4045758" cy="112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614074" y="3088667"/>
            <a:ext cx="1614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. </a:t>
            </a:r>
            <a:endParaRPr lang="de-DE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2908"/>
              </p:ext>
            </p:extLst>
          </p:nvPr>
        </p:nvGraphicFramePr>
        <p:xfrm>
          <a:off x="774128" y="3806966"/>
          <a:ext cx="6536168" cy="118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5" name="Equation" r:id="rId8" imgW="2501640" imgH="571320" progId="Equation.DSMT4">
                  <p:embed/>
                </p:oleObj>
              </mc:Choice>
              <mc:Fallback>
                <p:oleObj name="Equation" r:id="rId8" imgW="2501640" imgH="571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128" y="3806966"/>
                        <a:ext cx="6536168" cy="118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7407278" y="402292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04766"/>
              </p:ext>
            </p:extLst>
          </p:nvPr>
        </p:nvGraphicFramePr>
        <p:xfrm>
          <a:off x="8089195" y="4045387"/>
          <a:ext cx="1852998" cy="50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9195" y="4045387"/>
                        <a:ext cx="1852998" cy="50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28164"/>
              </p:ext>
            </p:extLst>
          </p:nvPr>
        </p:nvGraphicFramePr>
        <p:xfrm>
          <a:off x="774128" y="5400538"/>
          <a:ext cx="7978139" cy="106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7" name="Equation" r:id="rId12" imgW="3429000" imgH="520560" progId="Equation.DSMT4">
                  <p:embed/>
                </p:oleObj>
              </mc:Choice>
              <mc:Fallback>
                <p:oleObj name="Equation" r:id="rId12" imgW="3429000" imgH="520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128" y="5400538"/>
                        <a:ext cx="7978139" cy="106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8874255" y="5513941"/>
            <a:ext cx="834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endParaRPr lang="de-DE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65591"/>
              </p:ext>
            </p:extLst>
          </p:nvPr>
        </p:nvGraphicFramePr>
        <p:xfrm>
          <a:off x="9573286" y="5513941"/>
          <a:ext cx="95949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8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3286" y="5513941"/>
                        <a:ext cx="95949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31818" y="93543"/>
            <a:ext cx="9600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en-US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.</a:t>
            </a:r>
            <a:r>
              <a:rPr lang="vi-VN" sz="28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CHIA VÀ PHÉP KHAI PHƯƠ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65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9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99052" y="4677826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690" y="4025835"/>
            <a:ext cx="3609556" cy="2707167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630443" y="88256"/>
            <a:ext cx="3854648" cy="1237900"/>
            <a:chOff x="630443" y="88256"/>
            <a:chExt cx="3854648" cy="1237900"/>
          </a:xfrm>
        </p:grpSpPr>
        <p:pic>
          <p:nvPicPr>
            <p:cNvPr id="487" name="图片 29">
              <a:extLst>
                <a:ext uri="{FF2B5EF4-FFF2-40B4-BE49-F238E27FC236}">
                  <a16:creationId xmlns:a16="http://schemas.microsoft.com/office/drawing/2014/main" xmlns="" id="{A771560F-DAE0-4DAD-BB2F-284A52E604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443" y="88256"/>
              <a:ext cx="3854648" cy="1237900"/>
            </a:xfrm>
            <a:prstGeom prst="rect">
              <a:avLst/>
            </a:prstGeom>
          </p:spPr>
        </p:pic>
        <p:sp>
          <p:nvSpPr>
            <p:cNvPr id="488" name="文本框 30">
              <a:extLst>
                <a:ext uri="{FF2B5EF4-FFF2-40B4-BE49-F238E27FC236}">
                  <a16:creationId xmlns:a16="http://schemas.microsoft.com/office/drawing/2014/main" xmlns="" id="{95FF8002-4BEF-410C-9960-45A602ADD63C}"/>
                </a:ext>
              </a:extLst>
            </p:cNvPr>
            <p:cNvSpPr txBox="1"/>
            <p:nvPr/>
          </p:nvSpPr>
          <p:spPr>
            <a:xfrm>
              <a:off x="1448281" y="319915"/>
              <a:ext cx="2170722" cy="6524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lnSpc>
                  <a:spcPct val="13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TỔNG KẾT 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34085"/>
              </p:ext>
            </p:extLst>
          </p:nvPr>
        </p:nvGraphicFramePr>
        <p:xfrm>
          <a:off x="823913" y="1262063"/>
          <a:ext cx="14366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6" imgW="1409400" imgH="1143000" progId="Equation.DSMT4">
                  <p:embed/>
                </p:oleObj>
              </mc:Choice>
              <mc:Fallback>
                <p:oleObj name="Equation" r:id="rId6" imgW="1409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1262063"/>
                        <a:ext cx="1436687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" name="Group 494"/>
          <p:cNvGrpSpPr/>
          <p:nvPr/>
        </p:nvGrpSpPr>
        <p:grpSpPr>
          <a:xfrm>
            <a:off x="5954549" y="834620"/>
            <a:ext cx="2915523" cy="1317036"/>
            <a:chOff x="5378593" y="153600"/>
            <a:chExt cx="3280314" cy="1555616"/>
          </a:xfrm>
        </p:grpSpPr>
        <p:pic>
          <p:nvPicPr>
            <p:cNvPr id="496" name="Picture 8">
              <a:extLst>
                <a:ext uri="{FF2B5EF4-FFF2-40B4-BE49-F238E27FC236}">
                  <a16:creationId xmlns:a16="http://schemas.microsoft.com/office/drawing/2014/main" xmlns="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8593" y="153600"/>
              <a:ext cx="3280314" cy="1555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" name="TextBox 496"/>
            <p:cNvSpPr txBox="1"/>
            <p:nvPr/>
          </p:nvSpPr>
          <p:spPr>
            <a:xfrm rot="21147598">
              <a:off x="5493973" y="316076"/>
              <a:ext cx="296417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Khai</a:t>
              </a:r>
              <a:r>
                <a:rPr lang="en-US" dirty="0"/>
                <a:t> </a:t>
              </a:r>
              <a:r>
                <a:rPr lang="en-US" dirty="0" err="1"/>
                <a:t>phương</a:t>
              </a:r>
              <a:r>
                <a:rPr lang="en-US" dirty="0"/>
                <a:t> </a:t>
              </a:r>
              <a:r>
                <a:rPr lang="en-US" dirty="0" err="1"/>
                <a:t>một</a:t>
              </a:r>
              <a:r>
                <a:rPr lang="en-US" dirty="0"/>
                <a:t> </a:t>
              </a:r>
              <a:r>
                <a:rPr lang="en-US" dirty="0" err="1"/>
                <a:t>thương</a:t>
              </a:r>
              <a:endParaRPr lang="en-US" dirty="0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83756"/>
              </p:ext>
            </p:extLst>
          </p:nvPr>
        </p:nvGraphicFramePr>
        <p:xfrm>
          <a:off x="8701088" y="768350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9" imgW="2438280" imgH="723600" progId="Equation.DSMT4">
                  <p:embed/>
                </p:oleObj>
              </mc:Choice>
              <mc:Fallback>
                <p:oleObj name="Equation" r:id="rId9" imgW="2438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01088" y="768350"/>
                        <a:ext cx="24384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" name="Group 500"/>
          <p:cNvGrpSpPr/>
          <p:nvPr/>
        </p:nvGrpSpPr>
        <p:grpSpPr>
          <a:xfrm rot="21318941">
            <a:off x="5944714" y="1987255"/>
            <a:ext cx="3210801" cy="1156467"/>
            <a:chOff x="5331837" y="1665967"/>
            <a:chExt cx="3336648" cy="1153011"/>
          </a:xfrm>
        </p:grpSpPr>
        <p:pic>
          <p:nvPicPr>
            <p:cNvPr id="502" name="Picture 9">
              <a:extLst>
                <a:ext uri="{FF2B5EF4-FFF2-40B4-BE49-F238E27FC236}">
                  <a16:creationId xmlns:a16="http://schemas.microsoft.com/office/drawing/2014/main" xmlns="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851">
              <a:off x="5331837" y="1665967"/>
              <a:ext cx="3336648" cy="1153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3" name="TextBox 502"/>
            <p:cNvSpPr txBox="1"/>
            <p:nvPr/>
          </p:nvSpPr>
          <p:spPr>
            <a:xfrm rot="1105979">
              <a:off x="6069032" y="2160655"/>
              <a:ext cx="23429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Chia </a:t>
              </a:r>
              <a:r>
                <a:rPr lang="en-US" dirty="0" err="1"/>
                <a:t>hai</a:t>
              </a:r>
              <a:r>
                <a:rPr lang="en-US" dirty="0"/>
                <a:t> </a:t>
              </a:r>
              <a:r>
                <a:rPr lang="en-US" dirty="0" err="1"/>
                <a:t>căn</a:t>
              </a:r>
              <a:r>
                <a:rPr lang="en-US" dirty="0"/>
                <a:t> </a:t>
              </a:r>
              <a:r>
                <a:rPr lang="en-US" dirty="0" err="1"/>
                <a:t>bậc</a:t>
              </a:r>
              <a:r>
                <a:rPr lang="en-US" dirty="0"/>
                <a:t> </a:t>
              </a:r>
              <a:r>
                <a:rPr lang="en-US" dirty="0" err="1"/>
                <a:t>hai</a:t>
              </a:r>
              <a:endParaRPr lang="en-US" dirty="0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53004"/>
              </p:ext>
            </p:extLst>
          </p:nvPr>
        </p:nvGraphicFramePr>
        <p:xfrm>
          <a:off x="8951913" y="2720975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0" name="Equation" r:id="rId12" imgW="2438280" imgH="723600" progId="Equation.DSMT4">
                  <p:embed/>
                </p:oleObj>
              </mc:Choice>
              <mc:Fallback>
                <p:oleObj name="Equation" r:id="rId12" imgW="2438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51913" y="2720975"/>
                        <a:ext cx="24384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707716" y="4305263"/>
          <a:ext cx="2581220" cy="83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1" name="Equation" r:id="rId14" imgW="2809819" imgH="904886" progId="Equation.DSMT4">
                  <p:embed/>
                </p:oleObj>
              </mc:Choice>
              <mc:Fallback>
                <p:oleObj name="Equation" r:id="rId14" imgW="2809819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7716" y="4305263"/>
                        <a:ext cx="2581220" cy="8312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" name="Picture 10">
            <a:extLst>
              <a:ext uri="{FF2B5EF4-FFF2-40B4-BE49-F238E27FC236}">
                <a16:creationId xmlns:a16="http://schemas.microsoft.com/office/drawing/2014/main" xmlns="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5260">
            <a:off x="4324964" y="3382723"/>
            <a:ext cx="2544451" cy="132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3" name="Picture 7">
            <a:extLst>
              <a:ext uri="{FF2B5EF4-FFF2-40B4-BE49-F238E27FC236}">
                <a16:creationId xmlns:a16="http://schemas.microsoft.com/office/drawing/2014/main" xmlns="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7795">
            <a:off x="4110905" y="1953081"/>
            <a:ext cx="2357506" cy="1758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" name="Picture 5">
            <a:extLst>
              <a:ext uri="{FF2B5EF4-FFF2-40B4-BE49-F238E27FC236}">
                <a16:creationId xmlns:a16="http://schemas.microsoft.com/office/drawing/2014/main" xmlns="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21" y="1607417"/>
            <a:ext cx="2692147" cy="2269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814513" y="2913600"/>
            <a:ext cx="3584269" cy="2063391"/>
            <a:chOff x="1814513" y="2913600"/>
            <a:chExt cx="3584269" cy="2063391"/>
          </a:xfrm>
        </p:grpSpPr>
        <p:sp>
          <p:nvSpPr>
            <p:cNvPr id="37" name="Vertical Scroll 36"/>
            <p:cNvSpPr/>
            <p:nvPr/>
          </p:nvSpPr>
          <p:spPr>
            <a:xfrm>
              <a:off x="1814513" y="2913600"/>
              <a:ext cx="3584269" cy="2063391"/>
            </a:xfrm>
            <a:prstGeom prst="verticalScroll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TextBox 575"/>
            <p:cNvSpPr txBox="1"/>
            <p:nvPr/>
          </p:nvSpPr>
          <p:spPr>
            <a:xfrm>
              <a:off x="1927224" y="3491497"/>
              <a:ext cx="3182921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</a:t>
              </a:r>
              <a:r>
                <a:rPr 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 GIỮA 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CHIA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KHAI PHƯƠ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4474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24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-3625" y="0"/>
            <a:ext cx="12195625" cy="67214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2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189" y="150414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943284" y="1192107"/>
            <a:ext cx="6627750" cy="5693866"/>
            <a:chOff x="2994669" y="1164398"/>
            <a:chExt cx="6627750" cy="5693866"/>
          </a:xfrm>
        </p:grpSpPr>
        <p:sp>
          <p:nvSpPr>
            <p:cNvPr id="6" name="TextBox 5"/>
            <p:cNvSpPr txBox="1"/>
            <p:nvPr/>
          </p:nvSpPr>
          <p:spPr>
            <a:xfrm>
              <a:off x="2994669" y="1164398"/>
              <a:ext cx="6358082" cy="5693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g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,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y ở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500 m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00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125607" y="1958254"/>
            <a:ext cx="13589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2" name="Equation" r:id="rId6" imgW="507960" imgH="241200" progId="Equation.DSMT4">
                    <p:embed/>
                  </p:oleObj>
                </mc:Choice>
                <mc:Fallback>
                  <p:oleObj name="Equation" r:id="rId6" imgW="507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5607" y="1958254"/>
                          <a:ext cx="1358900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8036507" y="2449946"/>
            <a:ext cx="15859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" name="Equation" r:id="rId8" imgW="927000" imgH="253800" progId="Equation.DSMT4">
                    <p:embed/>
                  </p:oleObj>
                </mc:Choice>
                <mc:Fallback>
                  <p:oleObj name="Equation" r:id="rId8" imgW="92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36507" y="2449946"/>
                          <a:ext cx="1585912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018848" y="2970718"/>
            <a:ext cx="220095" cy="37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4" name="Equation" r:id="rId10" imgW="88560" imgH="152280" progId="Equation.DSMT4">
                    <p:embed/>
                  </p:oleObj>
                </mc:Choice>
                <mc:Fallback>
                  <p:oleObj name="Equation" r:id="rId10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8848" y="2970718"/>
                          <a:ext cx="220095" cy="37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282426" y="2982511"/>
            <a:ext cx="3159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5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82426" y="2982511"/>
                          <a:ext cx="315913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10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11122" y="373606"/>
            <a:ext cx="2790692" cy="2370884"/>
            <a:chOff x="371186" y="259721"/>
            <a:chExt cx="3595976" cy="2937308"/>
          </a:xfrm>
        </p:grpSpPr>
        <p:sp>
          <p:nvSpPr>
            <p:cNvPr id="10" name="Cloud Callout 9"/>
            <p:cNvSpPr/>
            <p:nvPr/>
          </p:nvSpPr>
          <p:spPr>
            <a:xfrm>
              <a:off x="461963" y="259721"/>
              <a:ext cx="3505199" cy="2937308"/>
            </a:xfrm>
            <a:prstGeom prst="cloudCallout">
              <a:avLst>
                <a:gd name="adj1" fmla="val -51742"/>
                <a:gd name="adj2" fmla="val 55892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1186" y="1187490"/>
              <a:ext cx="32419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ÌNH CÙNG TƯ DUY NÀO?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376" y="4122253"/>
            <a:ext cx="2580460" cy="2580460"/>
          </a:xfrm>
          <a:prstGeom prst="rect">
            <a:avLst/>
          </a:prstGeom>
        </p:spPr>
      </p:pic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733" y="169638"/>
            <a:ext cx="3233738" cy="397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3637" y="1868739"/>
            <a:ext cx="95601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ả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71916"/>
              </p:ext>
            </p:extLst>
          </p:nvPr>
        </p:nvGraphicFramePr>
        <p:xfrm>
          <a:off x="4556125" y="2741613"/>
          <a:ext cx="3319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6" imgW="1562040" imgH="279360" progId="Equation.DSMT4">
                  <p:embed/>
                </p:oleObj>
              </mc:Choice>
              <mc:Fallback>
                <p:oleObj name="Equation" r:id="rId6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6125" y="2741613"/>
                        <a:ext cx="33194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71771" y="3182283"/>
            <a:ext cx="321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373688" y="3259138"/>
          <a:ext cx="1063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8" imgW="672840" imgH="291960" progId="Equation.DSMT4">
                  <p:embed/>
                </p:oleObj>
              </mc:Choice>
              <mc:Fallback>
                <p:oleObj name="Equation" r:id="rId8" imgW="672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3688" y="3259138"/>
                        <a:ext cx="1063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85136" y="3807724"/>
            <a:ext cx="1415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001814" y="3679275"/>
          <a:ext cx="61436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10" imgW="3111480" imgH="660240" progId="Equation.DSMT4">
                  <p:embed/>
                </p:oleObj>
              </mc:Choice>
              <mc:Fallback>
                <p:oleObj name="Equation" r:id="rId10" imgW="3111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1814" y="3679275"/>
                        <a:ext cx="61436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67969" y="4506073"/>
            <a:ext cx="8200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,2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3008" y="373606"/>
            <a:ext cx="54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72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0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837719" y="2180269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2971751" y="-613686"/>
            <a:ext cx="5418870" cy="8117237"/>
            <a:chOff x="4013226" y="-7912"/>
            <a:chExt cx="4615613" cy="6613521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13226" y="-7912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47230" y="11134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828364" y="271786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042319" y="1123990"/>
            <a:ext cx="8092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DẶN DÒ</a:t>
            </a:r>
            <a:endParaRPr lang="en-US" altLang="zh-CN" sz="3200" b="1" dirty="0">
              <a:solidFill>
                <a:srgbClr val="F3434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98619" y="1798662"/>
            <a:ext cx="593225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29; 30; 31; 3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Tr18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9  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3997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2144" y="995003"/>
            <a:ext cx="1862138" cy="1719263"/>
            <a:chOff x="561976" y="1112838"/>
            <a:chExt cx="1862138" cy="1719263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76338" y="1455738"/>
              <a:ext cx="336550" cy="495300"/>
            </a:xfrm>
            <a:custGeom>
              <a:avLst/>
              <a:gdLst>
                <a:gd name="T0" fmla="*/ 227 w 318"/>
                <a:gd name="T1" fmla="*/ 406 h 466"/>
                <a:gd name="T2" fmla="*/ 188 w 318"/>
                <a:gd name="T3" fmla="*/ 395 h 466"/>
                <a:gd name="T4" fmla="*/ 157 w 318"/>
                <a:gd name="T5" fmla="*/ 378 h 466"/>
                <a:gd name="T6" fmla="*/ 120 w 318"/>
                <a:gd name="T7" fmla="*/ 328 h 466"/>
                <a:gd name="T8" fmla="*/ 108 w 318"/>
                <a:gd name="T9" fmla="*/ 261 h 466"/>
                <a:gd name="T10" fmla="*/ 120 w 318"/>
                <a:gd name="T11" fmla="*/ 189 h 466"/>
                <a:gd name="T12" fmla="*/ 153 w 318"/>
                <a:gd name="T13" fmla="*/ 120 h 466"/>
                <a:gd name="T14" fmla="*/ 207 w 318"/>
                <a:gd name="T15" fmla="*/ 58 h 466"/>
                <a:gd name="T16" fmla="*/ 242 w 318"/>
                <a:gd name="T17" fmla="*/ 30 h 466"/>
                <a:gd name="T18" fmla="*/ 281 w 318"/>
                <a:gd name="T19" fmla="*/ 3 h 466"/>
                <a:gd name="T20" fmla="*/ 231 w 318"/>
                <a:gd name="T21" fmla="*/ 2 h 466"/>
                <a:gd name="T22" fmla="*/ 182 w 318"/>
                <a:gd name="T23" fmla="*/ 12 h 466"/>
                <a:gd name="T24" fmla="*/ 90 w 318"/>
                <a:gd name="T25" fmla="*/ 64 h 466"/>
                <a:gd name="T26" fmla="*/ 1 w 318"/>
                <a:gd name="T27" fmla="*/ 260 h 466"/>
                <a:gd name="T28" fmla="*/ 28 w 318"/>
                <a:gd name="T29" fmla="*/ 374 h 466"/>
                <a:gd name="T30" fmla="*/ 67 w 318"/>
                <a:gd name="T31" fmla="*/ 422 h 466"/>
                <a:gd name="T32" fmla="*/ 119 w 318"/>
                <a:gd name="T33" fmla="*/ 453 h 466"/>
                <a:gd name="T34" fmla="*/ 176 w 318"/>
                <a:gd name="T35" fmla="*/ 465 h 466"/>
                <a:gd name="T36" fmla="*/ 230 w 318"/>
                <a:gd name="T37" fmla="*/ 459 h 466"/>
                <a:gd name="T38" fmla="*/ 277 w 318"/>
                <a:gd name="T39" fmla="*/ 440 h 466"/>
                <a:gd name="T40" fmla="*/ 318 w 318"/>
                <a:gd name="T41" fmla="*/ 412 h 466"/>
                <a:gd name="T42" fmla="*/ 271 w 318"/>
                <a:gd name="T43" fmla="*/ 411 h 466"/>
                <a:gd name="T44" fmla="*/ 227 w 318"/>
                <a:gd name="T45" fmla="*/ 406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18" h="466">
                  <a:moveTo>
                    <a:pt x="227" y="406"/>
                  </a:moveTo>
                  <a:cubicBezTo>
                    <a:pt x="213" y="403"/>
                    <a:pt x="200" y="400"/>
                    <a:pt x="188" y="395"/>
                  </a:cubicBezTo>
                  <a:cubicBezTo>
                    <a:pt x="176" y="390"/>
                    <a:pt x="166" y="384"/>
                    <a:pt x="157" y="378"/>
                  </a:cubicBezTo>
                  <a:cubicBezTo>
                    <a:pt x="140" y="364"/>
                    <a:pt x="128" y="347"/>
                    <a:pt x="120" y="328"/>
                  </a:cubicBezTo>
                  <a:cubicBezTo>
                    <a:pt x="112" y="308"/>
                    <a:pt x="108" y="285"/>
                    <a:pt x="108" y="261"/>
                  </a:cubicBezTo>
                  <a:cubicBezTo>
                    <a:pt x="109" y="238"/>
                    <a:pt x="113" y="213"/>
                    <a:pt x="120" y="189"/>
                  </a:cubicBezTo>
                  <a:cubicBezTo>
                    <a:pt x="128" y="166"/>
                    <a:pt x="139" y="142"/>
                    <a:pt x="153" y="120"/>
                  </a:cubicBezTo>
                  <a:cubicBezTo>
                    <a:pt x="168" y="98"/>
                    <a:pt x="186" y="77"/>
                    <a:pt x="207" y="58"/>
                  </a:cubicBezTo>
                  <a:cubicBezTo>
                    <a:pt x="218" y="48"/>
                    <a:pt x="229" y="39"/>
                    <a:pt x="242" y="30"/>
                  </a:cubicBezTo>
                  <a:cubicBezTo>
                    <a:pt x="254" y="21"/>
                    <a:pt x="267" y="12"/>
                    <a:pt x="281" y="3"/>
                  </a:cubicBezTo>
                  <a:cubicBezTo>
                    <a:pt x="265" y="0"/>
                    <a:pt x="248" y="0"/>
                    <a:pt x="231" y="2"/>
                  </a:cubicBezTo>
                  <a:cubicBezTo>
                    <a:pt x="215" y="3"/>
                    <a:pt x="198" y="6"/>
                    <a:pt x="182" y="12"/>
                  </a:cubicBezTo>
                  <a:cubicBezTo>
                    <a:pt x="149" y="22"/>
                    <a:pt x="117" y="40"/>
                    <a:pt x="90" y="64"/>
                  </a:cubicBezTo>
                  <a:cubicBezTo>
                    <a:pt x="36" y="112"/>
                    <a:pt x="2" y="184"/>
                    <a:pt x="1" y="260"/>
                  </a:cubicBezTo>
                  <a:cubicBezTo>
                    <a:pt x="0" y="298"/>
                    <a:pt x="8" y="338"/>
                    <a:pt x="28" y="374"/>
                  </a:cubicBezTo>
                  <a:cubicBezTo>
                    <a:pt x="38" y="391"/>
                    <a:pt x="51" y="408"/>
                    <a:pt x="67" y="422"/>
                  </a:cubicBezTo>
                  <a:cubicBezTo>
                    <a:pt x="82" y="435"/>
                    <a:pt x="100" y="446"/>
                    <a:pt x="119" y="453"/>
                  </a:cubicBezTo>
                  <a:cubicBezTo>
                    <a:pt x="137" y="461"/>
                    <a:pt x="157" y="464"/>
                    <a:pt x="176" y="465"/>
                  </a:cubicBezTo>
                  <a:cubicBezTo>
                    <a:pt x="194" y="466"/>
                    <a:pt x="213" y="463"/>
                    <a:pt x="230" y="459"/>
                  </a:cubicBezTo>
                  <a:cubicBezTo>
                    <a:pt x="247" y="455"/>
                    <a:pt x="262" y="448"/>
                    <a:pt x="277" y="440"/>
                  </a:cubicBezTo>
                  <a:cubicBezTo>
                    <a:pt x="292" y="433"/>
                    <a:pt x="306" y="423"/>
                    <a:pt x="318" y="412"/>
                  </a:cubicBezTo>
                  <a:cubicBezTo>
                    <a:pt x="302" y="412"/>
                    <a:pt x="286" y="412"/>
                    <a:pt x="271" y="411"/>
                  </a:cubicBezTo>
                  <a:cubicBezTo>
                    <a:pt x="255" y="410"/>
                    <a:pt x="241" y="409"/>
                    <a:pt x="227" y="40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303338" y="1633538"/>
              <a:ext cx="407988" cy="458788"/>
            </a:xfrm>
            <a:custGeom>
              <a:avLst/>
              <a:gdLst>
                <a:gd name="T0" fmla="*/ 347 w 385"/>
                <a:gd name="T1" fmla="*/ 82 h 432"/>
                <a:gd name="T2" fmla="*/ 303 w 385"/>
                <a:gd name="T3" fmla="*/ 41 h 432"/>
                <a:gd name="T4" fmla="*/ 252 w 385"/>
                <a:gd name="T5" fmla="*/ 16 h 432"/>
                <a:gd name="T6" fmla="*/ 201 w 385"/>
                <a:gd name="T7" fmla="*/ 3 h 432"/>
                <a:gd name="T8" fmla="*/ 149 w 385"/>
                <a:gd name="T9" fmla="*/ 0 h 432"/>
                <a:gd name="T10" fmla="*/ 99 w 385"/>
                <a:gd name="T11" fmla="*/ 7 h 432"/>
                <a:gd name="T12" fmla="*/ 143 w 385"/>
                <a:gd name="T13" fmla="*/ 29 h 432"/>
                <a:gd name="T14" fmla="*/ 184 w 385"/>
                <a:gd name="T15" fmla="*/ 53 h 432"/>
                <a:gd name="T16" fmla="*/ 249 w 385"/>
                <a:gd name="T17" fmla="*/ 105 h 432"/>
                <a:gd name="T18" fmla="*/ 278 w 385"/>
                <a:gd name="T19" fmla="*/ 164 h 432"/>
                <a:gd name="T20" fmla="*/ 269 w 385"/>
                <a:gd name="T21" fmla="*/ 225 h 432"/>
                <a:gd name="T22" fmla="*/ 230 w 385"/>
                <a:gd name="T23" fmla="*/ 286 h 432"/>
                <a:gd name="T24" fmla="*/ 168 w 385"/>
                <a:gd name="T25" fmla="*/ 339 h 432"/>
                <a:gd name="T26" fmla="*/ 91 w 385"/>
                <a:gd name="T27" fmla="*/ 379 h 432"/>
                <a:gd name="T28" fmla="*/ 47 w 385"/>
                <a:gd name="T29" fmla="*/ 394 h 432"/>
                <a:gd name="T30" fmla="*/ 0 w 385"/>
                <a:gd name="T31" fmla="*/ 407 h 432"/>
                <a:gd name="T32" fmla="*/ 48 w 385"/>
                <a:gd name="T33" fmla="*/ 424 h 432"/>
                <a:gd name="T34" fmla="*/ 99 w 385"/>
                <a:gd name="T35" fmla="*/ 431 h 432"/>
                <a:gd name="T36" fmla="*/ 204 w 385"/>
                <a:gd name="T37" fmla="*/ 415 h 432"/>
                <a:gd name="T38" fmla="*/ 300 w 385"/>
                <a:gd name="T39" fmla="*/ 360 h 432"/>
                <a:gd name="T40" fmla="*/ 369 w 385"/>
                <a:gd name="T41" fmla="*/ 265 h 432"/>
                <a:gd name="T42" fmla="*/ 383 w 385"/>
                <a:gd name="T43" fmla="*/ 204 h 432"/>
                <a:gd name="T44" fmla="*/ 377 w 385"/>
                <a:gd name="T45" fmla="*/ 139 h 432"/>
                <a:gd name="T46" fmla="*/ 347 w 385"/>
                <a:gd name="T47" fmla="*/ 8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432">
                  <a:moveTo>
                    <a:pt x="347" y="82"/>
                  </a:moveTo>
                  <a:cubicBezTo>
                    <a:pt x="334" y="65"/>
                    <a:pt x="319" y="51"/>
                    <a:pt x="303" y="41"/>
                  </a:cubicBezTo>
                  <a:cubicBezTo>
                    <a:pt x="287" y="30"/>
                    <a:pt x="270" y="22"/>
                    <a:pt x="252" y="16"/>
                  </a:cubicBezTo>
                  <a:cubicBezTo>
                    <a:pt x="235" y="10"/>
                    <a:pt x="218" y="6"/>
                    <a:pt x="201" y="3"/>
                  </a:cubicBezTo>
                  <a:cubicBezTo>
                    <a:pt x="183" y="1"/>
                    <a:pt x="166" y="0"/>
                    <a:pt x="149" y="0"/>
                  </a:cubicBezTo>
                  <a:cubicBezTo>
                    <a:pt x="132" y="1"/>
                    <a:pt x="116" y="3"/>
                    <a:pt x="99" y="7"/>
                  </a:cubicBezTo>
                  <a:cubicBezTo>
                    <a:pt x="114" y="15"/>
                    <a:pt x="129" y="22"/>
                    <a:pt x="143" y="29"/>
                  </a:cubicBezTo>
                  <a:cubicBezTo>
                    <a:pt x="157" y="37"/>
                    <a:pt x="171" y="45"/>
                    <a:pt x="184" y="53"/>
                  </a:cubicBezTo>
                  <a:cubicBezTo>
                    <a:pt x="209" y="69"/>
                    <a:pt x="232" y="86"/>
                    <a:pt x="249" y="105"/>
                  </a:cubicBezTo>
                  <a:cubicBezTo>
                    <a:pt x="266" y="125"/>
                    <a:pt x="275" y="144"/>
                    <a:pt x="278" y="164"/>
                  </a:cubicBezTo>
                  <a:cubicBezTo>
                    <a:pt x="281" y="183"/>
                    <a:pt x="278" y="204"/>
                    <a:pt x="269" y="225"/>
                  </a:cubicBezTo>
                  <a:cubicBezTo>
                    <a:pt x="261" y="246"/>
                    <a:pt x="247" y="267"/>
                    <a:pt x="230" y="286"/>
                  </a:cubicBezTo>
                  <a:cubicBezTo>
                    <a:pt x="212" y="306"/>
                    <a:pt x="191" y="323"/>
                    <a:pt x="168" y="339"/>
                  </a:cubicBezTo>
                  <a:cubicBezTo>
                    <a:pt x="145" y="354"/>
                    <a:pt x="119" y="368"/>
                    <a:pt x="91" y="379"/>
                  </a:cubicBezTo>
                  <a:cubicBezTo>
                    <a:pt x="77" y="384"/>
                    <a:pt x="62" y="389"/>
                    <a:pt x="47" y="394"/>
                  </a:cubicBezTo>
                  <a:cubicBezTo>
                    <a:pt x="32" y="399"/>
                    <a:pt x="16" y="403"/>
                    <a:pt x="0" y="407"/>
                  </a:cubicBezTo>
                  <a:cubicBezTo>
                    <a:pt x="15" y="415"/>
                    <a:pt x="31" y="420"/>
                    <a:pt x="48" y="424"/>
                  </a:cubicBezTo>
                  <a:cubicBezTo>
                    <a:pt x="65" y="428"/>
                    <a:pt x="82" y="430"/>
                    <a:pt x="99" y="431"/>
                  </a:cubicBezTo>
                  <a:cubicBezTo>
                    <a:pt x="134" y="432"/>
                    <a:pt x="170" y="427"/>
                    <a:pt x="204" y="415"/>
                  </a:cubicBezTo>
                  <a:cubicBezTo>
                    <a:pt x="239" y="403"/>
                    <a:pt x="271" y="385"/>
                    <a:pt x="300" y="360"/>
                  </a:cubicBezTo>
                  <a:cubicBezTo>
                    <a:pt x="329" y="335"/>
                    <a:pt x="353" y="304"/>
                    <a:pt x="369" y="265"/>
                  </a:cubicBezTo>
                  <a:cubicBezTo>
                    <a:pt x="377" y="246"/>
                    <a:pt x="382" y="226"/>
                    <a:pt x="383" y="204"/>
                  </a:cubicBezTo>
                  <a:cubicBezTo>
                    <a:pt x="385" y="183"/>
                    <a:pt x="383" y="160"/>
                    <a:pt x="377" y="139"/>
                  </a:cubicBezTo>
                  <a:cubicBezTo>
                    <a:pt x="371" y="118"/>
                    <a:pt x="360" y="98"/>
                    <a:pt x="347" y="8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890588" y="1538288"/>
              <a:ext cx="636588" cy="800100"/>
            </a:xfrm>
            <a:custGeom>
              <a:avLst/>
              <a:gdLst>
                <a:gd name="T0" fmla="*/ 458 w 599"/>
                <a:gd name="T1" fmla="*/ 662 h 754"/>
                <a:gd name="T2" fmla="*/ 343 w 599"/>
                <a:gd name="T3" fmla="*/ 622 h 754"/>
                <a:gd name="T4" fmla="*/ 186 w 599"/>
                <a:gd name="T5" fmla="*/ 449 h 754"/>
                <a:gd name="T6" fmla="*/ 150 w 599"/>
                <a:gd name="T7" fmla="*/ 339 h 754"/>
                <a:gd name="T8" fmla="*/ 151 w 599"/>
                <a:gd name="T9" fmla="*/ 224 h 754"/>
                <a:gd name="T10" fmla="*/ 197 w 599"/>
                <a:gd name="T11" fmla="*/ 110 h 754"/>
                <a:gd name="T12" fmla="*/ 238 w 599"/>
                <a:gd name="T13" fmla="*/ 55 h 754"/>
                <a:gd name="T14" fmla="*/ 288 w 599"/>
                <a:gd name="T15" fmla="*/ 0 h 754"/>
                <a:gd name="T16" fmla="*/ 214 w 599"/>
                <a:gd name="T17" fmla="*/ 19 h 754"/>
                <a:gd name="T18" fmla="*/ 143 w 599"/>
                <a:gd name="T19" fmla="*/ 55 h 754"/>
                <a:gd name="T20" fmla="*/ 34 w 599"/>
                <a:gd name="T21" fmla="*/ 182 h 754"/>
                <a:gd name="T22" fmla="*/ 7 w 599"/>
                <a:gd name="T23" fmla="*/ 265 h 754"/>
                <a:gd name="T24" fmla="*/ 1 w 599"/>
                <a:gd name="T25" fmla="*/ 353 h 754"/>
                <a:gd name="T26" fmla="*/ 44 w 599"/>
                <a:gd name="T27" fmla="*/ 519 h 754"/>
                <a:gd name="T28" fmla="*/ 147 w 599"/>
                <a:gd name="T29" fmla="*/ 654 h 754"/>
                <a:gd name="T30" fmla="*/ 297 w 599"/>
                <a:gd name="T31" fmla="*/ 737 h 754"/>
                <a:gd name="T32" fmla="*/ 465 w 599"/>
                <a:gd name="T33" fmla="*/ 740 h 754"/>
                <a:gd name="T34" fmla="*/ 539 w 599"/>
                <a:gd name="T35" fmla="*/ 708 h 754"/>
                <a:gd name="T36" fmla="*/ 599 w 599"/>
                <a:gd name="T37" fmla="*/ 658 h 754"/>
                <a:gd name="T38" fmla="*/ 526 w 599"/>
                <a:gd name="T39" fmla="*/ 666 h 754"/>
                <a:gd name="T40" fmla="*/ 458 w 599"/>
                <a:gd name="T41" fmla="*/ 662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9" h="754">
                  <a:moveTo>
                    <a:pt x="458" y="662"/>
                  </a:moveTo>
                  <a:cubicBezTo>
                    <a:pt x="416" y="656"/>
                    <a:pt x="377" y="642"/>
                    <a:pt x="343" y="622"/>
                  </a:cubicBezTo>
                  <a:cubicBezTo>
                    <a:pt x="274" y="582"/>
                    <a:pt x="221" y="520"/>
                    <a:pt x="186" y="449"/>
                  </a:cubicBezTo>
                  <a:cubicBezTo>
                    <a:pt x="168" y="414"/>
                    <a:pt x="156" y="377"/>
                    <a:pt x="150" y="339"/>
                  </a:cubicBezTo>
                  <a:cubicBezTo>
                    <a:pt x="143" y="301"/>
                    <a:pt x="143" y="263"/>
                    <a:pt x="151" y="224"/>
                  </a:cubicBezTo>
                  <a:cubicBezTo>
                    <a:pt x="158" y="186"/>
                    <a:pt x="174" y="147"/>
                    <a:pt x="197" y="110"/>
                  </a:cubicBezTo>
                  <a:cubicBezTo>
                    <a:pt x="209" y="91"/>
                    <a:pt x="223" y="73"/>
                    <a:pt x="238" y="55"/>
                  </a:cubicBezTo>
                  <a:cubicBezTo>
                    <a:pt x="254" y="36"/>
                    <a:pt x="271" y="19"/>
                    <a:pt x="288" y="0"/>
                  </a:cubicBezTo>
                  <a:cubicBezTo>
                    <a:pt x="263" y="3"/>
                    <a:pt x="238" y="9"/>
                    <a:pt x="214" y="19"/>
                  </a:cubicBezTo>
                  <a:cubicBezTo>
                    <a:pt x="189" y="28"/>
                    <a:pt x="165" y="40"/>
                    <a:pt x="143" y="55"/>
                  </a:cubicBezTo>
                  <a:cubicBezTo>
                    <a:pt x="98" y="86"/>
                    <a:pt x="59" y="130"/>
                    <a:pt x="34" y="182"/>
                  </a:cubicBezTo>
                  <a:cubicBezTo>
                    <a:pt x="22" y="209"/>
                    <a:pt x="13" y="237"/>
                    <a:pt x="7" y="265"/>
                  </a:cubicBezTo>
                  <a:cubicBezTo>
                    <a:pt x="2" y="294"/>
                    <a:pt x="0" y="324"/>
                    <a:pt x="1" y="353"/>
                  </a:cubicBezTo>
                  <a:cubicBezTo>
                    <a:pt x="3" y="411"/>
                    <a:pt x="19" y="468"/>
                    <a:pt x="44" y="519"/>
                  </a:cubicBezTo>
                  <a:cubicBezTo>
                    <a:pt x="69" y="570"/>
                    <a:pt x="105" y="617"/>
                    <a:pt x="147" y="654"/>
                  </a:cubicBezTo>
                  <a:cubicBezTo>
                    <a:pt x="190" y="692"/>
                    <a:pt x="241" y="722"/>
                    <a:pt x="297" y="737"/>
                  </a:cubicBezTo>
                  <a:cubicBezTo>
                    <a:pt x="352" y="753"/>
                    <a:pt x="412" y="754"/>
                    <a:pt x="465" y="740"/>
                  </a:cubicBezTo>
                  <a:cubicBezTo>
                    <a:pt x="491" y="732"/>
                    <a:pt x="517" y="722"/>
                    <a:pt x="539" y="708"/>
                  </a:cubicBezTo>
                  <a:cubicBezTo>
                    <a:pt x="562" y="694"/>
                    <a:pt x="582" y="678"/>
                    <a:pt x="599" y="658"/>
                  </a:cubicBezTo>
                  <a:cubicBezTo>
                    <a:pt x="573" y="662"/>
                    <a:pt x="549" y="665"/>
                    <a:pt x="526" y="666"/>
                  </a:cubicBezTo>
                  <a:cubicBezTo>
                    <a:pt x="502" y="667"/>
                    <a:pt x="480" y="666"/>
                    <a:pt x="458" y="6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196976" y="1255713"/>
              <a:ext cx="679450" cy="612775"/>
            </a:xfrm>
            <a:custGeom>
              <a:avLst/>
              <a:gdLst>
                <a:gd name="T0" fmla="*/ 590 w 640"/>
                <a:gd name="T1" fmla="*/ 166 h 577"/>
                <a:gd name="T2" fmla="*/ 568 w 640"/>
                <a:gd name="T3" fmla="*/ 135 h 577"/>
                <a:gd name="T4" fmla="*/ 542 w 640"/>
                <a:gd name="T5" fmla="*/ 107 h 577"/>
                <a:gd name="T6" fmla="*/ 528 w 640"/>
                <a:gd name="T7" fmla="*/ 94 h 577"/>
                <a:gd name="T8" fmla="*/ 513 w 640"/>
                <a:gd name="T9" fmla="*/ 82 h 577"/>
                <a:gd name="T10" fmla="*/ 384 w 640"/>
                <a:gd name="T11" fmla="*/ 18 h 577"/>
                <a:gd name="T12" fmla="*/ 243 w 640"/>
                <a:gd name="T13" fmla="*/ 4 h 577"/>
                <a:gd name="T14" fmla="*/ 112 w 640"/>
                <a:gd name="T15" fmla="*/ 36 h 577"/>
                <a:gd name="T16" fmla="*/ 53 w 640"/>
                <a:gd name="T17" fmla="*/ 66 h 577"/>
                <a:gd name="T18" fmla="*/ 0 w 640"/>
                <a:gd name="T19" fmla="*/ 105 h 577"/>
                <a:gd name="T20" fmla="*/ 64 w 640"/>
                <a:gd name="T21" fmla="*/ 101 h 577"/>
                <a:gd name="T22" fmla="*/ 125 w 640"/>
                <a:gd name="T23" fmla="*/ 98 h 577"/>
                <a:gd name="T24" fmla="*/ 240 w 640"/>
                <a:gd name="T25" fmla="*/ 106 h 577"/>
                <a:gd name="T26" fmla="*/ 344 w 640"/>
                <a:gd name="T27" fmla="*/ 135 h 577"/>
                <a:gd name="T28" fmla="*/ 434 w 640"/>
                <a:gd name="T29" fmla="*/ 187 h 577"/>
                <a:gd name="T30" fmla="*/ 443 w 640"/>
                <a:gd name="T31" fmla="*/ 195 h 577"/>
                <a:gd name="T32" fmla="*/ 452 w 640"/>
                <a:gd name="T33" fmla="*/ 203 h 577"/>
                <a:gd name="T34" fmla="*/ 469 w 640"/>
                <a:gd name="T35" fmla="*/ 219 h 577"/>
                <a:gd name="T36" fmla="*/ 484 w 640"/>
                <a:gd name="T37" fmla="*/ 238 h 577"/>
                <a:gd name="T38" fmla="*/ 497 w 640"/>
                <a:gd name="T39" fmla="*/ 258 h 577"/>
                <a:gd name="T40" fmla="*/ 534 w 640"/>
                <a:gd name="T41" fmla="*/ 351 h 577"/>
                <a:gd name="T42" fmla="*/ 539 w 640"/>
                <a:gd name="T43" fmla="*/ 459 h 577"/>
                <a:gd name="T44" fmla="*/ 529 w 640"/>
                <a:gd name="T45" fmla="*/ 517 h 577"/>
                <a:gd name="T46" fmla="*/ 509 w 640"/>
                <a:gd name="T47" fmla="*/ 577 h 577"/>
                <a:gd name="T48" fmla="*/ 562 w 640"/>
                <a:gd name="T49" fmla="*/ 535 h 577"/>
                <a:gd name="T50" fmla="*/ 602 w 640"/>
                <a:gd name="T51" fmla="*/ 480 h 577"/>
                <a:gd name="T52" fmla="*/ 639 w 640"/>
                <a:gd name="T53" fmla="*/ 344 h 577"/>
                <a:gd name="T54" fmla="*/ 609 w 640"/>
                <a:gd name="T55" fmla="*/ 199 h 577"/>
                <a:gd name="T56" fmla="*/ 590 w 640"/>
                <a:gd name="T57" fmla="*/ 166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40" h="577">
                  <a:moveTo>
                    <a:pt x="590" y="166"/>
                  </a:moveTo>
                  <a:cubicBezTo>
                    <a:pt x="584" y="155"/>
                    <a:pt x="576" y="144"/>
                    <a:pt x="568" y="135"/>
                  </a:cubicBezTo>
                  <a:cubicBezTo>
                    <a:pt x="560" y="125"/>
                    <a:pt x="551" y="115"/>
                    <a:pt x="542" y="107"/>
                  </a:cubicBezTo>
                  <a:cubicBezTo>
                    <a:pt x="537" y="102"/>
                    <a:pt x="532" y="98"/>
                    <a:pt x="528" y="94"/>
                  </a:cubicBezTo>
                  <a:cubicBezTo>
                    <a:pt x="523" y="90"/>
                    <a:pt x="518" y="86"/>
                    <a:pt x="513" y="82"/>
                  </a:cubicBezTo>
                  <a:cubicBezTo>
                    <a:pt x="474" y="53"/>
                    <a:pt x="430" y="31"/>
                    <a:pt x="384" y="18"/>
                  </a:cubicBezTo>
                  <a:cubicBezTo>
                    <a:pt x="338" y="4"/>
                    <a:pt x="290" y="0"/>
                    <a:pt x="243" y="4"/>
                  </a:cubicBezTo>
                  <a:cubicBezTo>
                    <a:pt x="197" y="7"/>
                    <a:pt x="153" y="19"/>
                    <a:pt x="112" y="36"/>
                  </a:cubicBezTo>
                  <a:cubicBezTo>
                    <a:pt x="91" y="45"/>
                    <a:pt x="72" y="55"/>
                    <a:pt x="53" y="66"/>
                  </a:cubicBezTo>
                  <a:cubicBezTo>
                    <a:pt x="34" y="78"/>
                    <a:pt x="17" y="90"/>
                    <a:pt x="0" y="105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85" y="99"/>
                    <a:pt x="105" y="98"/>
                    <a:pt x="125" y="98"/>
                  </a:cubicBezTo>
                  <a:cubicBezTo>
                    <a:pt x="165" y="98"/>
                    <a:pt x="204" y="100"/>
                    <a:pt x="240" y="106"/>
                  </a:cubicBezTo>
                  <a:cubicBezTo>
                    <a:pt x="277" y="112"/>
                    <a:pt x="311" y="122"/>
                    <a:pt x="344" y="135"/>
                  </a:cubicBezTo>
                  <a:cubicBezTo>
                    <a:pt x="376" y="149"/>
                    <a:pt x="406" y="166"/>
                    <a:pt x="434" y="187"/>
                  </a:cubicBezTo>
                  <a:cubicBezTo>
                    <a:pt x="436" y="190"/>
                    <a:pt x="440" y="192"/>
                    <a:pt x="443" y="195"/>
                  </a:cubicBezTo>
                  <a:cubicBezTo>
                    <a:pt x="446" y="197"/>
                    <a:pt x="449" y="200"/>
                    <a:pt x="452" y="203"/>
                  </a:cubicBezTo>
                  <a:cubicBezTo>
                    <a:pt x="458" y="208"/>
                    <a:pt x="463" y="214"/>
                    <a:pt x="469" y="219"/>
                  </a:cubicBezTo>
                  <a:cubicBezTo>
                    <a:pt x="474" y="225"/>
                    <a:pt x="479" y="231"/>
                    <a:pt x="484" y="238"/>
                  </a:cubicBezTo>
                  <a:cubicBezTo>
                    <a:pt x="489" y="244"/>
                    <a:pt x="493" y="251"/>
                    <a:pt x="497" y="258"/>
                  </a:cubicBezTo>
                  <a:cubicBezTo>
                    <a:pt x="514" y="285"/>
                    <a:pt x="527" y="316"/>
                    <a:pt x="534" y="351"/>
                  </a:cubicBezTo>
                  <a:cubicBezTo>
                    <a:pt x="541" y="385"/>
                    <a:pt x="543" y="421"/>
                    <a:pt x="539" y="459"/>
                  </a:cubicBezTo>
                  <a:cubicBezTo>
                    <a:pt x="538" y="478"/>
                    <a:pt x="534" y="497"/>
                    <a:pt x="529" y="517"/>
                  </a:cubicBezTo>
                  <a:cubicBezTo>
                    <a:pt x="524" y="537"/>
                    <a:pt x="517" y="556"/>
                    <a:pt x="509" y="577"/>
                  </a:cubicBezTo>
                  <a:cubicBezTo>
                    <a:pt x="529" y="566"/>
                    <a:pt x="546" y="552"/>
                    <a:pt x="562" y="535"/>
                  </a:cubicBezTo>
                  <a:cubicBezTo>
                    <a:pt x="577" y="519"/>
                    <a:pt x="591" y="500"/>
                    <a:pt x="602" y="480"/>
                  </a:cubicBezTo>
                  <a:cubicBezTo>
                    <a:pt x="624" y="439"/>
                    <a:pt x="637" y="392"/>
                    <a:pt x="639" y="344"/>
                  </a:cubicBezTo>
                  <a:cubicBezTo>
                    <a:pt x="640" y="295"/>
                    <a:pt x="630" y="245"/>
                    <a:pt x="609" y="199"/>
                  </a:cubicBezTo>
                  <a:cubicBezTo>
                    <a:pt x="603" y="187"/>
                    <a:pt x="597" y="176"/>
                    <a:pt x="590" y="16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592263" y="1471613"/>
              <a:ext cx="525463" cy="695325"/>
            </a:xfrm>
            <a:custGeom>
              <a:avLst/>
              <a:gdLst>
                <a:gd name="T0" fmla="*/ 445 w 495"/>
                <a:gd name="T1" fmla="*/ 79 h 655"/>
                <a:gd name="T2" fmla="*/ 402 w 495"/>
                <a:gd name="T3" fmla="*/ 31 h 655"/>
                <a:gd name="T4" fmla="*/ 347 w 495"/>
                <a:gd name="T5" fmla="*/ 0 h 655"/>
                <a:gd name="T6" fmla="*/ 366 w 495"/>
                <a:gd name="T7" fmla="*/ 55 h 655"/>
                <a:gd name="T8" fmla="*/ 374 w 495"/>
                <a:gd name="T9" fmla="*/ 106 h 655"/>
                <a:gd name="T10" fmla="*/ 367 w 495"/>
                <a:gd name="T11" fmla="*/ 203 h 655"/>
                <a:gd name="T12" fmla="*/ 303 w 495"/>
                <a:gd name="T13" fmla="*/ 379 h 655"/>
                <a:gd name="T14" fmla="*/ 186 w 495"/>
                <a:gd name="T15" fmla="*/ 524 h 655"/>
                <a:gd name="T16" fmla="*/ 104 w 495"/>
                <a:gd name="T17" fmla="*/ 579 h 655"/>
                <a:gd name="T18" fmla="*/ 55 w 495"/>
                <a:gd name="T19" fmla="*/ 602 h 655"/>
                <a:gd name="T20" fmla="*/ 0 w 495"/>
                <a:gd name="T21" fmla="*/ 621 h 655"/>
                <a:gd name="T22" fmla="*/ 57 w 495"/>
                <a:gd name="T23" fmla="*/ 644 h 655"/>
                <a:gd name="T24" fmla="*/ 119 w 495"/>
                <a:gd name="T25" fmla="*/ 654 h 655"/>
                <a:gd name="T26" fmla="*/ 246 w 495"/>
                <a:gd name="T27" fmla="*/ 629 h 655"/>
                <a:gd name="T28" fmla="*/ 357 w 495"/>
                <a:gd name="T29" fmla="*/ 558 h 655"/>
                <a:gd name="T30" fmla="*/ 438 w 495"/>
                <a:gd name="T31" fmla="*/ 455 h 655"/>
                <a:gd name="T32" fmla="*/ 484 w 495"/>
                <a:gd name="T33" fmla="*/ 333 h 655"/>
                <a:gd name="T34" fmla="*/ 489 w 495"/>
                <a:gd name="T35" fmla="*/ 203 h 655"/>
                <a:gd name="T36" fmla="*/ 445 w 495"/>
                <a:gd name="T37" fmla="*/ 79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5" h="655">
                  <a:moveTo>
                    <a:pt x="445" y="79"/>
                  </a:moveTo>
                  <a:cubicBezTo>
                    <a:pt x="433" y="61"/>
                    <a:pt x="419" y="44"/>
                    <a:pt x="402" y="31"/>
                  </a:cubicBezTo>
                  <a:cubicBezTo>
                    <a:pt x="385" y="17"/>
                    <a:pt x="367" y="6"/>
                    <a:pt x="347" y="0"/>
                  </a:cubicBezTo>
                  <a:cubicBezTo>
                    <a:pt x="356" y="19"/>
                    <a:pt x="362" y="37"/>
                    <a:pt x="366" y="55"/>
                  </a:cubicBezTo>
                  <a:cubicBezTo>
                    <a:pt x="370" y="72"/>
                    <a:pt x="373" y="89"/>
                    <a:pt x="374" y="106"/>
                  </a:cubicBezTo>
                  <a:cubicBezTo>
                    <a:pt x="376" y="139"/>
                    <a:pt x="373" y="171"/>
                    <a:pt x="367" y="203"/>
                  </a:cubicBezTo>
                  <a:cubicBezTo>
                    <a:pt x="356" y="265"/>
                    <a:pt x="333" y="325"/>
                    <a:pt x="303" y="379"/>
                  </a:cubicBezTo>
                  <a:cubicBezTo>
                    <a:pt x="272" y="434"/>
                    <a:pt x="234" y="483"/>
                    <a:pt x="186" y="524"/>
                  </a:cubicBezTo>
                  <a:cubicBezTo>
                    <a:pt x="162" y="545"/>
                    <a:pt x="135" y="563"/>
                    <a:pt x="104" y="579"/>
                  </a:cubicBezTo>
                  <a:cubicBezTo>
                    <a:pt x="89" y="587"/>
                    <a:pt x="72" y="595"/>
                    <a:pt x="55" y="602"/>
                  </a:cubicBezTo>
                  <a:cubicBezTo>
                    <a:pt x="38" y="608"/>
                    <a:pt x="19" y="614"/>
                    <a:pt x="0" y="621"/>
                  </a:cubicBezTo>
                  <a:cubicBezTo>
                    <a:pt x="18" y="632"/>
                    <a:pt x="37" y="639"/>
                    <a:pt x="57" y="644"/>
                  </a:cubicBezTo>
                  <a:cubicBezTo>
                    <a:pt x="77" y="650"/>
                    <a:pt x="98" y="653"/>
                    <a:pt x="119" y="654"/>
                  </a:cubicBezTo>
                  <a:cubicBezTo>
                    <a:pt x="162" y="655"/>
                    <a:pt x="206" y="646"/>
                    <a:pt x="246" y="629"/>
                  </a:cubicBezTo>
                  <a:cubicBezTo>
                    <a:pt x="287" y="613"/>
                    <a:pt x="325" y="588"/>
                    <a:pt x="357" y="558"/>
                  </a:cubicBezTo>
                  <a:cubicBezTo>
                    <a:pt x="389" y="528"/>
                    <a:pt x="416" y="493"/>
                    <a:pt x="438" y="455"/>
                  </a:cubicBezTo>
                  <a:cubicBezTo>
                    <a:pt x="459" y="417"/>
                    <a:pt x="475" y="376"/>
                    <a:pt x="484" y="333"/>
                  </a:cubicBezTo>
                  <a:cubicBezTo>
                    <a:pt x="492" y="290"/>
                    <a:pt x="495" y="246"/>
                    <a:pt x="489" y="203"/>
                  </a:cubicBezTo>
                  <a:cubicBezTo>
                    <a:pt x="483" y="159"/>
                    <a:pt x="469" y="116"/>
                    <a:pt x="445" y="7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25476" y="1125538"/>
              <a:ext cx="747713" cy="793750"/>
            </a:xfrm>
            <a:custGeom>
              <a:avLst/>
              <a:gdLst>
                <a:gd name="T0" fmla="*/ 561 w 705"/>
                <a:gd name="T1" fmla="*/ 6 h 749"/>
                <a:gd name="T2" fmla="*/ 401 w 705"/>
                <a:gd name="T3" fmla="*/ 18 h 749"/>
                <a:gd name="T4" fmla="*/ 253 w 705"/>
                <a:gd name="T5" fmla="*/ 82 h 749"/>
                <a:gd name="T6" fmla="*/ 127 w 705"/>
                <a:gd name="T7" fmla="*/ 184 h 749"/>
                <a:gd name="T8" fmla="*/ 35 w 705"/>
                <a:gd name="T9" fmla="*/ 323 h 749"/>
                <a:gd name="T10" fmla="*/ 9 w 705"/>
                <a:gd name="T11" fmla="*/ 404 h 749"/>
                <a:gd name="T12" fmla="*/ 2 w 705"/>
                <a:gd name="T13" fmla="*/ 491 h 749"/>
                <a:gd name="T14" fmla="*/ 18 w 705"/>
                <a:gd name="T15" fmla="*/ 577 h 749"/>
                <a:gd name="T16" fmla="*/ 57 w 705"/>
                <a:gd name="T17" fmla="*/ 652 h 749"/>
                <a:gd name="T18" fmla="*/ 113 w 705"/>
                <a:gd name="T19" fmla="*/ 710 h 749"/>
                <a:gd name="T20" fmla="*/ 180 w 705"/>
                <a:gd name="T21" fmla="*/ 749 h 749"/>
                <a:gd name="T22" fmla="*/ 148 w 705"/>
                <a:gd name="T23" fmla="*/ 683 h 749"/>
                <a:gd name="T24" fmla="*/ 127 w 705"/>
                <a:gd name="T25" fmla="*/ 618 h 749"/>
                <a:gd name="T26" fmla="*/ 120 w 705"/>
                <a:gd name="T27" fmla="*/ 557 h 749"/>
                <a:gd name="T28" fmla="*/ 126 w 705"/>
                <a:gd name="T29" fmla="*/ 498 h 749"/>
                <a:gd name="T30" fmla="*/ 244 w 705"/>
                <a:gd name="T31" fmla="*/ 292 h 749"/>
                <a:gd name="T32" fmla="*/ 445 w 705"/>
                <a:gd name="T33" fmla="*/ 135 h 749"/>
                <a:gd name="T34" fmla="*/ 566 w 705"/>
                <a:gd name="T35" fmla="*/ 84 h 749"/>
                <a:gd name="T36" fmla="*/ 633 w 705"/>
                <a:gd name="T37" fmla="*/ 69 h 749"/>
                <a:gd name="T38" fmla="*/ 705 w 705"/>
                <a:gd name="T39" fmla="*/ 67 h 749"/>
                <a:gd name="T40" fmla="*/ 639 w 705"/>
                <a:gd name="T41" fmla="*/ 26 h 749"/>
                <a:gd name="T42" fmla="*/ 561 w 705"/>
                <a:gd name="T43" fmla="*/ 6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05" h="749">
                  <a:moveTo>
                    <a:pt x="561" y="6"/>
                  </a:moveTo>
                  <a:cubicBezTo>
                    <a:pt x="507" y="0"/>
                    <a:pt x="453" y="5"/>
                    <a:pt x="401" y="18"/>
                  </a:cubicBezTo>
                  <a:cubicBezTo>
                    <a:pt x="348" y="32"/>
                    <a:pt x="299" y="54"/>
                    <a:pt x="253" y="82"/>
                  </a:cubicBezTo>
                  <a:cubicBezTo>
                    <a:pt x="207" y="110"/>
                    <a:pt x="164" y="144"/>
                    <a:pt x="127" y="184"/>
                  </a:cubicBezTo>
                  <a:cubicBezTo>
                    <a:pt x="90" y="224"/>
                    <a:pt x="58" y="271"/>
                    <a:pt x="35" y="323"/>
                  </a:cubicBezTo>
                  <a:cubicBezTo>
                    <a:pt x="24" y="348"/>
                    <a:pt x="15" y="376"/>
                    <a:pt x="9" y="404"/>
                  </a:cubicBezTo>
                  <a:cubicBezTo>
                    <a:pt x="3" y="433"/>
                    <a:pt x="0" y="462"/>
                    <a:pt x="2" y="491"/>
                  </a:cubicBezTo>
                  <a:cubicBezTo>
                    <a:pt x="3" y="521"/>
                    <a:pt x="8" y="550"/>
                    <a:pt x="18" y="577"/>
                  </a:cubicBezTo>
                  <a:cubicBezTo>
                    <a:pt x="27" y="604"/>
                    <a:pt x="40" y="630"/>
                    <a:pt x="57" y="652"/>
                  </a:cubicBezTo>
                  <a:cubicBezTo>
                    <a:pt x="73" y="674"/>
                    <a:pt x="92" y="694"/>
                    <a:pt x="113" y="710"/>
                  </a:cubicBezTo>
                  <a:cubicBezTo>
                    <a:pt x="133" y="726"/>
                    <a:pt x="156" y="740"/>
                    <a:pt x="180" y="749"/>
                  </a:cubicBezTo>
                  <a:cubicBezTo>
                    <a:pt x="168" y="727"/>
                    <a:pt x="157" y="705"/>
                    <a:pt x="148" y="683"/>
                  </a:cubicBezTo>
                  <a:cubicBezTo>
                    <a:pt x="139" y="661"/>
                    <a:pt x="132" y="640"/>
                    <a:pt x="127" y="618"/>
                  </a:cubicBezTo>
                  <a:cubicBezTo>
                    <a:pt x="122" y="597"/>
                    <a:pt x="120" y="577"/>
                    <a:pt x="120" y="557"/>
                  </a:cubicBezTo>
                  <a:cubicBezTo>
                    <a:pt x="120" y="536"/>
                    <a:pt x="122" y="517"/>
                    <a:pt x="126" y="498"/>
                  </a:cubicBezTo>
                  <a:cubicBezTo>
                    <a:pt x="142" y="423"/>
                    <a:pt x="187" y="353"/>
                    <a:pt x="244" y="292"/>
                  </a:cubicBezTo>
                  <a:cubicBezTo>
                    <a:pt x="300" y="230"/>
                    <a:pt x="369" y="177"/>
                    <a:pt x="445" y="135"/>
                  </a:cubicBezTo>
                  <a:cubicBezTo>
                    <a:pt x="483" y="114"/>
                    <a:pt x="523" y="96"/>
                    <a:pt x="566" y="84"/>
                  </a:cubicBezTo>
                  <a:cubicBezTo>
                    <a:pt x="587" y="77"/>
                    <a:pt x="609" y="72"/>
                    <a:pt x="633" y="69"/>
                  </a:cubicBezTo>
                  <a:cubicBezTo>
                    <a:pt x="656" y="66"/>
                    <a:pt x="680" y="65"/>
                    <a:pt x="705" y="67"/>
                  </a:cubicBezTo>
                  <a:cubicBezTo>
                    <a:pt x="687" y="49"/>
                    <a:pt x="664" y="36"/>
                    <a:pt x="639" y="26"/>
                  </a:cubicBezTo>
                  <a:cubicBezTo>
                    <a:pt x="614" y="16"/>
                    <a:pt x="588" y="9"/>
                    <a:pt x="561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177926" y="2044701"/>
              <a:ext cx="900113" cy="481013"/>
            </a:xfrm>
            <a:custGeom>
              <a:avLst/>
              <a:gdLst>
                <a:gd name="T0" fmla="*/ 810 w 849"/>
                <a:gd name="T1" fmla="*/ 59 h 452"/>
                <a:gd name="T2" fmla="*/ 774 w 849"/>
                <a:gd name="T3" fmla="*/ 109 h 452"/>
                <a:gd name="T4" fmla="*/ 688 w 849"/>
                <a:gd name="T5" fmla="*/ 188 h 452"/>
                <a:gd name="T6" fmla="*/ 483 w 849"/>
                <a:gd name="T7" fmla="*/ 287 h 452"/>
                <a:gd name="T8" fmla="*/ 253 w 849"/>
                <a:gd name="T9" fmla="*/ 318 h 452"/>
                <a:gd name="T10" fmla="*/ 130 w 849"/>
                <a:gd name="T11" fmla="*/ 310 h 452"/>
                <a:gd name="T12" fmla="*/ 66 w 849"/>
                <a:gd name="T13" fmla="*/ 302 h 452"/>
                <a:gd name="T14" fmla="*/ 0 w 849"/>
                <a:gd name="T15" fmla="*/ 292 h 452"/>
                <a:gd name="T16" fmla="*/ 51 w 849"/>
                <a:gd name="T17" fmla="*/ 338 h 452"/>
                <a:gd name="T18" fmla="*/ 108 w 849"/>
                <a:gd name="T19" fmla="*/ 376 h 452"/>
                <a:gd name="T20" fmla="*/ 238 w 849"/>
                <a:gd name="T21" fmla="*/ 428 h 452"/>
                <a:gd name="T22" fmla="*/ 523 w 849"/>
                <a:gd name="T23" fmla="*/ 423 h 452"/>
                <a:gd name="T24" fmla="*/ 656 w 849"/>
                <a:gd name="T25" fmla="*/ 364 h 452"/>
                <a:gd name="T26" fmla="*/ 766 w 849"/>
                <a:gd name="T27" fmla="*/ 268 h 452"/>
                <a:gd name="T28" fmla="*/ 836 w 849"/>
                <a:gd name="T29" fmla="*/ 141 h 452"/>
                <a:gd name="T30" fmla="*/ 848 w 849"/>
                <a:gd name="T31" fmla="*/ 70 h 452"/>
                <a:gd name="T32" fmla="*/ 838 w 849"/>
                <a:gd name="T33" fmla="*/ 0 h 452"/>
                <a:gd name="T34" fmla="*/ 810 w 849"/>
                <a:gd name="T35" fmla="*/ 59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49" h="452">
                  <a:moveTo>
                    <a:pt x="810" y="59"/>
                  </a:moveTo>
                  <a:cubicBezTo>
                    <a:pt x="799" y="77"/>
                    <a:pt x="787" y="93"/>
                    <a:pt x="774" y="109"/>
                  </a:cubicBezTo>
                  <a:cubicBezTo>
                    <a:pt x="748" y="139"/>
                    <a:pt x="719" y="165"/>
                    <a:pt x="688" y="188"/>
                  </a:cubicBezTo>
                  <a:cubicBezTo>
                    <a:pt x="625" y="233"/>
                    <a:pt x="556" y="266"/>
                    <a:pt x="483" y="287"/>
                  </a:cubicBezTo>
                  <a:cubicBezTo>
                    <a:pt x="410" y="309"/>
                    <a:pt x="333" y="318"/>
                    <a:pt x="253" y="318"/>
                  </a:cubicBezTo>
                  <a:cubicBezTo>
                    <a:pt x="213" y="318"/>
                    <a:pt x="172" y="315"/>
                    <a:pt x="130" y="310"/>
                  </a:cubicBezTo>
                  <a:cubicBezTo>
                    <a:pt x="109" y="308"/>
                    <a:pt x="88" y="305"/>
                    <a:pt x="66" y="302"/>
                  </a:cubicBezTo>
                  <a:cubicBezTo>
                    <a:pt x="45" y="299"/>
                    <a:pt x="23" y="295"/>
                    <a:pt x="0" y="292"/>
                  </a:cubicBezTo>
                  <a:cubicBezTo>
                    <a:pt x="15" y="309"/>
                    <a:pt x="33" y="324"/>
                    <a:pt x="51" y="338"/>
                  </a:cubicBezTo>
                  <a:cubicBezTo>
                    <a:pt x="69" y="352"/>
                    <a:pt x="88" y="365"/>
                    <a:pt x="108" y="376"/>
                  </a:cubicBezTo>
                  <a:cubicBezTo>
                    <a:pt x="148" y="399"/>
                    <a:pt x="192" y="416"/>
                    <a:pt x="238" y="428"/>
                  </a:cubicBezTo>
                  <a:cubicBezTo>
                    <a:pt x="329" y="452"/>
                    <a:pt x="429" y="451"/>
                    <a:pt x="523" y="423"/>
                  </a:cubicBezTo>
                  <a:cubicBezTo>
                    <a:pt x="570" y="410"/>
                    <a:pt x="615" y="390"/>
                    <a:pt x="656" y="364"/>
                  </a:cubicBezTo>
                  <a:cubicBezTo>
                    <a:pt x="697" y="338"/>
                    <a:pt x="734" y="306"/>
                    <a:pt x="766" y="268"/>
                  </a:cubicBezTo>
                  <a:cubicBezTo>
                    <a:pt x="797" y="231"/>
                    <a:pt x="822" y="187"/>
                    <a:pt x="836" y="141"/>
                  </a:cubicBezTo>
                  <a:cubicBezTo>
                    <a:pt x="843" y="118"/>
                    <a:pt x="847" y="94"/>
                    <a:pt x="848" y="70"/>
                  </a:cubicBezTo>
                  <a:cubicBezTo>
                    <a:pt x="849" y="46"/>
                    <a:pt x="846" y="22"/>
                    <a:pt x="838" y="0"/>
                  </a:cubicBezTo>
                  <a:cubicBezTo>
                    <a:pt x="830" y="22"/>
                    <a:pt x="821" y="41"/>
                    <a:pt x="810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508126" y="1112838"/>
              <a:ext cx="692150" cy="561975"/>
            </a:xfrm>
            <a:custGeom>
              <a:avLst/>
              <a:gdLst>
                <a:gd name="T0" fmla="*/ 573 w 651"/>
                <a:gd name="T1" fmla="*/ 169 h 529"/>
                <a:gd name="T2" fmla="*/ 480 w 651"/>
                <a:gd name="T3" fmla="*/ 74 h 529"/>
                <a:gd name="T4" fmla="*/ 358 w 651"/>
                <a:gd name="T5" fmla="*/ 16 h 529"/>
                <a:gd name="T6" fmla="*/ 227 w 651"/>
                <a:gd name="T7" fmla="*/ 3 h 529"/>
                <a:gd name="T8" fmla="*/ 105 w 651"/>
                <a:gd name="T9" fmla="*/ 32 h 529"/>
                <a:gd name="T10" fmla="*/ 50 w 651"/>
                <a:gd name="T11" fmla="*/ 58 h 529"/>
                <a:gd name="T12" fmla="*/ 0 w 651"/>
                <a:gd name="T13" fmla="*/ 93 h 529"/>
                <a:gd name="T14" fmla="*/ 59 w 651"/>
                <a:gd name="T15" fmla="*/ 97 h 529"/>
                <a:gd name="T16" fmla="*/ 116 w 651"/>
                <a:gd name="T17" fmla="*/ 102 h 529"/>
                <a:gd name="T18" fmla="*/ 221 w 651"/>
                <a:gd name="T19" fmla="*/ 117 h 529"/>
                <a:gd name="T20" fmla="*/ 314 w 651"/>
                <a:gd name="T21" fmla="*/ 146 h 529"/>
                <a:gd name="T22" fmla="*/ 395 w 651"/>
                <a:gd name="T23" fmla="*/ 192 h 529"/>
                <a:gd name="T24" fmla="*/ 528 w 651"/>
                <a:gd name="T25" fmla="*/ 333 h 529"/>
                <a:gd name="T26" fmla="*/ 582 w 651"/>
                <a:gd name="T27" fmla="*/ 424 h 529"/>
                <a:gd name="T28" fmla="*/ 605 w 651"/>
                <a:gd name="T29" fmla="*/ 474 h 529"/>
                <a:gd name="T30" fmla="*/ 615 w 651"/>
                <a:gd name="T31" fmla="*/ 500 h 529"/>
                <a:gd name="T32" fmla="*/ 622 w 651"/>
                <a:gd name="T33" fmla="*/ 529 h 529"/>
                <a:gd name="T34" fmla="*/ 637 w 651"/>
                <a:gd name="T35" fmla="*/ 501 h 529"/>
                <a:gd name="T36" fmla="*/ 646 w 651"/>
                <a:gd name="T37" fmla="*/ 471 h 529"/>
                <a:gd name="T38" fmla="*/ 651 w 651"/>
                <a:gd name="T39" fmla="*/ 408 h 529"/>
                <a:gd name="T40" fmla="*/ 631 w 651"/>
                <a:gd name="T41" fmla="*/ 284 h 529"/>
                <a:gd name="T42" fmla="*/ 573 w 651"/>
                <a:gd name="T43" fmla="*/ 16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51" h="529">
                  <a:moveTo>
                    <a:pt x="573" y="169"/>
                  </a:moveTo>
                  <a:cubicBezTo>
                    <a:pt x="548" y="133"/>
                    <a:pt x="516" y="100"/>
                    <a:pt x="480" y="74"/>
                  </a:cubicBezTo>
                  <a:cubicBezTo>
                    <a:pt x="443" y="48"/>
                    <a:pt x="401" y="28"/>
                    <a:pt x="358" y="16"/>
                  </a:cubicBezTo>
                  <a:cubicBezTo>
                    <a:pt x="315" y="4"/>
                    <a:pt x="270" y="0"/>
                    <a:pt x="227" y="3"/>
                  </a:cubicBezTo>
                  <a:cubicBezTo>
                    <a:pt x="185" y="6"/>
                    <a:pt x="143" y="16"/>
                    <a:pt x="105" y="32"/>
                  </a:cubicBezTo>
                  <a:cubicBezTo>
                    <a:pt x="86" y="39"/>
                    <a:pt x="68" y="48"/>
                    <a:pt x="50" y="58"/>
                  </a:cubicBezTo>
                  <a:cubicBezTo>
                    <a:pt x="32" y="68"/>
                    <a:pt x="15" y="80"/>
                    <a:pt x="0" y="93"/>
                  </a:cubicBezTo>
                  <a:cubicBezTo>
                    <a:pt x="20" y="95"/>
                    <a:pt x="40" y="96"/>
                    <a:pt x="59" y="97"/>
                  </a:cubicBezTo>
                  <a:cubicBezTo>
                    <a:pt x="79" y="99"/>
                    <a:pt x="98" y="100"/>
                    <a:pt x="116" y="102"/>
                  </a:cubicBezTo>
                  <a:cubicBezTo>
                    <a:pt x="153" y="105"/>
                    <a:pt x="188" y="110"/>
                    <a:pt x="221" y="117"/>
                  </a:cubicBezTo>
                  <a:cubicBezTo>
                    <a:pt x="254" y="124"/>
                    <a:pt x="285" y="134"/>
                    <a:pt x="314" y="146"/>
                  </a:cubicBezTo>
                  <a:cubicBezTo>
                    <a:pt x="343" y="158"/>
                    <a:pt x="370" y="173"/>
                    <a:pt x="395" y="192"/>
                  </a:cubicBezTo>
                  <a:cubicBezTo>
                    <a:pt x="445" y="228"/>
                    <a:pt x="489" y="276"/>
                    <a:pt x="528" y="333"/>
                  </a:cubicBezTo>
                  <a:cubicBezTo>
                    <a:pt x="547" y="361"/>
                    <a:pt x="565" y="391"/>
                    <a:pt x="582" y="424"/>
                  </a:cubicBezTo>
                  <a:cubicBezTo>
                    <a:pt x="590" y="440"/>
                    <a:pt x="598" y="456"/>
                    <a:pt x="605" y="474"/>
                  </a:cubicBezTo>
                  <a:cubicBezTo>
                    <a:pt x="609" y="482"/>
                    <a:pt x="612" y="491"/>
                    <a:pt x="615" y="500"/>
                  </a:cubicBezTo>
                  <a:cubicBezTo>
                    <a:pt x="618" y="509"/>
                    <a:pt x="621" y="519"/>
                    <a:pt x="622" y="529"/>
                  </a:cubicBezTo>
                  <a:cubicBezTo>
                    <a:pt x="629" y="521"/>
                    <a:pt x="633" y="511"/>
                    <a:pt x="637" y="501"/>
                  </a:cubicBezTo>
                  <a:cubicBezTo>
                    <a:pt x="641" y="491"/>
                    <a:pt x="643" y="481"/>
                    <a:pt x="646" y="471"/>
                  </a:cubicBezTo>
                  <a:cubicBezTo>
                    <a:pt x="650" y="450"/>
                    <a:pt x="651" y="429"/>
                    <a:pt x="651" y="408"/>
                  </a:cubicBezTo>
                  <a:cubicBezTo>
                    <a:pt x="651" y="366"/>
                    <a:pt x="644" y="324"/>
                    <a:pt x="631" y="284"/>
                  </a:cubicBezTo>
                  <a:cubicBezTo>
                    <a:pt x="618" y="243"/>
                    <a:pt x="599" y="204"/>
                    <a:pt x="573" y="16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61976" y="1830388"/>
              <a:ext cx="741363" cy="736600"/>
            </a:xfrm>
            <a:custGeom>
              <a:avLst/>
              <a:gdLst>
                <a:gd name="T0" fmla="*/ 561 w 698"/>
                <a:gd name="T1" fmla="*/ 624 h 694"/>
                <a:gd name="T2" fmla="*/ 436 w 698"/>
                <a:gd name="T3" fmla="*/ 589 h 694"/>
                <a:gd name="T4" fmla="*/ 228 w 698"/>
                <a:gd name="T5" fmla="*/ 462 h 694"/>
                <a:gd name="T6" fmla="*/ 103 w 698"/>
                <a:gd name="T7" fmla="*/ 261 h 694"/>
                <a:gd name="T8" fmla="*/ 83 w 698"/>
                <a:gd name="T9" fmla="*/ 137 h 694"/>
                <a:gd name="T10" fmla="*/ 85 w 698"/>
                <a:gd name="T11" fmla="*/ 70 h 694"/>
                <a:gd name="T12" fmla="*/ 91 w 698"/>
                <a:gd name="T13" fmla="*/ 0 h 694"/>
                <a:gd name="T14" fmla="*/ 50 w 698"/>
                <a:gd name="T15" fmla="*/ 60 h 694"/>
                <a:gd name="T16" fmla="*/ 21 w 698"/>
                <a:gd name="T17" fmla="*/ 128 h 694"/>
                <a:gd name="T18" fmla="*/ 4 w 698"/>
                <a:gd name="T19" fmla="*/ 278 h 694"/>
                <a:gd name="T20" fmla="*/ 46 w 698"/>
                <a:gd name="T21" fmla="*/ 429 h 694"/>
                <a:gd name="T22" fmla="*/ 139 w 698"/>
                <a:gd name="T23" fmla="*/ 555 h 694"/>
                <a:gd name="T24" fmla="*/ 412 w 698"/>
                <a:gd name="T25" fmla="*/ 687 h 694"/>
                <a:gd name="T26" fmla="*/ 560 w 698"/>
                <a:gd name="T27" fmla="*/ 687 h 694"/>
                <a:gd name="T28" fmla="*/ 631 w 698"/>
                <a:gd name="T29" fmla="*/ 671 h 694"/>
                <a:gd name="T30" fmla="*/ 698 w 698"/>
                <a:gd name="T31" fmla="*/ 644 h 694"/>
                <a:gd name="T32" fmla="*/ 628 w 698"/>
                <a:gd name="T33" fmla="*/ 636 h 694"/>
                <a:gd name="T34" fmla="*/ 561 w 698"/>
                <a:gd name="T35" fmla="*/ 624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8" h="694">
                  <a:moveTo>
                    <a:pt x="561" y="624"/>
                  </a:moveTo>
                  <a:cubicBezTo>
                    <a:pt x="518" y="615"/>
                    <a:pt x="476" y="604"/>
                    <a:pt x="436" y="589"/>
                  </a:cubicBezTo>
                  <a:cubicBezTo>
                    <a:pt x="357" y="559"/>
                    <a:pt x="286" y="517"/>
                    <a:pt x="228" y="462"/>
                  </a:cubicBezTo>
                  <a:cubicBezTo>
                    <a:pt x="170" y="407"/>
                    <a:pt x="127" y="339"/>
                    <a:pt x="103" y="261"/>
                  </a:cubicBezTo>
                  <a:cubicBezTo>
                    <a:pt x="92" y="222"/>
                    <a:pt x="85" y="181"/>
                    <a:pt x="83" y="137"/>
                  </a:cubicBezTo>
                  <a:cubicBezTo>
                    <a:pt x="83" y="115"/>
                    <a:pt x="83" y="93"/>
                    <a:pt x="85" y="70"/>
                  </a:cubicBezTo>
                  <a:cubicBezTo>
                    <a:pt x="86" y="47"/>
                    <a:pt x="89" y="24"/>
                    <a:pt x="91" y="0"/>
                  </a:cubicBezTo>
                  <a:cubicBezTo>
                    <a:pt x="76" y="18"/>
                    <a:pt x="62" y="39"/>
                    <a:pt x="50" y="60"/>
                  </a:cubicBezTo>
                  <a:cubicBezTo>
                    <a:pt x="39" y="81"/>
                    <a:pt x="29" y="104"/>
                    <a:pt x="21" y="128"/>
                  </a:cubicBezTo>
                  <a:cubicBezTo>
                    <a:pt x="6" y="175"/>
                    <a:pt x="0" y="227"/>
                    <a:pt x="4" y="278"/>
                  </a:cubicBezTo>
                  <a:cubicBezTo>
                    <a:pt x="8" y="330"/>
                    <a:pt x="23" y="382"/>
                    <a:pt x="46" y="429"/>
                  </a:cubicBezTo>
                  <a:cubicBezTo>
                    <a:pt x="69" y="476"/>
                    <a:pt x="102" y="519"/>
                    <a:pt x="139" y="555"/>
                  </a:cubicBezTo>
                  <a:cubicBezTo>
                    <a:pt x="215" y="627"/>
                    <a:pt x="312" y="672"/>
                    <a:pt x="412" y="687"/>
                  </a:cubicBezTo>
                  <a:cubicBezTo>
                    <a:pt x="461" y="694"/>
                    <a:pt x="511" y="694"/>
                    <a:pt x="560" y="687"/>
                  </a:cubicBezTo>
                  <a:cubicBezTo>
                    <a:pt x="584" y="684"/>
                    <a:pt x="608" y="678"/>
                    <a:pt x="631" y="671"/>
                  </a:cubicBezTo>
                  <a:cubicBezTo>
                    <a:pt x="654" y="664"/>
                    <a:pt x="677" y="655"/>
                    <a:pt x="698" y="644"/>
                  </a:cubicBezTo>
                  <a:cubicBezTo>
                    <a:pt x="674" y="641"/>
                    <a:pt x="651" y="639"/>
                    <a:pt x="628" y="636"/>
                  </a:cubicBezTo>
                  <a:cubicBezTo>
                    <a:pt x="605" y="633"/>
                    <a:pt x="583" y="629"/>
                    <a:pt x="561" y="6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974851" y="1587501"/>
              <a:ext cx="449263" cy="803275"/>
            </a:xfrm>
            <a:custGeom>
              <a:avLst/>
              <a:gdLst>
                <a:gd name="T0" fmla="*/ 399 w 423"/>
                <a:gd name="T1" fmla="*/ 203 h 757"/>
                <a:gd name="T2" fmla="*/ 339 w 423"/>
                <a:gd name="T3" fmla="*/ 85 h 757"/>
                <a:gd name="T4" fmla="*/ 295 w 423"/>
                <a:gd name="T5" fmla="*/ 36 h 757"/>
                <a:gd name="T6" fmla="*/ 242 w 423"/>
                <a:gd name="T7" fmla="*/ 0 h 757"/>
                <a:gd name="T8" fmla="*/ 265 w 423"/>
                <a:gd name="T9" fmla="*/ 57 h 757"/>
                <a:gd name="T10" fmla="*/ 282 w 423"/>
                <a:gd name="T11" fmla="*/ 113 h 757"/>
                <a:gd name="T12" fmla="*/ 299 w 423"/>
                <a:gd name="T13" fmla="*/ 224 h 757"/>
                <a:gd name="T14" fmla="*/ 281 w 423"/>
                <a:gd name="T15" fmla="*/ 437 h 757"/>
                <a:gd name="T16" fmla="*/ 186 w 423"/>
                <a:gd name="T17" fmla="*/ 619 h 757"/>
                <a:gd name="T18" fmla="*/ 105 w 423"/>
                <a:gd name="T19" fmla="*/ 691 h 757"/>
                <a:gd name="T20" fmla="*/ 55 w 423"/>
                <a:gd name="T21" fmla="*/ 722 h 757"/>
                <a:gd name="T22" fmla="*/ 0 w 423"/>
                <a:gd name="T23" fmla="*/ 750 h 757"/>
                <a:gd name="T24" fmla="*/ 64 w 423"/>
                <a:gd name="T25" fmla="*/ 757 h 757"/>
                <a:gd name="T26" fmla="*/ 129 w 423"/>
                <a:gd name="T27" fmla="*/ 750 h 757"/>
                <a:gd name="T28" fmla="*/ 253 w 423"/>
                <a:gd name="T29" fmla="*/ 697 h 757"/>
                <a:gd name="T30" fmla="*/ 350 w 423"/>
                <a:gd name="T31" fmla="*/ 597 h 757"/>
                <a:gd name="T32" fmla="*/ 407 w 423"/>
                <a:gd name="T33" fmla="*/ 470 h 757"/>
                <a:gd name="T34" fmla="*/ 422 w 423"/>
                <a:gd name="T35" fmla="*/ 335 h 757"/>
                <a:gd name="T36" fmla="*/ 399 w 423"/>
                <a:gd name="T37" fmla="*/ 203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3" h="757">
                  <a:moveTo>
                    <a:pt x="399" y="203"/>
                  </a:moveTo>
                  <a:cubicBezTo>
                    <a:pt x="386" y="161"/>
                    <a:pt x="365" y="120"/>
                    <a:pt x="339" y="85"/>
                  </a:cubicBezTo>
                  <a:cubicBezTo>
                    <a:pt x="326" y="67"/>
                    <a:pt x="311" y="51"/>
                    <a:pt x="295" y="36"/>
                  </a:cubicBezTo>
                  <a:cubicBezTo>
                    <a:pt x="279" y="22"/>
                    <a:pt x="261" y="9"/>
                    <a:pt x="242" y="0"/>
                  </a:cubicBezTo>
                  <a:cubicBezTo>
                    <a:pt x="251" y="19"/>
                    <a:pt x="259" y="38"/>
                    <a:pt x="265" y="57"/>
                  </a:cubicBezTo>
                  <a:cubicBezTo>
                    <a:pt x="272" y="76"/>
                    <a:pt x="277" y="94"/>
                    <a:pt x="282" y="113"/>
                  </a:cubicBezTo>
                  <a:cubicBezTo>
                    <a:pt x="291" y="150"/>
                    <a:pt x="297" y="187"/>
                    <a:pt x="299" y="224"/>
                  </a:cubicBezTo>
                  <a:cubicBezTo>
                    <a:pt x="305" y="297"/>
                    <a:pt x="299" y="369"/>
                    <a:pt x="281" y="437"/>
                  </a:cubicBezTo>
                  <a:cubicBezTo>
                    <a:pt x="263" y="504"/>
                    <a:pt x="233" y="566"/>
                    <a:pt x="186" y="619"/>
                  </a:cubicBezTo>
                  <a:cubicBezTo>
                    <a:pt x="163" y="645"/>
                    <a:pt x="136" y="669"/>
                    <a:pt x="105" y="691"/>
                  </a:cubicBezTo>
                  <a:cubicBezTo>
                    <a:pt x="89" y="702"/>
                    <a:pt x="72" y="712"/>
                    <a:pt x="55" y="722"/>
                  </a:cubicBezTo>
                  <a:cubicBezTo>
                    <a:pt x="37" y="732"/>
                    <a:pt x="19" y="741"/>
                    <a:pt x="0" y="750"/>
                  </a:cubicBezTo>
                  <a:cubicBezTo>
                    <a:pt x="21" y="755"/>
                    <a:pt x="42" y="757"/>
                    <a:pt x="64" y="757"/>
                  </a:cubicBezTo>
                  <a:cubicBezTo>
                    <a:pt x="85" y="757"/>
                    <a:pt x="107" y="755"/>
                    <a:pt x="129" y="750"/>
                  </a:cubicBezTo>
                  <a:cubicBezTo>
                    <a:pt x="172" y="741"/>
                    <a:pt x="215" y="723"/>
                    <a:pt x="253" y="697"/>
                  </a:cubicBezTo>
                  <a:cubicBezTo>
                    <a:pt x="291" y="670"/>
                    <a:pt x="324" y="636"/>
                    <a:pt x="350" y="597"/>
                  </a:cubicBezTo>
                  <a:cubicBezTo>
                    <a:pt x="376" y="558"/>
                    <a:pt x="395" y="515"/>
                    <a:pt x="407" y="470"/>
                  </a:cubicBezTo>
                  <a:cubicBezTo>
                    <a:pt x="418" y="426"/>
                    <a:pt x="423" y="380"/>
                    <a:pt x="422" y="335"/>
                  </a:cubicBezTo>
                  <a:cubicBezTo>
                    <a:pt x="421" y="290"/>
                    <a:pt x="413" y="246"/>
                    <a:pt x="39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35063" y="2384426"/>
              <a:ext cx="1047750" cy="447675"/>
            </a:xfrm>
            <a:custGeom>
              <a:avLst/>
              <a:gdLst>
                <a:gd name="T0" fmla="*/ 966 w 987"/>
                <a:gd name="T1" fmla="*/ 31 h 422"/>
                <a:gd name="T2" fmla="*/ 943 w 987"/>
                <a:gd name="T3" fmla="*/ 58 h 422"/>
                <a:gd name="T4" fmla="*/ 918 w 987"/>
                <a:gd name="T5" fmla="*/ 82 h 422"/>
                <a:gd name="T6" fmla="*/ 892 w 987"/>
                <a:gd name="T7" fmla="*/ 105 h 422"/>
                <a:gd name="T8" fmla="*/ 778 w 987"/>
                <a:gd name="T9" fmla="*/ 182 h 422"/>
                <a:gd name="T10" fmla="*/ 531 w 987"/>
                <a:gd name="T11" fmla="*/ 281 h 422"/>
                <a:gd name="T12" fmla="*/ 269 w 987"/>
                <a:gd name="T13" fmla="*/ 294 h 422"/>
                <a:gd name="T14" fmla="*/ 135 w 987"/>
                <a:gd name="T15" fmla="*/ 263 h 422"/>
                <a:gd name="T16" fmla="*/ 68 w 987"/>
                <a:gd name="T17" fmla="*/ 240 h 422"/>
                <a:gd name="T18" fmla="*/ 0 w 987"/>
                <a:gd name="T19" fmla="*/ 212 h 422"/>
                <a:gd name="T20" fmla="*/ 49 w 987"/>
                <a:gd name="T21" fmla="*/ 269 h 422"/>
                <a:gd name="T22" fmla="*/ 107 w 987"/>
                <a:gd name="T23" fmla="*/ 318 h 422"/>
                <a:gd name="T24" fmla="*/ 245 w 987"/>
                <a:gd name="T25" fmla="*/ 390 h 422"/>
                <a:gd name="T26" fmla="*/ 401 w 987"/>
                <a:gd name="T27" fmla="*/ 420 h 422"/>
                <a:gd name="T28" fmla="*/ 559 w 987"/>
                <a:gd name="T29" fmla="*/ 405 h 422"/>
                <a:gd name="T30" fmla="*/ 707 w 987"/>
                <a:gd name="T31" fmla="*/ 350 h 422"/>
                <a:gd name="T32" fmla="*/ 837 w 987"/>
                <a:gd name="T33" fmla="*/ 263 h 422"/>
                <a:gd name="T34" fmla="*/ 938 w 987"/>
                <a:gd name="T35" fmla="*/ 146 h 422"/>
                <a:gd name="T36" fmla="*/ 973 w 987"/>
                <a:gd name="T37" fmla="*/ 76 h 422"/>
                <a:gd name="T38" fmla="*/ 984 w 987"/>
                <a:gd name="T39" fmla="*/ 39 h 422"/>
                <a:gd name="T40" fmla="*/ 986 w 987"/>
                <a:gd name="T41" fmla="*/ 0 h 422"/>
                <a:gd name="T42" fmla="*/ 966 w 987"/>
                <a:gd name="T43" fmla="*/ 31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87" h="422">
                  <a:moveTo>
                    <a:pt x="966" y="31"/>
                  </a:moveTo>
                  <a:cubicBezTo>
                    <a:pt x="959" y="41"/>
                    <a:pt x="951" y="49"/>
                    <a:pt x="943" y="58"/>
                  </a:cubicBezTo>
                  <a:cubicBezTo>
                    <a:pt x="935" y="66"/>
                    <a:pt x="927" y="75"/>
                    <a:pt x="918" y="82"/>
                  </a:cubicBezTo>
                  <a:cubicBezTo>
                    <a:pt x="909" y="90"/>
                    <a:pt x="901" y="98"/>
                    <a:pt x="892" y="105"/>
                  </a:cubicBezTo>
                  <a:cubicBezTo>
                    <a:pt x="856" y="134"/>
                    <a:pt x="817" y="159"/>
                    <a:pt x="778" y="182"/>
                  </a:cubicBezTo>
                  <a:cubicBezTo>
                    <a:pt x="699" y="227"/>
                    <a:pt x="616" y="261"/>
                    <a:pt x="531" y="281"/>
                  </a:cubicBezTo>
                  <a:cubicBezTo>
                    <a:pt x="445" y="301"/>
                    <a:pt x="358" y="306"/>
                    <a:pt x="269" y="294"/>
                  </a:cubicBezTo>
                  <a:cubicBezTo>
                    <a:pt x="225" y="287"/>
                    <a:pt x="180" y="277"/>
                    <a:pt x="135" y="263"/>
                  </a:cubicBezTo>
                  <a:cubicBezTo>
                    <a:pt x="113" y="256"/>
                    <a:pt x="91" y="248"/>
                    <a:pt x="68" y="240"/>
                  </a:cubicBezTo>
                  <a:cubicBezTo>
                    <a:pt x="45" y="231"/>
                    <a:pt x="23" y="221"/>
                    <a:pt x="0" y="212"/>
                  </a:cubicBezTo>
                  <a:cubicBezTo>
                    <a:pt x="14" y="232"/>
                    <a:pt x="31" y="251"/>
                    <a:pt x="49" y="269"/>
                  </a:cubicBezTo>
                  <a:cubicBezTo>
                    <a:pt x="67" y="287"/>
                    <a:pt x="86" y="303"/>
                    <a:pt x="107" y="318"/>
                  </a:cubicBezTo>
                  <a:cubicBezTo>
                    <a:pt x="149" y="348"/>
                    <a:pt x="195" y="373"/>
                    <a:pt x="245" y="390"/>
                  </a:cubicBezTo>
                  <a:cubicBezTo>
                    <a:pt x="295" y="407"/>
                    <a:pt x="348" y="417"/>
                    <a:pt x="401" y="420"/>
                  </a:cubicBezTo>
                  <a:cubicBezTo>
                    <a:pt x="454" y="422"/>
                    <a:pt x="508" y="417"/>
                    <a:pt x="559" y="405"/>
                  </a:cubicBezTo>
                  <a:cubicBezTo>
                    <a:pt x="611" y="393"/>
                    <a:pt x="661" y="374"/>
                    <a:pt x="707" y="350"/>
                  </a:cubicBezTo>
                  <a:cubicBezTo>
                    <a:pt x="754" y="326"/>
                    <a:pt x="797" y="297"/>
                    <a:pt x="837" y="263"/>
                  </a:cubicBezTo>
                  <a:cubicBezTo>
                    <a:pt x="876" y="229"/>
                    <a:pt x="911" y="190"/>
                    <a:pt x="938" y="146"/>
                  </a:cubicBezTo>
                  <a:cubicBezTo>
                    <a:pt x="952" y="124"/>
                    <a:pt x="965" y="101"/>
                    <a:pt x="973" y="76"/>
                  </a:cubicBezTo>
                  <a:cubicBezTo>
                    <a:pt x="978" y="64"/>
                    <a:pt x="981" y="52"/>
                    <a:pt x="984" y="39"/>
                  </a:cubicBezTo>
                  <a:cubicBezTo>
                    <a:pt x="986" y="26"/>
                    <a:pt x="987" y="13"/>
                    <a:pt x="986" y="0"/>
                  </a:cubicBezTo>
                  <a:cubicBezTo>
                    <a:pt x="980" y="12"/>
                    <a:pt x="974" y="22"/>
                    <a:pt x="966" y="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630887" y="2318978"/>
            <a:ext cx="1304925" cy="1206500"/>
            <a:chOff x="10888663" y="1211263"/>
            <a:chExt cx="1304925" cy="1206500"/>
          </a:xfrm>
        </p:grpSpPr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318876" y="1452563"/>
              <a:ext cx="236538" cy="346075"/>
            </a:xfrm>
            <a:custGeom>
              <a:avLst/>
              <a:gdLst>
                <a:gd name="T0" fmla="*/ 159 w 223"/>
                <a:gd name="T1" fmla="*/ 285 h 326"/>
                <a:gd name="T2" fmla="*/ 132 w 223"/>
                <a:gd name="T3" fmla="*/ 277 h 326"/>
                <a:gd name="T4" fmla="*/ 110 w 223"/>
                <a:gd name="T5" fmla="*/ 265 h 326"/>
                <a:gd name="T6" fmla="*/ 84 w 223"/>
                <a:gd name="T7" fmla="*/ 230 h 326"/>
                <a:gd name="T8" fmla="*/ 76 w 223"/>
                <a:gd name="T9" fmla="*/ 183 h 326"/>
                <a:gd name="T10" fmla="*/ 84 w 223"/>
                <a:gd name="T11" fmla="*/ 133 h 326"/>
                <a:gd name="T12" fmla="*/ 107 w 223"/>
                <a:gd name="T13" fmla="*/ 84 h 326"/>
                <a:gd name="T14" fmla="*/ 145 w 223"/>
                <a:gd name="T15" fmla="*/ 40 h 326"/>
                <a:gd name="T16" fmla="*/ 169 w 223"/>
                <a:gd name="T17" fmla="*/ 21 h 326"/>
                <a:gd name="T18" fmla="*/ 197 w 223"/>
                <a:gd name="T19" fmla="*/ 2 h 326"/>
                <a:gd name="T20" fmla="*/ 162 w 223"/>
                <a:gd name="T21" fmla="*/ 1 h 326"/>
                <a:gd name="T22" fmla="*/ 127 w 223"/>
                <a:gd name="T23" fmla="*/ 8 h 326"/>
                <a:gd name="T24" fmla="*/ 63 w 223"/>
                <a:gd name="T25" fmla="*/ 44 h 326"/>
                <a:gd name="T26" fmla="*/ 0 w 223"/>
                <a:gd name="T27" fmla="*/ 182 h 326"/>
                <a:gd name="T28" fmla="*/ 20 w 223"/>
                <a:gd name="T29" fmla="*/ 262 h 326"/>
                <a:gd name="T30" fmla="*/ 47 w 223"/>
                <a:gd name="T31" fmla="*/ 295 h 326"/>
                <a:gd name="T32" fmla="*/ 83 w 223"/>
                <a:gd name="T33" fmla="*/ 318 h 326"/>
                <a:gd name="T34" fmla="*/ 123 w 223"/>
                <a:gd name="T35" fmla="*/ 326 h 326"/>
                <a:gd name="T36" fmla="*/ 161 w 223"/>
                <a:gd name="T37" fmla="*/ 322 h 326"/>
                <a:gd name="T38" fmla="*/ 194 w 223"/>
                <a:gd name="T39" fmla="*/ 309 h 326"/>
                <a:gd name="T40" fmla="*/ 223 w 223"/>
                <a:gd name="T41" fmla="*/ 289 h 326"/>
                <a:gd name="T42" fmla="*/ 190 w 223"/>
                <a:gd name="T43" fmla="*/ 288 h 326"/>
                <a:gd name="T44" fmla="*/ 159 w 223"/>
                <a:gd name="T45" fmla="*/ 285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3" h="326">
                  <a:moveTo>
                    <a:pt x="159" y="285"/>
                  </a:moveTo>
                  <a:cubicBezTo>
                    <a:pt x="149" y="283"/>
                    <a:pt x="140" y="280"/>
                    <a:pt x="132" y="277"/>
                  </a:cubicBezTo>
                  <a:cubicBezTo>
                    <a:pt x="124" y="274"/>
                    <a:pt x="116" y="269"/>
                    <a:pt x="110" y="265"/>
                  </a:cubicBezTo>
                  <a:cubicBezTo>
                    <a:pt x="98" y="255"/>
                    <a:pt x="89" y="243"/>
                    <a:pt x="84" y="230"/>
                  </a:cubicBezTo>
                  <a:cubicBezTo>
                    <a:pt x="78" y="216"/>
                    <a:pt x="76" y="200"/>
                    <a:pt x="76" y="183"/>
                  </a:cubicBezTo>
                  <a:cubicBezTo>
                    <a:pt x="76" y="166"/>
                    <a:pt x="79" y="149"/>
                    <a:pt x="84" y="133"/>
                  </a:cubicBezTo>
                  <a:cubicBezTo>
                    <a:pt x="90" y="116"/>
                    <a:pt x="97" y="100"/>
                    <a:pt x="107" y="84"/>
                  </a:cubicBezTo>
                  <a:cubicBezTo>
                    <a:pt x="118" y="69"/>
                    <a:pt x="130" y="54"/>
                    <a:pt x="145" y="40"/>
                  </a:cubicBezTo>
                  <a:cubicBezTo>
                    <a:pt x="153" y="33"/>
                    <a:pt x="161" y="27"/>
                    <a:pt x="169" y="21"/>
                  </a:cubicBezTo>
                  <a:cubicBezTo>
                    <a:pt x="178" y="14"/>
                    <a:pt x="187" y="8"/>
                    <a:pt x="197" y="2"/>
                  </a:cubicBezTo>
                  <a:cubicBezTo>
                    <a:pt x="186" y="0"/>
                    <a:pt x="174" y="0"/>
                    <a:pt x="162" y="1"/>
                  </a:cubicBezTo>
                  <a:cubicBezTo>
                    <a:pt x="150" y="2"/>
                    <a:pt x="139" y="4"/>
                    <a:pt x="127" y="8"/>
                  </a:cubicBezTo>
                  <a:cubicBezTo>
                    <a:pt x="104" y="15"/>
                    <a:pt x="82" y="28"/>
                    <a:pt x="63" y="44"/>
                  </a:cubicBezTo>
                  <a:cubicBezTo>
                    <a:pt x="25" y="78"/>
                    <a:pt x="1" y="129"/>
                    <a:pt x="0" y="182"/>
                  </a:cubicBezTo>
                  <a:cubicBezTo>
                    <a:pt x="0" y="209"/>
                    <a:pt x="6" y="237"/>
                    <a:pt x="20" y="262"/>
                  </a:cubicBezTo>
                  <a:cubicBezTo>
                    <a:pt x="27" y="274"/>
                    <a:pt x="36" y="286"/>
                    <a:pt x="47" y="295"/>
                  </a:cubicBezTo>
                  <a:cubicBezTo>
                    <a:pt x="57" y="305"/>
                    <a:pt x="70" y="313"/>
                    <a:pt x="83" y="318"/>
                  </a:cubicBezTo>
                  <a:cubicBezTo>
                    <a:pt x="96" y="323"/>
                    <a:pt x="110" y="326"/>
                    <a:pt x="123" y="326"/>
                  </a:cubicBezTo>
                  <a:cubicBezTo>
                    <a:pt x="136" y="326"/>
                    <a:pt x="149" y="325"/>
                    <a:pt x="161" y="322"/>
                  </a:cubicBezTo>
                  <a:cubicBezTo>
                    <a:pt x="173" y="319"/>
                    <a:pt x="184" y="314"/>
                    <a:pt x="194" y="309"/>
                  </a:cubicBezTo>
                  <a:cubicBezTo>
                    <a:pt x="205" y="303"/>
                    <a:pt x="214" y="297"/>
                    <a:pt x="223" y="289"/>
                  </a:cubicBezTo>
                  <a:cubicBezTo>
                    <a:pt x="212" y="289"/>
                    <a:pt x="200" y="289"/>
                    <a:pt x="190" y="288"/>
                  </a:cubicBezTo>
                  <a:cubicBezTo>
                    <a:pt x="179" y="288"/>
                    <a:pt x="169" y="287"/>
                    <a:pt x="159" y="2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11407776" y="1576388"/>
              <a:ext cx="287338" cy="322263"/>
            </a:xfrm>
            <a:custGeom>
              <a:avLst/>
              <a:gdLst>
                <a:gd name="T0" fmla="*/ 244 w 270"/>
                <a:gd name="T1" fmla="*/ 57 h 303"/>
                <a:gd name="T2" fmla="*/ 212 w 270"/>
                <a:gd name="T3" fmla="*/ 28 h 303"/>
                <a:gd name="T4" fmla="*/ 177 w 270"/>
                <a:gd name="T5" fmla="*/ 11 h 303"/>
                <a:gd name="T6" fmla="*/ 141 w 270"/>
                <a:gd name="T7" fmla="*/ 2 h 303"/>
                <a:gd name="T8" fmla="*/ 105 w 270"/>
                <a:gd name="T9" fmla="*/ 0 h 303"/>
                <a:gd name="T10" fmla="*/ 70 w 270"/>
                <a:gd name="T11" fmla="*/ 5 h 303"/>
                <a:gd name="T12" fmla="*/ 100 w 270"/>
                <a:gd name="T13" fmla="*/ 21 h 303"/>
                <a:gd name="T14" fmla="*/ 129 w 270"/>
                <a:gd name="T15" fmla="*/ 37 h 303"/>
                <a:gd name="T16" fmla="*/ 175 w 270"/>
                <a:gd name="T17" fmla="*/ 74 h 303"/>
                <a:gd name="T18" fmla="*/ 195 w 270"/>
                <a:gd name="T19" fmla="*/ 115 h 303"/>
                <a:gd name="T20" fmla="*/ 189 w 270"/>
                <a:gd name="T21" fmla="*/ 158 h 303"/>
                <a:gd name="T22" fmla="*/ 161 w 270"/>
                <a:gd name="T23" fmla="*/ 201 h 303"/>
                <a:gd name="T24" fmla="*/ 118 w 270"/>
                <a:gd name="T25" fmla="*/ 238 h 303"/>
                <a:gd name="T26" fmla="*/ 64 w 270"/>
                <a:gd name="T27" fmla="*/ 266 h 303"/>
                <a:gd name="T28" fmla="*/ 33 w 270"/>
                <a:gd name="T29" fmla="*/ 276 h 303"/>
                <a:gd name="T30" fmla="*/ 0 w 270"/>
                <a:gd name="T31" fmla="*/ 285 h 303"/>
                <a:gd name="T32" fmla="*/ 34 w 270"/>
                <a:gd name="T33" fmla="*/ 297 h 303"/>
                <a:gd name="T34" fmla="*/ 70 w 270"/>
                <a:gd name="T35" fmla="*/ 302 h 303"/>
                <a:gd name="T36" fmla="*/ 143 w 270"/>
                <a:gd name="T37" fmla="*/ 291 h 303"/>
                <a:gd name="T38" fmla="*/ 211 w 270"/>
                <a:gd name="T39" fmla="*/ 252 h 303"/>
                <a:gd name="T40" fmla="*/ 259 w 270"/>
                <a:gd name="T41" fmla="*/ 186 h 303"/>
                <a:gd name="T42" fmla="*/ 269 w 270"/>
                <a:gd name="T43" fmla="*/ 143 h 303"/>
                <a:gd name="T44" fmla="*/ 264 w 270"/>
                <a:gd name="T45" fmla="*/ 98 h 303"/>
                <a:gd name="T46" fmla="*/ 244 w 270"/>
                <a:gd name="T47" fmla="*/ 5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0" h="303">
                  <a:moveTo>
                    <a:pt x="244" y="57"/>
                  </a:moveTo>
                  <a:cubicBezTo>
                    <a:pt x="235" y="46"/>
                    <a:pt x="224" y="36"/>
                    <a:pt x="212" y="28"/>
                  </a:cubicBezTo>
                  <a:cubicBezTo>
                    <a:pt x="201" y="21"/>
                    <a:pt x="189" y="15"/>
                    <a:pt x="177" y="11"/>
                  </a:cubicBezTo>
                  <a:cubicBezTo>
                    <a:pt x="165" y="7"/>
                    <a:pt x="153" y="4"/>
                    <a:pt x="141" y="2"/>
                  </a:cubicBezTo>
                  <a:cubicBezTo>
                    <a:pt x="129" y="0"/>
                    <a:pt x="117" y="0"/>
                    <a:pt x="105" y="0"/>
                  </a:cubicBezTo>
                  <a:cubicBezTo>
                    <a:pt x="93" y="1"/>
                    <a:pt x="81" y="2"/>
                    <a:pt x="70" y="5"/>
                  </a:cubicBezTo>
                  <a:cubicBezTo>
                    <a:pt x="80" y="10"/>
                    <a:pt x="90" y="15"/>
                    <a:pt x="100" y="21"/>
                  </a:cubicBezTo>
                  <a:cubicBezTo>
                    <a:pt x="110" y="26"/>
                    <a:pt x="120" y="31"/>
                    <a:pt x="129" y="37"/>
                  </a:cubicBezTo>
                  <a:cubicBezTo>
                    <a:pt x="147" y="48"/>
                    <a:pt x="163" y="60"/>
                    <a:pt x="175" y="74"/>
                  </a:cubicBezTo>
                  <a:cubicBezTo>
                    <a:pt x="187" y="87"/>
                    <a:pt x="193" y="101"/>
                    <a:pt x="195" y="115"/>
                  </a:cubicBezTo>
                  <a:cubicBezTo>
                    <a:pt x="197" y="129"/>
                    <a:pt x="195" y="143"/>
                    <a:pt x="189" y="158"/>
                  </a:cubicBezTo>
                  <a:cubicBezTo>
                    <a:pt x="183" y="173"/>
                    <a:pt x="173" y="187"/>
                    <a:pt x="161" y="201"/>
                  </a:cubicBezTo>
                  <a:cubicBezTo>
                    <a:pt x="149" y="214"/>
                    <a:pt x="134" y="227"/>
                    <a:pt x="118" y="238"/>
                  </a:cubicBezTo>
                  <a:cubicBezTo>
                    <a:pt x="102" y="248"/>
                    <a:pt x="84" y="258"/>
                    <a:pt x="64" y="266"/>
                  </a:cubicBezTo>
                  <a:cubicBezTo>
                    <a:pt x="54" y="270"/>
                    <a:pt x="44" y="273"/>
                    <a:pt x="33" y="276"/>
                  </a:cubicBezTo>
                  <a:cubicBezTo>
                    <a:pt x="22" y="280"/>
                    <a:pt x="11" y="282"/>
                    <a:pt x="0" y="285"/>
                  </a:cubicBezTo>
                  <a:cubicBezTo>
                    <a:pt x="11" y="291"/>
                    <a:pt x="22" y="295"/>
                    <a:pt x="34" y="297"/>
                  </a:cubicBezTo>
                  <a:cubicBezTo>
                    <a:pt x="45" y="300"/>
                    <a:pt x="57" y="302"/>
                    <a:pt x="70" y="302"/>
                  </a:cubicBezTo>
                  <a:cubicBezTo>
                    <a:pt x="94" y="303"/>
                    <a:pt x="119" y="299"/>
                    <a:pt x="143" y="291"/>
                  </a:cubicBezTo>
                  <a:cubicBezTo>
                    <a:pt x="167" y="283"/>
                    <a:pt x="190" y="270"/>
                    <a:pt x="211" y="252"/>
                  </a:cubicBezTo>
                  <a:cubicBezTo>
                    <a:pt x="231" y="235"/>
                    <a:pt x="248" y="213"/>
                    <a:pt x="259" y="186"/>
                  </a:cubicBezTo>
                  <a:cubicBezTo>
                    <a:pt x="264" y="173"/>
                    <a:pt x="268" y="158"/>
                    <a:pt x="269" y="143"/>
                  </a:cubicBezTo>
                  <a:cubicBezTo>
                    <a:pt x="270" y="128"/>
                    <a:pt x="269" y="112"/>
                    <a:pt x="264" y="98"/>
                  </a:cubicBezTo>
                  <a:cubicBezTo>
                    <a:pt x="260" y="83"/>
                    <a:pt x="253" y="69"/>
                    <a:pt x="244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11118851" y="1509713"/>
              <a:ext cx="446088" cy="561975"/>
            </a:xfrm>
            <a:custGeom>
              <a:avLst/>
              <a:gdLst>
                <a:gd name="T0" fmla="*/ 322 w 421"/>
                <a:gd name="T1" fmla="*/ 464 h 529"/>
                <a:gd name="T2" fmla="*/ 241 w 421"/>
                <a:gd name="T3" fmla="*/ 436 h 529"/>
                <a:gd name="T4" fmla="*/ 131 w 421"/>
                <a:gd name="T5" fmla="*/ 315 h 529"/>
                <a:gd name="T6" fmla="*/ 106 w 421"/>
                <a:gd name="T7" fmla="*/ 238 h 529"/>
                <a:gd name="T8" fmla="*/ 107 w 421"/>
                <a:gd name="T9" fmla="*/ 157 h 529"/>
                <a:gd name="T10" fmla="*/ 139 w 421"/>
                <a:gd name="T11" fmla="*/ 77 h 529"/>
                <a:gd name="T12" fmla="*/ 168 w 421"/>
                <a:gd name="T13" fmla="*/ 38 h 529"/>
                <a:gd name="T14" fmla="*/ 203 w 421"/>
                <a:gd name="T15" fmla="*/ 0 h 529"/>
                <a:gd name="T16" fmla="*/ 151 w 421"/>
                <a:gd name="T17" fmla="*/ 13 h 529"/>
                <a:gd name="T18" fmla="*/ 101 w 421"/>
                <a:gd name="T19" fmla="*/ 39 h 529"/>
                <a:gd name="T20" fmla="*/ 25 w 421"/>
                <a:gd name="T21" fmla="*/ 128 h 529"/>
                <a:gd name="T22" fmla="*/ 6 w 421"/>
                <a:gd name="T23" fmla="*/ 186 h 529"/>
                <a:gd name="T24" fmla="*/ 1 w 421"/>
                <a:gd name="T25" fmla="*/ 247 h 529"/>
                <a:gd name="T26" fmla="*/ 32 w 421"/>
                <a:gd name="T27" fmla="*/ 364 h 529"/>
                <a:gd name="T28" fmla="*/ 104 w 421"/>
                <a:gd name="T29" fmla="*/ 459 h 529"/>
                <a:gd name="T30" fmla="*/ 209 w 421"/>
                <a:gd name="T31" fmla="*/ 517 h 529"/>
                <a:gd name="T32" fmla="*/ 327 w 421"/>
                <a:gd name="T33" fmla="*/ 519 h 529"/>
                <a:gd name="T34" fmla="*/ 379 w 421"/>
                <a:gd name="T35" fmla="*/ 496 h 529"/>
                <a:gd name="T36" fmla="*/ 421 w 421"/>
                <a:gd name="T37" fmla="*/ 462 h 529"/>
                <a:gd name="T38" fmla="*/ 370 w 421"/>
                <a:gd name="T39" fmla="*/ 467 h 529"/>
                <a:gd name="T40" fmla="*/ 322 w 421"/>
                <a:gd name="T41" fmla="*/ 464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1" h="529">
                  <a:moveTo>
                    <a:pt x="322" y="464"/>
                  </a:moveTo>
                  <a:cubicBezTo>
                    <a:pt x="292" y="460"/>
                    <a:pt x="265" y="450"/>
                    <a:pt x="241" y="436"/>
                  </a:cubicBezTo>
                  <a:cubicBezTo>
                    <a:pt x="193" y="408"/>
                    <a:pt x="156" y="364"/>
                    <a:pt x="131" y="315"/>
                  </a:cubicBezTo>
                  <a:cubicBezTo>
                    <a:pt x="119" y="290"/>
                    <a:pt x="110" y="264"/>
                    <a:pt x="106" y="238"/>
                  </a:cubicBezTo>
                  <a:cubicBezTo>
                    <a:pt x="101" y="211"/>
                    <a:pt x="101" y="184"/>
                    <a:pt x="107" y="157"/>
                  </a:cubicBezTo>
                  <a:cubicBezTo>
                    <a:pt x="112" y="130"/>
                    <a:pt x="123" y="103"/>
                    <a:pt x="139" y="77"/>
                  </a:cubicBezTo>
                  <a:cubicBezTo>
                    <a:pt x="148" y="64"/>
                    <a:pt x="157" y="51"/>
                    <a:pt x="168" y="38"/>
                  </a:cubicBezTo>
                  <a:cubicBezTo>
                    <a:pt x="179" y="25"/>
                    <a:pt x="191" y="13"/>
                    <a:pt x="203" y="0"/>
                  </a:cubicBezTo>
                  <a:cubicBezTo>
                    <a:pt x="185" y="2"/>
                    <a:pt x="168" y="6"/>
                    <a:pt x="151" y="13"/>
                  </a:cubicBezTo>
                  <a:cubicBezTo>
                    <a:pt x="133" y="19"/>
                    <a:pt x="117" y="28"/>
                    <a:pt x="101" y="39"/>
                  </a:cubicBezTo>
                  <a:cubicBezTo>
                    <a:pt x="70" y="60"/>
                    <a:pt x="42" y="91"/>
                    <a:pt x="25" y="128"/>
                  </a:cubicBezTo>
                  <a:cubicBezTo>
                    <a:pt x="16" y="146"/>
                    <a:pt x="10" y="166"/>
                    <a:pt x="6" y="186"/>
                  </a:cubicBezTo>
                  <a:cubicBezTo>
                    <a:pt x="2" y="206"/>
                    <a:pt x="0" y="227"/>
                    <a:pt x="1" y="247"/>
                  </a:cubicBezTo>
                  <a:cubicBezTo>
                    <a:pt x="3" y="288"/>
                    <a:pt x="14" y="328"/>
                    <a:pt x="32" y="364"/>
                  </a:cubicBezTo>
                  <a:cubicBezTo>
                    <a:pt x="50" y="400"/>
                    <a:pt x="74" y="432"/>
                    <a:pt x="104" y="459"/>
                  </a:cubicBezTo>
                  <a:cubicBezTo>
                    <a:pt x="134" y="485"/>
                    <a:pt x="170" y="506"/>
                    <a:pt x="209" y="517"/>
                  </a:cubicBezTo>
                  <a:cubicBezTo>
                    <a:pt x="248" y="528"/>
                    <a:pt x="290" y="529"/>
                    <a:pt x="327" y="519"/>
                  </a:cubicBezTo>
                  <a:cubicBezTo>
                    <a:pt x="346" y="514"/>
                    <a:pt x="363" y="506"/>
                    <a:pt x="379" y="496"/>
                  </a:cubicBezTo>
                  <a:cubicBezTo>
                    <a:pt x="395" y="487"/>
                    <a:pt x="409" y="475"/>
                    <a:pt x="421" y="462"/>
                  </a:cubicBezTo>
                  <a:cubicBezTo>
                    <a:pt x="403" y="464"/>
                    <a:pt x="386" y="466"/>
                    <a:pt x="370" y="467"/>
                  </a:cubicBezTo>
                  <a:cubicBezTo>
                    <a:pt x="353" y="467"/>
                    <a:pt x="338" y="467"/>
                    <a:pt x="322" y="46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11333163" y="1311276"/>
              <a:ext cx="476250" cy="430213"/>
            </a:xfrm>
            <a:custGeom>
              <a:avLst/>
              <a:gdLst>
                <a:gd name="T0" fmla="*/ 414 w 449"/>
                <a:gd name="T1" fmla="*/ 116 h 405"/>
                <a:gd name="T2" fmla="*/ 398 w 449"/>
                <a:gd name="T3" fmla="*/ 95 h 405"/>
                <a:gd name="T4" fmla="*/ 380 w 449"/>
                <a:gd name="T5" fmla="*/ 75 h 405"/>
                <a:gd name="T6" fmla="*/ 370 w 449"/>
                <a:gd name="T7" fmla="*/ 66 h 405"/>
                <a:gd name="T8" fmla="*/ 359 w 449"/>
                <a:gd name="T9" fmla="*/ 57 h 405"/>
                <a:gd name="T10" fmla="*/ 269 w 449"/>
                <a:gd name="T11" fmla="*/ 13 h 405"/>
                <a:gd name="T12" fmla="*/ 171 w 449"/>
                <a:gd name="T13" fmla="*/ 3 h 405"/>
                <a:gd name="T14" fmla="*/ 78 w 449"/>
                <a:gd name="T15" fmla="*/ 25 h 405"/>
                <a:gd name="T16" fmla="*/ 37 w 449"/>
                <a:gd name="T17" fmla="*/ 47 h 405"/>
                <a:gd name="T18" fmla="*/ 0 w 449"/>
                <a:gd name="T19" fmla="*/ 74 h 405"/>
                <a:gd name="T20" fmla="*/ 45 w 449"/>
                <a:gd name="T21" fmla="*/ 71 h 405"/>
                <a:gd name="T22" fmla="*/ 88 w 449"/>
                <a:gd name="T23" fmla="*/ 69 h 405"/>
                <a:gd name="T24" fmla="*/ 169 w 449"/>
                <a:gd name="T25" fmla="*/ 75 h 405"/>
                <a:gd name="T26" fmla="*/ 241 w 449"/>
                <a:gd name="T27" fmla="*/ 95 h 405"/>
                <a:gd name="T28" fmla="*/ 304 w 449"/>
                <a:gd name="T29" fmla="*/ 132 h 405"/>
                <a:gd name="T30" fmla="*/ 311 w 449"/>
                <a:gd name="T31" fmla="*/ 137 h 405"/>
                <a:gd name="T32" fmla="*/ 317 w 449"/>
                <a:gd name="T33" fmla="*/ 142 h 405"/>
                <a:gd name="T34" fmla="*/ 329 w 449"/>
                <a:gd name="T35" fmla="*/ 154 h 405"/>
                <a:gd name="T36" fmla="*/ 339 w 449"/>
                <a:gd name="T37" fmla="*/ 167 h 405"/>
                <a:gd name="T38" fmla="*/ 349 w 449"/>
                <a:gd name="T39" fmla="*/ 181 h 405"/>
                <a:gd name="T40" fmla="*/ 375 w 449"/>
                <a:gd name="T41" fmla="*/ 246 h 405"/>
                <a:gd name="T42" fmla="*/ 378 w 449"/>
                <a:gd name="T43" fmla="*/ 322 h 405"/>
                <a:gd name="T44" fmla="*/ 371 w 449"/>
                <a:gd name="T45" fmla="*/ 363 h 405"/>
                <a:gd name="T46" fmla="*/ 357 w 449"/>
                <a:gd name="T47" fmla="*/ 405 h 405"/>
                <a:gd name="T48" fmla="*/ 394 w 449"/>
                <a:gd name="T49" fmla="*/ 376 h 405"/>
                <a:gd name="T50" fmla="*/ 422 w 449"/>
                <a:gd name="T51" fmla="*/ 337 h 405"/>
                <a:gd name="T52" fmla="*/ 448 w 449"/>
                <a:gd name="T53" fmla="*/ 241 h 405"/>
                <a:gd name="T54" fmla="*/ 427 w 449"/>
                <a:gd name="T55" fmla="*/ 140 h 405"/>
                <a:gd name="T56" fmla="*/ 414 w 449"/>
                <a:gd name="T57" fmla="*/ 11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49" h="405">
                  <a:moveTo>
                    <a:pt x="414" y="116"/>
                  </a:moveTo>
                  <a:cubicBezTo>
                    <a:pt x="409" y="109"/>
                    <a:pt x="404" y="101"/>
                    <a:pt x="398" y="95"/>
                  </a:cubicBezTo>
                  <a:cubicBezTo>
                    <a:pt x="393" y="88"/>
                    <a:pt x="387" y="81"/>
                    <a:pt x="380" y="75"/>
                  </a:cubicBezTo>
                  <a:cubicBezTo>
                    <a:pt x="377" y="72"/>
                    <a:pt x="373" y="69"/>
                    <a:pt x="370" y="66"/>
                  </a:cubicBezTo>
                  <a:cubicBezTo>
                    <a:pt x="367" y="63"/>
                    <a:pt x="363" y="60"/>
                    <a:pt x="359" y="57"/>
                  </a:cubicBezTo>
                  <a:cubicBezTo>
                    <a:pt x="333" y="37"/>
                    <a:pt x="302" y="22"/>
                    <a:pt x="269" y="13"/>
                  </a:cubicBezTo>
                  <a:cubicBezTo>
                    <a:pt x="237" y="3"/>
                    <a:pt x="203" y="0"/>
                    <a:pt x="171" y="3"/>
                  </a:cubicBezTo>
                  <a:cubicBezTo>
                    <a:pt x="138" y="5"/>
                    <a:pt x="107" y="13"/>
                    <a:pt x="78" y="25"/>
                  </a:cubicBezTo>
                  <a:cubicBezTo>
                    <a:pt x="64" y="31"/>
                    <a:pt x="50" y="38"/>
                    <a:pt x="37" y="47"/>
                  </a:cubicBezTo>
                  <a:cubicBezTo>
                    <a:pt x="24" y="55"/>
                    <a:pt x="12" y="64"/>
                    <a:pt x="0" y="74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60" y="70"/>
                    <a:pt x="74" y="69"/>
                    <a:pt x="88" y="69"/>
                  </a:cubicBezTo>
                  <a:cubicBezTo>
                    <a:pt x="116" y="69"/>
                    <a:pt x="143" y="70"/>
                    <a:pt x="169" y="75"/>
                  </a:cubicBezTo>
                  <a:cubicBezTo>
                    <a:pt x="194" y="79"/>
                    <a:pt x="218" y="86"/>
                    <a:pt x="241" y="95"/>
                  </a:cubicBezTo>
                  <a:cubicBezTo>
                    <a:pt x="264" y="105"/>
                    <a:pt x="284" y="117"/>
                    <a:pt x="304" y="132"/>
                  </a:cubicBezTo>
                  <a:cubicBezTo>
                    <a:pt x="306" y="133"/>
                    <a:pt x="308" y="135"/>
                    <a:pt x="311" y="137"/>
                  </a:cubicBezTo>
                  <a:cubicBezTo>
                    <a:pt x="313" y="139"/>
                    <a:pt x="315" y="140"/>
                    <a:pt x="317" y="142"/>
                  </a:cubicBezTo>
                  <a:cubicBezTo>
                    <a:pt x="321" y="146"/>
                    <a:pt x="325" y="150"/>
                    <a:pt x="329" y="154"/>
                  </a:cubicBezTo>
                  <a:cubicBezTo>
                    <a:pt x="332" y="158"/>
                    <a:pt x="336" y="163"/>
                    <a:pt x="339" y="167"/>
                  </a:cubicBezTo>
                  <a:cubicBezTo>
                    <a:pt x="343" y="171"/>
                    <a:pt x="346" y="176"/>
                    <a:pt x="349" y="181"/>
                  </a:cubicBezTo>
                  <a:cubicBezTo>
                    <a:pt x="361" y="200"/>
                    <a:pt x="369" y="222"/>
                    <a:pt x="375" y="246"/>
                  </a:cubicBezTo>
                  <a:cubicBezTo>
                    <a:pt x="380" y="270"/>
                    <a:pt x="381" y="296"/>
                    <a:pt x="378" y="322"/>
                  </a:cubicBezTo>
                  <a:cubicBezTo>
                    <a:pt x="377" y="336"/>
                    <a:pt x="375" y="349"/>
                    <a:pt x="371" y="363"/>
                  </a:cubicBezTo>
                  <a:cubicBezTo>
                    <a:pt x="368" y="377"/>
                    <a:pt x="363" y="390"/>
                    <a:pt x="357" y="405"/>
                  </a:cubicBezTo>
                  <a:cubicBezTo>
                    <a:pt x="371" y="397"/>
                    <a:pt x="383" y="387"/>
                    <a:pt x="394" y="376"/>
                  </a:cubicBezTo>
                  <a:cubicBezTo>
                    <a:pt x="405" y="364"/>
                    <a:pt x="414" y="351"/>
                    <a:pt x="422" y="337"/>
                  </a:cubicBezTo>
                  <a:cubicBezTo>
                    <a:pt x="438" y="308"/>
                    <a:pt x="447" y="275"/>
                    <a:pt x="448" y="241"/>
                  </a:cubicBezTo>
                  <a:cubicBezTo>
                    <a:pt x="449" y="207"/>
                    <a:pt x="442" y="172"/>
                    <a:pt x="427" y="140"/>
                  </a:cubicBezTo>
                  <a:cubicBezTo>
                    <a:pt x="423" y="132"/>
                    <a:pt x="419" y="124"/>
                    <a:pt x="414" y="1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1610976" y="1463676"/>
              <a:ext cx="368300" cy="488950"/>
            </a:xfrm>
            <a:custGeom>
              <a:avLst/>
              <a:gdLst>
                <a:gd name="T0" fmla="*/ 313 w 348"/>
                <a:gd name="T1" fmla="*/ 56 h 460"/>
                <a:gd name="T2" fmla="*/ 283 w 348"/>
                <a:gd name="T3" fmla="*/ 22 h 460"/>
                <a:gd name="T4" fmla="*/ 244 w 348"/>
                <a:gd name="T5" fmla="*/ 0 h 460"/>
                <a:gd name="T6" fmla="*/ 257 w 348"/>
                <a:gd name="T7" fmla="*/ 39 h 460"/>
                <a:gd name="T8" fmla="*/ 263 w 348"/>
                <a:gd name="T9" fmla="*/ 75 h 460"/>
                <a:gd name="T10" fmla="*/ 258 w 348"/>
                <a:gd name="T11" fmla="*/ 142 h 460"/>
                <a:gd name="T12" fmla="*/ 213 w 348"/>
                <a:gd name="T13" fmla="*/ 266 h 460"/>
                <a:gd name="T14" fmla="*/ 131 w 348"/>
                <a:gd name="T15" fmla="*/ 368 h 460"/>
                <a:gd name="T16" fmla="*/ 74 w 348"/>
                <a:gd name="T17" fmla="*/ 407 h 460"/>
                <a:gd name="T18" fmla="*/ 39 w 348"/>
                <a:gd name="T19" fmla="*/ 422 h 460"/>
                <a:gd name="T20" fmla="*/ 0 w 348"/>
                <a:gd name="T21" fmla="*/ 436 h 460"/>
                <a:gd name="T22" fmla="*/ 40 w 348"/>
                <a:gd name="T23" fmla="*/ 452 h 460"/>
                <a:gd name="T24" fmla="*/ 84 w 348"/>
                <a:gd name="T25" fmla="*/ 459 h 460"/>
                <a:gd name="T26" fmla="*/ 173 w 348"/>
                <a:gd name="T27" fmla="*/ 442 h 460"/>
                <a:gd name="T28" fmla="*/ 251 w 348"/>
                <a:gd name="T29" fmla="*/ 392 h 460"/>
                <a:gd name="T30" fmla="*/ 308 w 348"/>
                <a:gd name="T31" fmla="*/ 319 h 460"/>
                <a:gd name="T32" fmla="*/ 340 w 348"/>
                <a:gd name="T33" fmla="*/ 234 h 460"/>
                <a:gd name="T34" fmla="*/ 344 w 348"/>
                <a:gd name="T35" fmla="*/ 142 h 460"/>
                <a:gd name="T36" fmla="*/ 313 w 348"/>
                <a:gd name="T37" fmla="*/ 56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460">
                  <a:moveTo>
                    <a:pt x="313" y="56"/>
                  </a:moveTo>
                  <a:cubicBezTo>
                    <a:pt x="304" y="43"/>
                    <a:pt x="294" y="31"/>
                    <a:pt x="283" y="22"/>
                  </a:cubicBezTo>
                  <a:cubicBezTo>
                    <a:pt x="271" y="12"/>
                    <a:pt x="258" y="5"/>
                    <a:pt x="244" y="0"/>
                  </a:cubicBezTo>
                  <a:cubicBezTo>
                    <a:pt x="250" y="14"/>
                    <a:pt x="254" y="26"/>
                    <a:pt x="257" y="39"/>
                  </a:cubicBezTo>
                  <a:cubicBezTo>
                    <a:pt x="260" y="51"/>
                    <a:pt x="262" y="63"/>
                    <a:pt x="263" y="75"/>
                  </a:cubicBezTo>
                  <a:cubicBezTo>
                    <a:pt x="264" y="98"/>
                    <a:pt x="262" y="121"/>
                    <a:pt x="258" y="142"/>
                  </a:cubicBezTo>
                  <a:cubicBezTo>
                    <a:pt x="250" y="186"/>
                    <a:pt x="234" y="228"/>
                    <a:pt x="213" y="266"/>
                  </a:cubicBezTo>
                  <a:cubicBezTo>
                    <a:pt x="191" y="305"/>
                    <a:pt x="165" y="339"/>
                    <a:pt x="131" y="368"/>
                  </a:cubicBezTo>
                  <a:cubicBezTo>
                    <a:pt x="114" y="382"/>
                    <a:pt x="95" y="395"/>
                    <a:pt x="74" y="407"/>
                  </a:cubicBezTo>
                  <a:cubicBezTo>
                    <a:pt x="63" y="412"/>
                    <a:pt x="51" y="417"/>
                    <a:pt x="39" y="422"/>
                  </a:cubicBezTo>
                  <a:cubicBezTo>
                    <a:pt x="27" y="427"/>
                    <a:pt x="14" y="431"/>
                    <a:pt x="0" y="436"/>
                  </a:cubicBezTo>
                  <a:cubicBezTo>
                    <a:pt x="13" y="443"/>
                    <a:pt x="26" y="449"/>
                    <a:pt x="40" y="452"/>
                  </a:cubicBezTo>
                  <a:cubicBezTo>
                    <a:pt x="54" y="456"/>
                    <a:pt x="69" y="458"/>
                    <a:pt x="84" y="459"/>
                  </a:cubicBezTo>
                  <a:cubicBezTo>
                    <a:pt x="114" y="460"/>
                    <a:pt x="145" y="454"/>
                    <a:pt x="173" y="442"/>
                  </a:cubicBezTo>
                  <a:cubicBezTo>
                    <a:pt x="202" y="430"/>
                    <a:pt x="228" y="413"/>
                    <a:pt x="251" y="392"/>
                  </a:cubicBezTo>
                  <a:cubicBezTo>
                    <a:pt x="274" y="371"/>
                    <a:pt x="293" y="346"/>
                    <a:pt x="308" y="319"/>
                  </a:cubicBezTo>
                  <a:cubicBezTo>
                    <a:pt x="323" y="293"/>
                    <a:pt x="333" y="264"/>
                    <a:pt x="340" y="234"/>
                  </a:cubicBezTo>
                  <a:cubicBezTo>
                    <a:pt x="346" y="204"/>
                    <a:pt x="348" y="173"/>
                    <a:pt x="344" y="142"/>
                  </a:cubicBezTo>
                  <a:cubicBezTo>
                    <a:pt x="340" y="112"/>
                    <a:pt x="330" y="82"/>
                    <a:pt x="313" y="5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0933113" y="1220788"/>
              <a:ext cx="523875" cy="558800"/>
            </a:xfrm>
            <a:custGeom>
              <a:avLst/>
              <a:gdLst>
                <a:gd name="T0" fmla="*/ 393 w 495"/>
                <a:gd name="T1" fmla="*/ 4 h 526"/>
                <a:gd name="T2" fmla="*/ 281 w 495"/>
                <a:gd name="T3" fmla="*/ 13 h 526"/>
                <a:gd name="T4" fmla="*/ 177 w 495"/>
                <a:gd name="T5" fmla="*/ 57 h 526"/>
                <a:gd name="T6" fmla="*/ 89 w 495"/>
                <a:gd name="T7" fmla="*/ 129 h 526"/>
                <a:gd name="T8" fmla="*/ 24 w 495"/>
                <a:gd name="T9" fmla="*/ 226 h 526"/>
                <a:gd name="T10" fmla="*/ 6 w 495"/>
                <a:gd name="T11" fmla="*/ 283 h 526"/>
                <a:gd name="T12" fmla="*/ 1 w 495"/>
                <a:gd name="T13" fmla="*/ 345 h 526"/>
                <a:gd name="T14" fmla="*/ 12 w 495"/>
                <a:gd name="T15" fmla="*/ 405 h 526"/>
                <a:gd name="T16" fmla="*/ 39 w 495"/>
                <a:gd name="T17" fmla="*/ 457 h 526"/>
                <a:gd name="T18" fmla="*/ 79 w 495"/>
                <a:gd name="T19" fmla="*/ 498 h 526"/>
                <a:gd name="T20" fmla="*/ 126 w 495"/>
                <a:gd name="T21" fmla="*/ 526 h 526"/>
                <a:gd name="T22" fmla="*/ 103 w 495"/>
                <a:gd name="T23" fmla="*/ 479 h 526"/>
                <a:gd name="T24" fmla="*/ 89 w 495"/>
                <a:gd name="T25" fmla="*/ 434 h 526"/>
                <a:gd name="T26" fmla="*/ 84 w 495"/>
                <a:gd name="T27" fmla="*/ 390 h 526"/>
                <a:gd name="T28" fmla="*/ 88 w 495"/>
                <a:gd name="T29" fmla="*/ 349 h 526"/>
                <a:gd name="T30" fmla="*/ 171 w 495"/>
                <a:gd name="T31" fmla="*/ 205 h 526"/>
                <a:gd name="T32" fmla="*/ 312 w 495"/>
                <a:gd name="T33" fmla="*/ 94 h 526"/>
                <a:gd name="T34" fmla="*/ 397 w 495"/>
                <a:gd name="T35" fmla="*/ 58 h 526"/>
                <a:gd name="T36" fmla="*/ 444 w 495"/>
                <a:gd name="T37" fmla="*/ 49 h 526"/>
                <a:gd name="T38" fmla="*/ 495 w 495"/>
                <a:gd name="T39" fmla="*/ 47 h 526"/>
                <a:gd name="T40" fmla="*/ 448 w 495"/>
                <a:gd name="T41" fmla="*/ 18 h 526"/>
                <a:gd name="T42" fmla="*/ 393 w 495"/>
                <a:gd name="T43" fmla="*/ 4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5" h="526">
                  <a:moveTo>
                    <a:pt x="393" y="4"/>
                  </a:moveTo>
                  <a:cubicBezTo>
                    <a:pt x="356" y="0"/>
                    <a:pt x="317" y="3"/>
                    <a:pt x="281" y="13"/>
                  </a:cubicBezTo>
                  <a:cubicBezTo>
                    <a:pt x="244" y="22"/>
                    <a:pt x="209" y="38"/>
                    <a:pt x="177" y="57"/>
                  </a:cubicBezTo>
                  <a:cubicBezTo>
                    <a:pt x="145" y="77"/>
                    <a:pt x="115" y="101"/>
                    <a:pt x="89" y="129"/>
                  </a:cubicBezTo>
                  <a:cubicBezTo>
                    <a:pt x="63" y="157"/>
                    <a:pt x="40" y="190"/>
                    <a:pt x="24" y="226"/>
                  </a:cubicBezTo>
                  <a:cubicBezTo>
                    <a:pt x="16" y="244"/>
                    <a:pt x="10" y="264"/>
                    <a:pt x="6" y="283"/>
                  </a:cubicBezTo>
                  <a:cubicBezTo>
                    <a:pt x="2" y="303"/>
                    <a:pt x="0" y="324"/>
                    <a:pt x="1" y="345"/>
                  </a:cubicBezTo>
                  <a:cubicBezTo>
                    <a:pt x="2" y="365"/>
                    <a:pt x="6" y="385"/>
                    <a:pt x="12" y="405"/>
                  </a:cubicBezTo>
                  <a:cubicBezTo>
                    <a:pt x="19" y="424"/>
                    <a:pt x="28" y="442"/>
                    <a:pt x="39" y="457"/>
                  </a:cubicBezTo>
                  <a:cubicBezTo>
                    <a:pt x="51" y="473"/>
                    <a:pt x="64" y="487"/>
                    <a:pt x="79" y="498"/>
                  </a:cubicBezTo>
                  <a:cubicBezTo>
                    <a:pt x="93" y="509"/>
                    <a:pt x="109" y="519"/>
                    <a:pt x="126" y="526"/>
                  </a:cubicBezTo>
                  <a:cubicBezTo>
                    <a:pt x="117" y="510"/>
                    <a:pt x="110" y="494"/>
                    <a:pt x="103" y="479"/>
                  </a:cubicBezTo>
                  <a:cubicBezTo>
                    <a:pt x="97" y="464"/>
                    <a:pt x="92" y="449"/>
                    <a:pt x="89" y="434"/>
                  </a:cubicBezTo>
                  <a:cubicBezTo>
                    <a:pt x="86" y="419"/>
                    <a:pt x="84" y="404"/>
                    <a:pt x="84" y="390"/>
                  </a:cubicBezTo>
                  <a:cubicBezTo>
                    <a:pt x="84" y="376"/>
                    <a:pt x="86" y="363"/>
                    <a:pt x="88" y="349"/>
                  </a:cubicBezTo>
                  <a:cubicBezTo>
                    <a:pt x="100" y="296"/>
                    <a:pt x="131" y="248"/>
                    <a:pt x="171" y="205"/>
                  </a:cubicBezTo>
                  <a:cubicBezTo>
                    <a:pt x="210" y="161"/>
                    <a:pt x="259" y="124"/>
                    <a:pt x="312" y="94"/>
                  </a:cubicBezTo>
                  <a:cubicBezTo>
                    <a:pt x="339" y="80"/>
                    <a:pt x="367" y="67"/>
                    <a:pt x="397" y="58"/>
                  </a:cubicBezTo>
                  <a:cubicBezTo>
                    <a:pt x="412" y="54"/>
                    <a:pt x="427" y="51"/>
                    <a:pt x="444" y="49"/>
                  </a:cubicBezTo>
                  <a:cubicBezTo>
                    <a:pt x="460" y="46"/>
                    <a:pt x="477" y="46"/>
                    <a:pt x="495" y="47"/>
                  </a:cubicBezTo>
                  <a:cubicBezTo>
                    <a:pt x="481" y="34"/>
                    <a:pt x="465" y="25"/>
                    <a:pt x="448" y="18"/>
                  </a:cubicBezTo>
                  <a:cubicBezTo>
                    <a:pt x="431" y="11"/>
                    <a:pt x="412" y="6"/>
                    <a:pt x="393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20463" y="1865313"/>
              <a:ext cx="631825" cy="336550"/>
            </a:xfrm>
            <a:custGeom>
              <a:avLst/>
              <a:gdLst>
                <a:gd name="T0" fmla="*/ 568 w 596"/>
                <a:gd name="T1" fmla="*/ 42 h 317"/>
                <a:gd name="T2" fmla="*/ 543 w 596"/>
                <a:gd name="T3" fmla="*/ 76 h 317"/>
                <a:gd name="T4" fmla="*/ 483 w 596"/>
                <a:gd name="T5" fmla="*/ 132 h 317"/>
                <a:gd name="T6" fmla="*/ 339 w 596"/>
                <a:gd name="T7" fmla="*/ 202 h 317"/>
                <a:gd name="T8" fmla="*/ 178 w 596"/>
                <a:gd name="T9" fmla="*/ 223 h 317"/>
                <a:gd name="T10" fmla="*/ 92 w 596"/>
                <a:gd name="T11" fmla="*/ 218 h 317"/>
                <a:gd name="T12" fmla="*/ 47 w 596"/>
                <a:gd name="T13" fmla="*/ 212 h 317"/>
                <a:gd name="T14" fmla="*/ 0 w 596"/>
                <a:gd name="T15" fmla="*/ 205 h 317"/>
                <a:gd name="T16" fmla="*/ 36 w 596"/>
                <a:gd name="T17" fmla="*/ 237 h 317"/>
                <a:gd name="T18" fmla="*/ 76 w 596"/>
                <a:gd name="T19" fmla="*/ 264 h 317"/>
                <a:gd name="T20" fmla="*/ 167 w 596"/>
                <a:gd name="T21" fmla="*/ 300 h 317"/>
                <a:gd name="T22" fmla="*/ 367 w 596"/>
                <a:gd name="T23" fmla="*/ 297 h 317"/>
                <a:gd name="T24" fmla="*/ 460 w 596"/>
                <a:gd name="T25" fmla="*/ 255 h 317"/>
                <a:gd name="T26" fmla="*/ 537 w 596"/>
                <a:gd name="T27" fmla="*/ 188 h 317"/>
                <a:gd name="T28" fmla="*/ 587 w 596"/>
                <a:gd name="T29" fmla="*/ 99 h 317"/>
                <a:gd name="T30" fmla="*/ 595 w 596"/>
                <a:gd name="T31" fmla="*/ 49 h 317"/>
                <a:gd name="T32" fmla="*/ 588 w 596"/>
                <a:gd name="T33" fmla="*/ 0 h 317"/>
                <a:gd name="T34" fmla="*/ 568 w 596"/>
                <a:gd name="T35" fmla="*/ 4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6" h="317">
                  <a:moveTo>
                    <a:pt x="568" y="42"/>
                  </a:moveTo>
                  <a:cubicBezTo>
                    <a:pt x="561" y="54"/>
                    <a:pt x="552" y="66"/>
                    <a:pt x="543" y="76"/>
                  </a:cubicBezTo>
                  <a:cubicBezTo>
                    <a:pt x="525" y="98"/>
                    <a:pt x="505" y="116"/>
                    <a:pt x="483" y="132"/>
                  </a:cubicBezTo>
                  <a:cubicBezTo>
                    <a:pt x="439" y="164"/>
                    <a:pt x="390" y="187"/>
                    <a:pt x="339" y="202"/>
                  </a:cubicBezTo>
                  <a:cubicBezTo>
                    <a:pt x="288" y="217"/>
                    <a:pt x="234" y="223"/>
                    <a:pt x="178" y="223"/>
                  </a:cubicBezTo>
                  <a:cubicBezTo>
                    <a:pt x="150" y="223"/>
                    <a:pt x="121" y="221"/>
                    <a:pt x="92" y="218"/>
                  </a:cubicBezTo>
                  <a:cubicBezTo>
                    <a:pt x="77" y="216"/>
                    <a:pt x="62" y="214"/>
                    <a:pt x="47" y="212"/>
                  </a:cubicBezTo>
                  <a:cubicBezTo>
                    <a:pt x="32" y="210"/>
                    <a:pt x="16" y="207"/>
                    <a:pt x="0" y="205"/>
                  </a:cubicBezTo>
                  <a:cubicBezTo>
                    <a:pt x="11" y="217"/>
                    <a:pt x="23" y="227"/>
                    <a:pt x="36" y="237"/>
                  </a:cubicBezTo>
                  <a:cubicBezTo>
                    <a:pt x="49" y="247"/>
                    <a:pt x="62" y="256"/>
                    <a:pt x="76" y="264"/>
                  </a:cubicBezTo>
                  <a:cubicBezTo>
                    <a:pt x="104" y="280"/>
                    <a:pt x="135" y="292"/>
                    <a:pt x="167" y="300"/>
                  </a:cubicBezTo>
                  <a:cubicBezTo>
                    <a:pt x="231" y="317"/>
                    <a:pt x="302" y="316"/>
                    <a:pt x="367" y="297"/>
                  </a:cubicBezTo>
                  <a:cubicBezTo>
                    <a:pt x="400" y="288"/>
                    <a:pt x="431" y="274"/>
                    <a:pt x="460" y="255"/>
                  </a:cubicBezTo>
                  <a:cubicBezTo>
                    <a:pt x="489" y="237"/>
                    <a:pt x="515" y="214"/>
                    <a:pt x="537" y="188"/>
                  </a:cubicBezTo>
                  <a:cubicBezTo>
                    <a:pt x="559" y="162"/>
                    <a:pt x="577" y="132"/>
                    <a:pt x="587" y="99"/>
                  </a:cubicBezTo>
                  <a:cubicBezTo>
                    <a:pt x="592" y="83"/>
                    <a:pt x="595" y="66"/>
                    <a:pt x="595" y="49"/>
                  </a:cubicBezTo>
                  <a:cubicBezTo>
                    <a:pt x="596" y="32"/>
                    <a:pt x="594" y="15"/>
                    <a:pt x="588" y="0"/>
                  </a:cubicBezTo>
                  <a:cubicBezTo>
                    <a:pt x="582" y="16"/>
                    <a:pt x="576" y="29"/>
                    <a:pt x="568" y="4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552238" y="1211263"/>
              <a:ext cx="484188" cy="395288"/>
            </a:xfrm>
            <a:custGeom>
              <a:avLst/>
              <a:gdLst>
                <a:gd name="T0" fmla="*/ 402 w 457"/>
                <a:gd name="T1" fmla="*/ 118 h 371"/>
                <a:gd name="T2" fmla="*/ 337 w 457"/>
                <a:gd name="T3" fmla="*/ 52 h 371"/>
                <a:gd name="T4" fmla="*/ 251 w 457"/>
                <a:gd name="T5" fmla="*/ 11 h 371"/>
                <a:gd name="T6" fmla="*/ 160 w 457"/>
                <a:gd name="T7" fmla="*/ 3 h 371"/>
                <a:gd name="T8" fmla="*/ 74 w 457"/>
                <a:gd name="T9" fmla="*/ 22 h 371"/>
                <a:gd name="T10" fmla="*/ 35 w 457"/>
                <a:gd name="T11" fmla="*/ 41 h 371"/>
                <a:gd name="T12" fmla="*/ 0 w 457"/>
                <a:gd name="T13" fmla="*/ 65 h 371"/>
                <a:gd name="T14" fmla="*/ 42 w 457"/>
                <a:gd name="T15" fmla="*/ 68 h 371"/>
                <a:gd name="T16" fmla="*/ 82 w 457"/>
                <a:gd name="T17" fmla="*/ 71 h 371"/>
                <a:gd name="T18" fmla="*/ 155 w 457"/>
                <a:gd name="T19" fmla="*/ 82 h 371"/>
                <a:gd name="T20" fmla="*/ 221 w 457"/>
                <a:gd name="T21" fmla="*/ 103 h 371"/>
                <a:gd name="T22" fmla="*/ 277 w 457"/>
                <a:gd name="T23" fmla="*/ 135 h 371"/>
                <a:gd name="T24" fmla="*/ 370 w 457"/>
                <a:gd name="T25" fmla="*/ 233 h 371"/>
                <a:gd name="T26" fmla="*/ 408 w 457"/>
                <a:gd name="T27" fmla="*/ 297 h 371"/>
                <a:gd name="T28" fmla="*/ 425 w 457"/>
                <a:gd name="T29" fmla="*/ 332 h 371"/>
                <a:gd name="T30" fmla="*/ 432 w 457"/>
                <a:gd name="T31" fmla="*/ 351 h 371"/>
                <a:gd name="T32" fmla="*/ 436 w 457"/>
                <a:gd name="T33" fmla="*/ 371 h 371"/>
                <a:gd name="T34" fmla="*/ 447 w 457"/>
                <a:gd name="T35" fmla="*/ 352 h 371"/>
                <a:gd name="T36" fmla="*/ 453 w 457"/>
                <a:gd name="T37" fmla="*/ 330 h 371"/>
                <a:gd name="T38" fmla="*/ 457 w 457"/>
                <a:gd name="T39" fmla="*/ 286 h 371"/>
                <a:gd name="T40" fmla="*/ 443 w 457"/>
                <a:gd name="T41" fmla="*/ 199 h 371"/>
                <a:gd name="T42" fmla="*/ 402 w 457"/>
                <a:gd name="T43" fmla="*/ 118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7" h="371">
                  <a:moveTo>
                    <a:pt x="402" y="118"/>
                  </a:moveTo>
                  <a:cubicBezTo>
                    <a:pt x="385" y="93"/>
                    <a:pt x="362" y="70"/>
                    <a:pt x="337" y="52"/>
                  </a:cubicBezTo>
                  <a:cubicBezTo>
                    <a:pt x="311" y="34"/>
                    <a:pt x="282" y="20"/>
                    <a:pt x="251" y="11"/>
                  </a:cubicBezTo>
                  <a:cubicBezTo>
                    <a:pt x="221" y="3"/>
                    <a:pt x="190" y="0"/>
                    <a:pt x="160" y="3"/>
                  </a:cubicBezTo>
                  <a:cubicBezTo>
                    <a:pt x="130" y="5"/>
                    <a:pt x="101" y="12"/>
                    <a:pt x="74" y="22"/>
                  </a:cubicBezTo>
                  <a:cubicBezTo>
                    <a:pt x="60" y="28"/>
                    <a:pt x="48" y="34"/>
                    <a:pt x="35" y="41"/>
                  </a:cubicBezTo>
                  <a:cubicBezTo>
                    <a:pt x="23" y="48"/>
                    <a:pt x="11" y="56"/>
                    <a:pt x="0" y="65"/>
                  </a:cubicBezTo>
                  <a:cubicBezTo>
                    <a:pt x="14" y="67"/>
                    <a:pt x="28" y="67"/>
                    <a:pt x="42" y="68"/>
                  </a:cubicBezTo>
                  <a:cubicBezTo>
                    <a:pt x="55" y="69"/>
                    <a:pt x="69" y="70"/>
                    <a:pt x="82" y="71"/>
                  </a:cubicBezTo>
                  <a:cubicBezTo>
                    <a:pt x="107" y="74"/>
                    <a:pt x="132" y="77"/>
                    <a:pt x="155" y="82"/>
                  </a:cubicBezTo>
                  <a:cubicBezTo>
                    <a:pt x="179" y="87"/>
                    <a:pt x="200" y="94"/>
                    <a:pt x="221" y="103"/>
                  </a:cubicBezTo>
                  <a:cubicBezTo>
                    <a:pt x="241" y="111"/>
                    <a:pt x="260" y="122"/>
                    <a:pt x="277" y="135"/>
                  </a:cubicBezTo>
                  <a:cubicBezTo>
                    <a:pt x="313" y="160"/>
                    <a:pt x="343" y="194"/>
                    <a:pt x="370" y="233"/>
                  </a:cubicBezTo>
                  <a:cubicBezTo>
                    <a:pt x="384" y="253"/>
                    <a:pt x="397" y="275"/>
                    <a:pt x="408" y="297"/>
                  </a:cubicBezTo>
                  <a:cubicBezTo>
                    <a:pt x="414" y="309"/>
                    <a:pt x="420" y="320"/>
                    <a:pt x="425" y="332"/>
                  </a:cubicBezTo>
                  <a:cubicBezTo>
                    <a:pt x="427" y="339"/>
                    <a:pt x="430" y="345"/>
                    <a:pt x="432" y="351"/>
                  </a:cubicBezTo>
                  <a:cubicBezTo>
                    <a:pt x="434" y="357"/>
                    <a:pt x="436" y="364"/>
                    <a:pt x="436" y="371"/>
                  </a:cubicBezTo>
                  <a:cubicBezTo>
                    <a:pt x="441" y="366"/>
                    <a:pt x="444" y="359"/>
                    <a:pt x="447" y="352"/>
                  </a:cubicBezTo>
                  <a:cubicBezTo>
                    <a:pt x="450" y="345"/>
                    <a:pt x="452" y="338"/>
                    <a:pt x="453" y="330"/>
                  </a:cubicBezTo>
                  <a:cubicBezTo>
                    <a:pt x="456" y="316"/>
                    <a:pt x="457" y="301"/>
                    <a:pt x="457" y="286"/>
                  </a:cubicBezTo>
                  <a:cubicBezTo>
                    <a:pt x="457" y="257"/>
                    <a:pt x="452" y="228"/>
                    <a:pt x="443" y="199"/>
                  </a:cubicBezTo>
                  <a:cubicBezTo>
                    <a:pt x="434" y="171"/>
                    <a:pt x="420" y="144"/>
                    <a:pt x="40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888663" y="1714501"/>
              <a:ext cx="519113" cy="517525"/>
            </a:xfrm>
            <a:custGeom>
              <a:avLst/>
              <a:gdLst>
                <a:gd name="T0" fmla="*/ 394 w 490"/>
                <a:gd name="T1" fmla="*/ 438 h 487"/>
                <a:gd name="T2" fmla="*/ 306 w 490"/>
                <a:gd name="T3" fmla="*/ 413 h 487"/>
                <a:gd name="T4" fmla="*/ 160 w 490"/>
                <a:gd name="T5" fmla="*/ 324 h 487"/>
                <a:gd name="T6" fmla="*/ 73 w 490"/>
                <a:gd name="T7" fmla="*/ 183 h 487"/>
                <a:gd name="T8" fmla="*/ 59 w 490"/>
                <a:gd name="T9" fmla="*/ 96 h 487"/>
                <a:gd name="T10" fmla="*/ 60 w 490"/>
                <a:gd name="T11" fmla="*/ 49 h 487"/>
                <a:gd name="T12" fmla="*/ 65 w 490"/>
                <a:gd name="T13" fmla="*/ 0 h 487"/>
                <a:gd name="T14" fmla="*/ 36 w 490"/>
                <a:gd name="T15" fmla="*/ 42 h 487"/>
                <a:gd name="T16" fmla="*/ 15 w 490"/>
                <a:gd name="T17" fmla="*/ 89 h 487"/>
                <a:gd name="T18" fmla="*/ 3 w 490"/>
                <a:gd name="T19" fmla="*/ 195 h 487"/>
                <a:gd name="T20" fmla="*/ 33 w 490"/>
                <a:gd name="T21" fmla="*/ 300 h 487"/>
                <a:gd name="T22" fmla="*/ 98 w 490"/>
                <a:gd name="T23" fmla="*/ 389 h 487"/>
                <a:gd name="T24" fmla="*/ 289 w 490"/>
                <a:gd name="T25" fmla="*/ 482 h 487"/>
                <a:gd name="T26" fmla="*/ 393 w 490"/>
                <a:gd name="T27" fmla="*/ 482 h 487"/>
                <a:gd name="T28" fmla="*/ 443 w 490"/>
                <a:gd name="T29" fmla="*/ 471 h 487"/>
                <a:gd name="T30" fmla="*/ 490 w 490"/>
                <a:gd name="T31" fmla="*/ 451 h 487"/>
                <a:gd name="T32" fmla="*/ 441 w 490"/>
                <a:gd name="T33" fmla="*/ 446 h 487"/>
                <a:gd name="T34" fmla="*/ 394 w 490"/>
                <a:gd name="T35" fmla="*/ 43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0" h="487">
                  <a:moveTo>
                    <a:pt x="394" y="438"/>
                  </a:moveTo>
                  <a:cubicBezTo>
                    <a:pt x="363" y="431"/>
                    <a:pt x="334" y="423"/>
                    <a:pt x="306" y="413"/>
                  </a:cubicBezTo>
                  <a:cubicBezTo>
                    <a:pt x="251" y="392"/>
                    <a:pt x="201" y="362"/>
                    <a:pt x="160" y="324"/>
                  </a:cubicBezTo>
                  <a:cubicBezTo>
                    <a:pt x="120" y="285"/>
                    <a:pt x="89" y="238"/>
                    <a:pt x="73" y="183"/>
                  </a:cubicBezTo>
                  <a:cubicBezTo>
                    <a:pt x="65" y="156"/>
                    <a:pt x="60" y="126"/>
                    <a:pt x="59" y="96"/>
                  </a:cubicBezTo>
                  <a:cubicBezTo>
                    <a:pt x="58" y="80"/>
                    <a:pt x="59" y="65"/>
                    <a:pt x="60" y="49"/>
                  </a:cubicBezTo>
                  <a:cubicBezTo>
                    <a:pt x="61" y="33"/>
                    <a:pt x="63" y="17"/>
                    <a:pt x="65" y="0"/>
                  </a:cubicBezTo>
                  <a:cubicBezTo>
                    <a:pt x="53" y="13"/>
                    <a:pt x="44" y="27"/>
                    <a:pt x="36" y="42"/>
                  </a:cubicBezTo>
                  <a:cubicBezTo>
                    <a:pt x="28" y="57"/>
                    <a:pt x="21" y="73"/>
                    <a:pt x="15" y="89"/>
                  </a:cubicBezTo>
                  <a:cubicBezTo>
                    <a:pt x="5" y="123"/>
                    <a:pt x="0" y="159"/>
                    <a:pt x="3" y="195"/>
                  </a:cubicBezTo>
                  <a:cubicBezTo>
                    <a:pt x="6" y="231"/>
                    <a:pt x="16" y="267"/>
                    <a:pt x="33" y="300"/>
                  </a:cubicBezTo>
                  <a:cubicBezTo>
                    <a:pt x="49" y="334"/>
                    <a:pt x="72" y="364"/>
                    <a:pt x="98" y="389"/>
                  </a:cubicBezTo>
                  <a:cubicBezTo>
                    <a:pt x="151" y="439"/>
                    <a:pt x="220" y="471"/>
                    <a:pt x="289" y="482"/>
                  </a:cubicBezTo>
                  <a:cubicBezTo>
                    <a:pt x="324" y="487"/>
                    <a:pt x="359" y="487"/>
                    <a:pt x="393" y="482"/>
                  </a:cubicBezTo>
                  <a:cubicBezTo>
                    <a:pt x="410" y="480"/>
                    <a:pt x="427" y="476"/>
                    <a:pt x="443" y="471"/>
                  </a:cubicBezTo>
                  <a:cubicBezTo>
                    <a:pt x="459" y="466"/>
                    <a:pt x="475" y="459"/>
                    <a:pt x="490" y="451"/>
                  </a:cubicBezTo>
                  <a:cubicBezTo>
                    <a:pt x="473" y="450"/>
                    <a:pt x="457" y="448"/>
                    <a:pt x="441" y="446"/>
                  </a:cubicBezTo>
                  <a:cubicBezTo>
                    <a:pt x="425" y="443"/>
                    <a:pt x="409" y="441"/>
                    <a:pt x="394" y="4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1879263" y="1544638"/>
              <a:ext cx="314325" cy="563563"/>
            </a:xfrm>
            <a:custGeom>
              <a:avLst/>
              <a:gdLst>
                <a:gd name="T0" fmla="*/ 238 w 297"/>
                <a:gd name="T1" fmla="*/ 59 h 531"/>
                <a:gd name="T2" fmla="*/ 207 w 297"/>
                <a:gd name="T3" fmla="*/ 25 h 531"/>
                <a:gd name="T4" fmla="*/ 170 w 297"/>
                <a:gd name="T5" fmla="*/ 0 h 531"/>
                <a:gd name="T6" fmla="*/ 186 w 297"/>
                <a:gd name="T7" fmla="*/ 40 h 531"/>
                <a:gd name="T8" fmla="*/ 198 w 297"/>
                <a:gd name="T9" fmla="*/ 79 h 531"/>
                <a:gd name="T10" fmla="*/ 210 w 297"/>
                <a:gd name="T11" fmla="*/ 157 h 531"/>
                <a:gd name="T12" fmla="*/ 197 w 297"/>
                <a:gd name="T13" fmla="*/ 306 h 531"/>
                <a:gd name="T14" fmla="*/ 131 w 297"/>
                <a:gd name="T15" fmla="*/ 434 h 531"/>
                <a:gd name="T16" fmla="*/ 74 w 297"/>
                <a:gd name="T17" fmla="*/ 485 h 531"/>
                <a:gd name="T18" fmla="*/ 39 w 297"/>
                <a:gd name="T19" fmla="*/ 506 h 531"/>
                <a:gd name="T20" fmla="*/ 0 w 297"/>
                <a:gd name="T21" fmla="*/ 526 h 531"/>
                <a:gd name="T22" fmla="*/ 45 w 297"/>
                <a:gd name="T23" fmla="*/ 531 h 531"/>
                <a:gd name="T24" fmla="*/ 91 w 297"/>
                <a:gd name="T25" fmla="*/ 526 h 531"/>
                <a:gd name="T26" fmla="*/ 178 w 297"/>
                <a:gd name="T27" fmla="*/ 488 h 531"/>
                <a:gd name="T28" fmla="*/ 246 w 297"/>
                <a:gd name="T29" fmla="*/ 418 h 531"/>
                <a:gd name="T30" fmla="*/ 285 w 297"/>
                <a:gd name="T31" fmla="*/ 330 h 531"/>
                <a:gd name="T32" fmla="*/ 296 w 297"/>
                <a:gd name="T33" fmla="*/ 235 h 531"/>
                <a:gd name="T34" fmla="*/ 280 w 297"/>
                <a:gd name="T35" fmla="*/ 142 h 531"/>
                <a:gd name="T36" fmla="*/ 238 w 297"/>
                <a:gd name="T37" fmla="*/ 59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7" h="531">
                  <a:moveTo>
                    <a:pt x="238" y="59"/>
                  </a:moveTo>
                  <a:cubicBezTo>
                    <a:pt x="229" y="47"/>
                    <a:pt x="219" y="36"/>
                    <a:pt x="207" y="25"/>
                  </a:cubicBezTo>
                  <a:cubicBezTo>
                    <a:pt x="196" y="15"/>
                    <a:pt x="183" y="6"/>
                    <a:pt x="170" y="0"/>
                  </a:cubicBezTo>
                  <a:cubicBezTo>
                    <a:pt x="176" y="13"/>
                    <a:pt x="182" y="27"/>
                    <a:pt x="186" y="40"/>
                  </a:cubicBezTo>
                  <a:cubicBezTo>
                    <a:pt x="191" y="53"/>
                    <a:pt x="195" y="66"/>
                    <a:pt x="198" y="79"/>
                  </a:cubicBezTo>
                  <a:cubicBezTo>
                    <a:pt x="204" y="105"/>
                    <a:pt x="208" y="131"/>
                    <a:pt x="210" y="157"/>
                  </a:cubicBezTo>
                  <a:cubicBezTo>
                    <a:pt x="214" y="208"/>
                    <a:pt x="210" y="259"/>
                    <a:pt x="197" y="306"/>
                  </a:cubicBezTo>
                  <a:cubicBezTo>
                    <a:pt x="185" y="354"/>
                    <a:pt x="163" y="397"/>
                    <a:pt x="131" y="434"/>
                  </a:cubicBezTo>
                  <a:cubicBezTo>
                    <a:pt x="115" y="452"/>
                    <a:pt x="96" y="469"/>
                    <a:pt x="74" y="485"/>
                  </a:cubicBezTo>
                  <a:cubicBezTo>
                    <a:pt x="63" y="492"/>
                    <a:pt x="51" y="499"/>
                    <a:pt x="39" y="506"/>
                  </a:cubicBezTo>
                  <a:cubicBezTo>
                    <a:pt x="26" y="513"/>
                    <a:pt x="13" y="519"/>
                    <a:pt x="0" y="526"/>
                  </a:cubicBezTo>
                  <a:cubicBezTo>
                    <a:pt x="15" y="530"/>
                    <a:pt x="30" y="531"/>
                    <a:pt x="45" y="531"/>
                  </a:cubicBezTo>
                  <a:cubicBezTo>
                    <a:pt x="60" y="531"/>
                    <a:pt x="75" y="529"/>
                    <a:pt x="91" y="526"/>
                  </a:cubicBezTo>
                  <a:cubicBezTo>
                    <a:pt x="121" y="520"/>
                    <a:pt x="151" y="507"/>
                    <a:pt x="178" y="488"/>
                  </a:cubicBezTo>
                  <a:cubicBezTo>
                    <a:pt x="205" y="470"/>
                    <a:pt x="228" y="446"/>
                    <a:pt x="246" y="418"/>
                  </a:cubicBezTo>
                  <a:cubicBezTo>
                    <a:pt x="264" y="391"/>
                    <a:pt x="277" y="361"/>
                    <a:pt x="285" y="330"/>
                  </a:cubicBezTo>
                  <a:cubicBezTo>
                    <a:pt x="294" y="299"/>
                    <a:pt x="297" y="267"/>
                    <a:pt x="296" y="235"/>
                  </a:cubicBezTo>
                  <a:cubicBezTo>
                    <a:pt x="295" y="203"/>
                    <a:pt x="290" y="172"/>
                    <a:pt x="280" y="142"/>
                  </a:cubicBezTo>
                  <a:cubicBezTo>
                    <a:pt x="271" y="113"/>
                    <a:pt x="257" y="84"/>
                    <a:pt x="238" y="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290301" y="2103438"/>
              <a:ext cx="735013" cy="314325"/>
            </a:xfrm>
            <a:custGeom>
              <a:avLst/>
              <a:gdLst>
                <a:gd name="T0" fmla="*/ 678 w 693"/>
                <a:gd name="T1" fmla="*/ 22 h 296"/>
                <a:gd name="T2" fmla="*/ 662 w 693"/>
                <a:gd name="T3" fmla="*/ 41 h 296"/>
                <a:gd name="T4" fmla="*/ 644 w 693"/>
                <a:gd name="T5" fmla="*/ 58 h 296"/>
                <a:gd name="T6" fmla="*/ 626 w 693"/>
                <a:gd name="T7" fmla="*/ 74 h 296"/>
                <a:gd name="T8" fmla="*/ 546 w 693"/>
                <a:gd name="T9" fmla="*/ 128 h 296"/>
                <a:gd name="T10" fmla="*/ 372 w 693"/>
                <a:gd name="T11" fmla="*/ 197 h 296"/>
                <a:gd name="T12" fmla="*/ 189 w 693"/>
                <a:gd name="T13" fmla="*/ 206 h 296"/>
                <a:gd name="T14" fmla="*/ 95 w 693"/>
                <a:gd name="T15" fmla="*/ 185 h 296"/>
                <a:gd name="T16" fmla="*/ 48 w 693"/>
                <a:gd name="T17" fmla="*/ 168 h 296"/>
                <a:gd name="T18" fmla="*/ 0 w 693"/>
                <a:gd name="T19" fmla="*/ 149 h 296"/>
                <a:gd name="T20" fmla="*/ 35 w 693"/>
                <a:gd name="T21" fmla="*/ 189 h 296"/>
                <a:gd name="T22" fmla="*/ 75 w 693"/>
                <a:gd name="T23" fmla="*/ 223 h 296"/>
                <a:gd name="T24" fmla="*/ 172 w 693"/>
                <a:gd name="T25" fmla="*/ 274 h 296"/>
                <a:gd name="T26" fmla="*/ 281 w 693"/>
                <a:gd name="T27" fmla="*/ 294 h 296"/>
                <a:gd name="T28" fmla="*/ 393 w 693"/>
                <a:gd name="T29" fmla="*/ 284 h 296"/>
                <a:gd name="T30" fmla="*/ 496 w 693"/>
                <a:gd name="T31" fmla="*/ 246 h 296"/>
                <a:gd name="T32" fmla="*/ 587 w 693"/>
                <a:gd name="T33" fmla="*/ 184 h 296"/>
                <a:gd name="T34" fmla="*/ 659 w 693"/>
                <a:gd name="T35" fmla="*/ 102 h 296"/>
                <a:gd name="T36" fmla="*/ 683 w 693"/>
                <a:gd name="T37" fmla="*/ 53 h 296"/>
                <a:gd name="T38" fmla="*/ 690 w 693"/>
                <a:gd name="T39" fmla="*/ 27 h 296"/>
                <a:gd name="T40" fmla="*/ 692 w 693"/>
                <a:gd name="T41" fmla="*/ 0 h 296"/>
                <a:gd name="T42" fmla="*/ 678 w 693"/>
                <a:gd name="T43" fmla="*/ 22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3" h="296">
                  <a:moveTo>
                    <a:pt x="678" y="22"/>
                  </a:moveTo>
                  <a:cubicBezTo>
                    <a:pt x="673" y="28"/>
                    <a:pt x="668" y="35"/>
                    <a:pt x="662" y="41"/>
                  </a:cubicBezTo>
                  <a:cubicBezTo>
                    <a:pt x="656" y="47"/>
                    <a:pt x="650" y="52"/>
                    <a:pt x="644" y="58"/>
                  </a:cubicBezTo>
                  <a:cubicBezTo>
                    <a:pt x="638" y="63"/>
                    <a:pt x="632" y="68"/>
                    <a:pt x="626" y="74"/>
                  </a:cubicBezTo>
                  <a:cubicBezTo>
                    <a:pt x="600" y="94"/>
                    <a:pt x="574" y="112"/>
                    <a:pt x="546" y="128"/>
                  </a:cubicBezTo>
                  <a:cubicBezTo>
                    <a:pt x="491" y="159"/>
                    <a:pt x="432" y="183"/>
                    <a:pt x="372" y="197"/>
                  </a:cubicBezTo>
                  <a:cubicBezTo>
                    <a:pt x="312" y="211"/>
                    <a:pt x="251" y="215"/>
                    <a:pt x="189" y="206"/>
                  </a:cubicBezTo>
                  <a:cubicBezTo>
                    <a:pt x="158" y="202"/>
                    <a:pt x="127" y="194"/>
                    <a:pt x="95" y="185"/>
                  </a:cubicBezTo>
                  <a:cubicBezTo>
                    <a:pt x="79" y="180"/>
                    <a:pt x="64" y="174"/>
                    <a:pt x="48" y="168"/>
                  </a:cubicBezTo>
                  <a:cubicBezTo>
                    <a:pt x="32" y="162"/>
                    <a:pt x="16" y="155"/>
                    <a:pt x="0" y="149"/>
                  </a:cubicBezTo>
                  <a:cubicBezTo>
                    <a:pt x="10" y="163"/>
                    <a:pt x="22" y="176"/>
                    <a:pt x="35" y="189"/>
                  </a:cubicBezTo>
                  <a:cubicBezTo>
                    <a:pt x="47" y="201"/>
                    <a:pt x="61" y="213"/>
                    <a:pt x="75" y="223"/>
                  </a:cubicBezTo>
                  <a:cubicBezTo>
                    <a:pt x="104" y="244"/>
                    <a:pt x="137" y="262"/>
                    <a:pt x="172" y="274"/>
                  </a:cubicBezTo>
                  <a:cubicBezTo>
                    <a:pt x="207" y="286"/>
                    <a:pt x="244" y="293"/>
                    <a:pt x="281" y="294"/>
                  </a:cubicBezTo>
                  <a:cubicBezTo>
                    <a:pt x="319" y="296"/>
                    <a:pt x="356" y="292"/>
                    <a:pt x="393" y="284"/>
                  </a:cubicBezTo>
                  <a:cubicBezTo>
                    <a:pt x="429" y="276"/>
                    <a:pt x="464" y="263"/>
                    <a:pt x="496" y="246"/>
                  </a:cubicBezTo>
                  <a:cubicBezTo>
                    <a:pt x="529" y="229"/>
                    <a:pt x="560" y="208"/>
                    <a:pt x="587" y="184"/>
                  </a:cubicBezTo>
                  <a:cubicBezTo>
                    <a:pt x="614" y="160"/>
                    <a:pt x="639" y="133"/>
                    <a:pt x="659" y="102"/>
                  </a:cubicBezTo>
                  <a:cubicBezTo>
                    <a:pt x="668" y="87"/>
                    <a:pt x="677" y="71"/>
                    <a:pt x="683" y="53"/>
                  </a:cubicBezTo>
                  <a:cubicBezTo>
                    <a:pt x="686" y="45"/>
                    <a:pt x="689" y="36"/>
                    <a:pt x="690" y="27"/>
                  </a:cubicBezTo>
                  <a:cubicBezTo>
                    <a:pt x="692" y="18"/>
                    <a:pt x="693" y="9"/>
                    <a:pt x="692" y="0"/>
                  </a:cubicBezTo>
                  <a:cubicBezTo>
                    <a:pt x="688" y="8"/>
                    <a:pt x="683" y="15"/>
                    <a:pt x="678" y="2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74651" y="4815318"/>
            <a:ext cx="993776" cy="1403350"/>
            <a:chOff x="11113" y="2765426"/>
            <a:chExt cx="993776" cy="1403350"/>
          </a:xfrm>
        </p:grpSpPr>
        <p:sp>
          <p:nvSpPr>
            <p:cNvPr id="64" name="Freeform 77"/>
            <p:cNvSpPr>
              <a:spLocks noEditPoints="1"/>
            </p:cNvSpPr>
            <p:nvPr/>
          </p:nvSpPr>
          <p:spPr bwMode="auto">
            <a:xfrm>
              <a:off x="142876" y="3763963"/>
              <a:ext cx="393700" cy="404813"/>
            </a:xfrm>
            <a:custGeom>
              <a:avLst/>
              <a:gdLst>
                <a:gd name="T0" fmla="*/ 282 w 370"/>
                <a:gd name="T1" fmla="*/ 88 h 382"/>
                <a:gd name="T2" fmla="*/ 289 w 370"/>
                <a:gd name="T3" fmla="*/ 11 h 382"/>
                <a:gd name="T4" fmla="*/ 260 w 370"/>
                <a:gd name="T5" fmla="*/ 1 h 382"/>
                <a:gd name="T6" fmla="*/ 203 w 370"/>
                <a:gd name="T7" fmla="*/ 42 h 382"/>
                <a:gd name="T8" fmla="*/ 133 w 370"/>
                <a:gd name="T9" fmla="*/ 10 h 382"/>
                <a:gd name="T10" fmla="*/ 83 w 370"/>
                <a:gd name="T11" fmla="*/ 40 h 382"/>
                <a:gd name="T12" fmla="*/ 76 w 370"/>
                <a:gd name="T13" fmla="*/ 59 h 382"/>
                <a:gd name="T14" fmla="*/ 72 w 370"/>
                <a:gd name="T15" fmla="*/ 120 h 382"/>
                <a:gd name="T16" fmla="*/ 72 w 370"/>
                <a:gd name="T17" fmla="*/ 120 h 382"/>
                <a:gd name="T18" fmla="*/ 72 w 370"/>
                <a:gd name="T19" fmla="*/ 120 h 382"/>
                <a:gd name="T20" fmla="*/ 33 w 370"/>
                <a:gd name="T21" fmla="*/ 123 h 382"/>
                <a:gd name="T22" fmla="*/ 2 w 370"/>
                <a:gd name="T23" fmla="*/ 154 h 382"/>
                <a:gd name="T24" fmla="*/ 10 w 370"/>
                <a:gd name="T25" fmla="*/ 202 h 382"/>
                <a:gd name="T26" fmla="*/ 72 w 370"/>
                <a:gd name="T27" fmla="*/ 246 h 382"/>
                <a:gd name="T28" fmla="*/ 69 w 370"/>
                <a:gd name="T29" fmla="*/ 266 h 382"/>
                <a:gd name="T30" fmla="*/ 74 w 370"/>
                <a:gd name="T31" fmla="*/ 319 h 382"/>
                <a:gd name="T32" fmla="*/ 106 w 370"/>
                <a:gd name="T33" fmla="*/ 339 h 382"/>
                <a:gd name="T34" fmla="*/ 170 w 370"/>
                <a:gd name="T35" fmla="*/ 317 h 382"/>
                <a:gd name="T36" fmla="*/ 186 w 370"/>
                <a:gd name="T37" fmla="*/ 311 h 382"/>
                <a:gd name="T38" fmla="*/ 256 w 370"/>
                <a:gd name="T39" fmla="*/ 371 h 382"/>
                <a:gd name="T40" fmla="*/ 311 w 370"/>
                <a:gd name="T41" fmla="*/ 378 h 382"/>
                <a:gd name="T42" fmla="*/ 317 w 370"/>
                <a:gd name="T43" fmla="*/ 282 h 382"/>
                <a:gd name="T44" fmla="*/ 311 w 370"/>
                <a:gd name="T45" fmla="*/ 265 h 382"/>
                <a:gd name="T46" fmla="*/ 293 w 370"/>
                <a:gd name="T47" fmla="*/ 238 h 382"/>
                <a:gd name="T48" fmla="*/ 301 w 370"/>
                <a:gd name="T49" fmla="*/ 230 h 382"/>
                <a:gd name="T50" fmla="*/ 360 w 370"/>
                <a:gd name="T51" fmla="*/ 204 h 382"/>
                <a:gd name="T52" fmla="*/ 346 w 370"/>
                <a:gd name="T53" fmla="*/ 133 h 382"/>
                <a:gd name="T54" fmla="*/ 327 w 370"/>
                <a:gd name="T55" fmla="*/ 194 h 382"/>
                <a:gd name="T56" fmla="*/ 278 w 370"/>
                <a:gd name="T57" fmla="*/ 210 h 382"/>
                <a:gd name="T58" fmla="*/ 264 w 370"/>
                <a:gd name="T59" fmla="*/ 238 h 382"/>
                <a:gd name="T60" fmla="*/ 291 w 370"/>
                <a:gd name="T61" fmla="*/ 277 h 382"/>
                <a:gd name="T62" fmla="*/ 296 w 370"/>
                <a:gd name="T63" fmla="*/ 289 h 382"/>
                <a:gd name="T64" fmla="*/ 305 w 370"/>
                <a:gd name="T65" fmla="*/ 368 h 382"/>
                <a:gd name="T66" fmla="*/ 237 w 370"/>
                <a:gd name="T67" fmla="*/ 333 h 382"/>
                <a:gd name="T68" fmla="*/ 182 w 370"/>
                <a:gd name="T69" fmla="*/ 295 h 382"/>
                <a:gd name="T70" fmla="*/ 162 w 370"/>
                <a:gd name="T71" fmla="*/ 300 h 382"/>
                <a:gd name="T72" fmla="*/ 107 w 370"/>
                <a:gd name="T73" fmla="*/ 311 h 382"/>
                <a:gd name="T74" fmla="*/ 94 w 370"/>
                <a:gd name="T75" fmla="*/ 296 h 382"/>
                <a:gd name="T76" fmla="*/ 105 w 370"/>
                <a:gd name="T77" fmla="*/ 254 h 382"/>
                <a:gd name="T78" fmla="*/ 83 w 370"/>
                <a:gd name="T79" fmla="*/ 213 h 382"/>
                <a:gd name="T80" fmla="*/ 37 w 370"/>
                <a:gd name="T81" fmla="*/ 167 h 382"/>
                <a:gd name="T82" fmla="*/ 39 w 370"/>
                <a:gd name="T83" fmla="*/ 161 h 382"/>
                <a:gd name="T84" fmla="*/ 83 w 370"/>
                <a:gd name="T85" fmla="*/ 154 h 382"/>
                <a:gd name="T86" fmla="*/ 89 w 370"/>
                <a:gd name="T87" fmla="*/ 152 h 382"/>
                <a:gd name="T88" fmla="*/ 108 w 370"/>
                <a:gd name="T89" fmla="*/ 102 h 382"/>
                <a:gd name="T90" fmla="*/ 108 w 370"/>
                <a:gd name="T91" fmla="*/ 57 h 382"/>
                <a:gd name="T92" fmla="*/ 120 w 370"/>
                <a:gd name="T93" fmla="*/ 37 h 382"/>
                <a:gd name="T94" fmla="*/ 162 w 370"/>
                <a:gd name="T95" fmla="*/ 48 h 382"/>
                <a:gd name="T96" fmla="*/ 236 w 370"/>
                <a:gd name="T97" fmla="*/ 20 h 382"/>
                <a:gd name="T98" fmla="*/ 270 w 370"/>
                <a:gd name="T99" fmla="*/ 4 h 382"/>
                <a:gd name="T100" fmla="*/ 285 w 370"/>
                <a:gd name="T101" fmla="*/ 12 h 382"/>
                <a:gd name="T102" fmla="*/ 273 w 370"/>
                <a:gd name="T103" fmla="*/ 64 h 382"/>
                <a:gd name="T104" fmla="*/ 316 w 370"/>
                <a:gd name="T105" fmla="*/ 14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70" h="382">
                  <a:moveTo>
                    <a:pt x="346" y="133"/>
                  </a:moveTo>
                  <a:cubicBezTo>
                    <a:pt x="340" y="128"/>
                    <a:pt x="334" y="125"/>
                    <a:pt x="328" y="121"/>
                  </a:cubicBezTo>
                  <a:cubicBezTo>
                    <a:pt x="315" y="115"/>
                    <a:pt x="303" y="109"/>
                    <a:pt x="294" y="102"/>
                  </a:cubicBezTo>
                  <a:cubicBezTo>
                    <a:pt x="289" y="98"/>
                    <a:pt x="285" y="94"/>
                    <a:pt x="282" y="88"/>
                  </a:cubicBezTo>
                  <a:cubicBezTo>
                    <a:pt x="280" y="83"/>
                    <a:pt x="279" y="77"/>
                    <a:pt x="280" y="71"/>
                  </a:cubicBezTo>
                  <a:cubicBezTo>
                    <a:pt x="281" y="65"/>
                    <a:pt x="283" y="59"/>
                    <a:pt x="285" y="52"/>
                  </a:cubicBezTo>
                  <a:cubicBezTo>
                    <a:pt x="287" y="46"/>
                    <a:pt x="289" y="39"/>
                    <a:pt x="290" y="32"/>
                  </a:cubicBezTo>
                  <a:cubicBezTo>
                    <a:pt x="291" y="25"/>
                    <a:pt x="292" y="18"/>
                    <a:pt x="289" y="11"/>
                  </a:cubicBezTo>
                  <a:cubicBezTo>
                    <a:pt x="287" y="7"/>
                    <a:pt x="284" y="5"/>
                    <a:pt x="281" y="3"/>
                  </a:cubicBezTo>
                  <a:cubicBezTo>
                    <a:pt x="277" y="1"/>
                    <a:pt x="274" y="1"/>
                    <a:pt x="270" y="0"/>
                  </a:cubicBezTo>
                  <a:cubicBezTo>
                    <a:pt x="270" y="0"/>
                    <a:pt x="270" y="0"/>
                    <a:pt x="270" y="0"/>
                  </a:cubicBezTo>
                  <a:cubicBezTo>
                    <a:pt x="267" y="0"/>
                    <a:pt x="263" y="0"/>
                    <a:pt x="260" y="1"/>
                  </a:cubicBezTo>
                  <a:cubicBezTo>
                    <a:pt x="256" y="1"/>
                    <a:pt x="253" y="2"/>
                    <a:pt x="249" y="4"/>
                  </a:cubicBezTo>
                  <a:cubicBezTo>
                    <a:pt x="243" y="7"/>
                    <a:pt x="238" y="12"/>
                    <a:pt x="233" y="16"/>
                  </a:cubicBezTo>
                  <a:cubicBezTo>
                    <a:pt x="228" y="21"/>
                    <a:pt x="223" y="27"/>
                    <a:pt x="219" y="31"/>
                  </a:cubicBezTo>
                  <a:cubicBezTo>
                    <a:pt x="214" y="36"/>
                    <a:pt x="209" y="40"/>
                    <a:pt x="203" y="42"/>
                  </a:cubicBezTo>
                  <a:cubicBezTo>
                    <a:pt x="198" y="44"/>
                    <a:pt x="192" y="43"/>
                    <a:pt x="186" y="42"/>
                  </a:cubicBezTo>
                  <a:cubicBezTo>
                    <a:pt x="180" y="41"/>
                    <a:pt x="175" y="38"/>
                    <a:pt x="170" y="34"/>
                  </a:cubicBezTo>
                  <a:cubicBezTo>
                    <a:pt x="165" y="31"/>
                    <a:pt x="160" y="27"/>
                    <a:pt x="154" y="22"/>
                  </a:cubicBezTo>
                  <a:cubicBezTo>
                    <a:pt x="148" y="18"/>
                    <a:pt x="142" y="13"/>
                    <a:pt x="133" y="10"/>
                  </a:cubicBezTo>
                  <a:cubicBezTo>
                    <a:pt x="128" y="9"/>
                    <a:pt x="122" y="9"/>
                    <a:pt x="117" y="10"/>
                  </a:cubicBezTo>
                  <a:cubicBezTo>
                    <a:pt x="112" y="12"/>
                    <a:pt x="107" y="14"/>
                    <a:pt x="103" y="17"/>
                  </a:cubicBezTo>
                  <a:cubicBezTo>
                    <a:pt x="96" y="23"/>
                    <a:pt x="91" y="29"/>
                    <a:pt x="87" y="35"/>
                  </a:cubicBezTo>
                  <a:cubicBezTo>
                    <a:pt x="86" y="37"/>
                    <a:pt x="84" y="38"/>
                    <a:pt x="83" y="40"/>
                  </a:cubicBezTo>
                  <a:cubicBezTo>
                    <a:pt x="82" y="42"/>
                    <a:pt x="82" y="42"/>
                    <a:pt x="82" y="42"/>
                  </a:cubicBezTo>
                  <a:cubicBezTo>
                    <a:pt x="81" y="44"/>
                    <a:pt x="81" y="44"/>
                    <a:pt x="81" y="44"/>
                  </a:cubicBezTo>
                  <a:cubicBezTo>
                    <a:pt x="80" y="45"/>
                    <a:pt x="80" y="45"/>
                    <a:pt x="80" y="45"/>
                  </a:cubicBezTo>
                  <a:cubicBezTo>
                    <a:pt x="78" y="50"/>
                    <a:pt x="77" y="55"/>
                    <a:pt x="76" y="59"/>
                  </a:cubicBezTo>
                  <a:cubicBezTo>
                    <a:pt x="74" y="68"/>
                    <a:pt x="74" y="75"/>
                    <a:pt x="74" y="82"/>
                  </a:cubicBezTo>
                  <a:cubicBezTo>
                    <a:pt x="74" y="102"/>
                    <a:pt x="74" y="102"/>
                    <a:pt x="74" y="102"/>
                  </a:cubicBezTo>
                  <a:cubicBezTo>
                    <a:pt x="74" y="109"/>
                    <a:pt x="74" y="115"/>
                    <a:pt x="73" y="118"/>
                  </a:cubicBezTo>
                  <a:cubicBezTo>
                    <a:pt x="72" y="119"/>
                    <a:pt x="72" y="120"/>
                    <a:pt x="72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3" y="120"/>
                  </a:cubicBezTo>
                  <a:cubicBezTo>
                    <a:pt x="73" y="120"/>
                    <a:pt x="73" y="120"/>
                    <a:pt x="72" y="120"/>
                  </a:cubicBezTo>
                  <a:cubicBezTo>
                    <a:pt x="72" y="120"/>
                    <a:pt x="72" y="121"/>
                    <a:pt x="72" y="121"/>
                  </a:cubicBezTo>
                  <a:cubicBezTo>
                    <a:pt x="72" y="121"/>
                    <a:pt x="71" y="121"/>
                    <a:pt x="71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21"/>
                    <a:pt x="72" y="120"/>
                    <a:pt x="72" y="120"/>
                  </a:cubicBezTo>
                  <a:cubicBezTo>
                    <a:pt x="72" y="120"/>
                    <a:pt x="72" y="120"/>
                    <a:pt x="72" y="120"/>
                  </a:cubicBezTo>
                  <a:cubicBezTo>
                    <a:pt x="68" y="121"/>
                    <a:pt x="64" y="122"/>
                    <a:pt x="58" y="121"/>
                  </a:cubicBezTo>
                  <a:cubicBezTo>
                    <a:pt x="54" y="121"/>
                    <a:pt x="51" y="121"/>
                    <a:pt x="47" y="121"/>
                  </a:cubicBezTo>
                  <a:cubicBezTo>
                    <a:pt x="43" y="121"/>
                    <a:pt x="38" y="122"/>
                    <a:pt x="33" y="123"/>
                  </a:cubicBezTo>
                  <a:cubicBezTo>
                    <a:pt x="27" y="124"/>
                    <a:pt x="21" y="127"/>
                    <a:pt x="16" y="131"/>
                  </a:cubicBezTo>
                  <a:cubicBezTo>
                    <a:pt x="11" y="136"/>
                    <a:pt x="8" y="141"/>
                    <a:pt x="6" y="146"/>
                  </a:cubicBezTo>
                  <a:cubicBezTo>
                    <a:pt x="4" y="148"/>
                    <a:pt x="4" y="150"/>
                    <a:pt x="3" y="153"/>
                  </a:cubicBezTo>
                  <a:cubicBezTo>
                    <a:pt x="2" y="154"/>
                    <a:pt x="2" y="154"/>
                    <a:pt x="2" y="154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2" y="157"/>
                    <a:pt x="1" y="158"/>
                    <a:pt x="1" y="159"/>
                  </a:cubicBezTo>
                  <a:cubicBezTo>
                    <a:pt x="0" y="164"/>
                    <a:pt x="0" y="169"/>
                    <a:pt x="0" y="174"/>
                  </a:cubicBezTo>
                  <a:cubicBezTo>
                    <a:pt x="0" y="185"/>
                    <a:pt x="5" y="195"/>
                    <a:pt x="10" y="202"/>
                  </a:cubicBezTo>
                  <a:cubicBezTo>
                    <a:pt x="16" y="210"/>
                    <a:pt x="22" y="216"/>
                    <a:pt x="29" y="220"/>
                  </a:cubicBezTo>
                  <a:cubicBezTo>
                    <a:pt x="35" y="225"/>
                    <a:pt x="42" y="229"/>
                    <a:pt x="48" y="232"/>
                  </a:cubicBezTo>
                  <a:cubicBezTo>
                    <a:pt x="54" y="236"/>
                    <a:pt x="60" y="239"/>
                    <a:pt x="66" y="242"/>
                  </a:cubicBezTo>
                  <a:cubicBezTo>
                    <a:pt x="68" y="243"/>
                    <a:pt x="70" y="245"/>
                    <a:pt x="72" y="246"/>
                  </a:cubicBezTo>
                  <a:cubicBezTo>
                    <a:pt x="73" y="247"/>
                    <a:pt x="73" y="247"/>
                    <a:pt x="73" y="247"/>
                  </a:cubicBezTo>
                  <a:cubicBezTo>
                    <a:pt x="73" y="246"/>
                    <a:pt x="73" y="247"/>
                    <a:pt x="73" y="249"/>
                  </a:cubicBezTo>
                  <a:cubicBezTo>
                    <a:pt x="73" y="251"/>
                    <a:pt x="72" y="254"/>
                    <a:pt x="72" y="257"/>
                  </a:cubicBezTo>
                  <a:cubicBezTo>
                    <a:pt x="71" y="260"/>
                    <a:pt x="70" y="262"/>
                    <a:pt x="69" y="266"/>
                  </a:cubicBezTo>
                  <a:cubicBezTo>
                    <a:pt x="67" y="270"/>
                    <a:pt x="66" y="273"/>
                    <a:pt x="66" y="277"/>
                  </a:cubicBezTo>
                  <a:cubicBezTo>
                    <a:pt x="65" y="281"/>
                    <a:pt x="64" y="286"/>
                    <a:pt x="64" y="290"/>
                  </a:cubicBezTo>
                  <a:cubicBezTo>
                    <a:pt x="64" y="295"/>
                    <a:pt x="65" y="300"/>
                    <a:pt x="66" y="305"/>
                  </a:cubicBezTo>
                  <a:cubicBezTo>
                    <a:pt x="68" y="311"/>
                    <a:pt x="71" y="315"/>
                    <a:pt x="74" y="319"/>
                  </a:cubicBezTo>
                  <a:cubicBezTo>
                    <a:pt x="77" y="322"/>
                    <a:pt x="81" y="325"/>
                    <a:pt x="84" y="328"/>
                  </a:cubicBezTo>
                  <a:cubicBezTo>
                    <a:pt x="86" y="329"/>
                    <a:pt x="88" y="330"/>
                    <a:pt x="89" y="331"/>
                  </a:cubicBezTo>
                  <a:cubicBezTo>
                    <a:pt x="91" y="332"/>
                    <a:pt x="92" y="333"/>
                    <a:pt x="94" y="334"/>
                  </a:cubicBezTo>
                  <a:cubicBezTo>
                    <a:pt x="98" y="336"/>
                    <a:pt x="102" y="337"/>
                    <a:pt x="106" y="339"/>
                  </a:cubicBezTo>
                  <a:cubicBezTo>
                    <a:pt x="110" y="340"/>
                    <a:pt x="114" y="341"/>
                    <a:pt x="119" y="341"/>
                  </a:cubicBezTo>
                  <a:cubicBezTo>
                    <a:pt x="124" y="341"/>
                    <a:pt x="129" y="341"/>
                    <a:pt x="133" y="339"/>
                  </a:cubicBezTo>
                  <a:cubicBezTo>
                    <a:pt x="142" y="336"/>
                    <a:pt x="149" y="332"/>
                    <a:pt x="154" y="327"/>
                  </a:cubicBezTo>
                  <a:cubicBezTo>
                    <a:pt x="160" y="323"/>
                    <a:pt x="165" y="319"/>
                    <a:pt x="170" y="317"/>
                  </a:cubicBezTo>
                  <a:cubicBezTo>
                    <a:pt x="172" y="315"/>
                    <a:pt x="175" y="314"/>
                    <a:pt x="177" y="313"/>
                  </a:cubicBezTo>
                  <a:cubicBezTo>
                    <a:pt x="179" y="313"/>
                    <a:pt x="180" y="312"/>
                    <a:pt x="181" y="312"/>
                  </a:cubicBezTo>
                  <a:cubicBezTo>
                    <a:pt x="184" y="311"/>
                    <a:pt x="184" y="311"/>
                    <a:pt x="184" y="311"/>
                  </a:cubicBezTo>
                  <a:cubicBezTo>
                    <a:pt x="184" y="311"/>
                    <a:pt x="185" y="311"/>
                    <a:pt x="186" y="311"/>
                  </a:cubicBezTo>
                  <a:cubicBezTo>
                    <a:pt x="191" y="310"/>
                    <a:pt x="196" y="311"/>
                    <a:pt x="201" y="313"/>
                  </a:cubicBezTo>
                  <a:cubicBezTo>
                    <a:pt x="206" y="316"/>
                    <a:pt x="211" y="320"/>
                    <a:pt x="215" y="324"/>
                  </a:cubicBezTo>
                  <a:cubicBezTo>
                    <a:pt x="220" y="329"/>
                    <a:pt x="224" y="334"/>
                    <a:pt x="228" y="340"/>
                  </a:cubicBezTo>
                  <a:cubicBezTo>
                    <a:pt x="236" y="351"/>
                    <a:pt x="244" y="362"/>
                    <a:pt x="256" y="371"/>
                  </a:cubicBezTo>
                  <a:cubicBezTo>
                    <a:pt x="263" y="375"/>
                    <a:pt x="269" y="378"/>
                    <a:pt x="277" y="380"/>
                  </a:cubicBezTo>
                  <a:cubicBezTo>
                    <a:pt x="280" y="381"/>
                    <a:pt x="284" y="381"/>
                    <a:pt x="288" y="382"/>
                  </a:cubicBezTo>
                  <a:cubicBezTo>
                    <a:pt x="291" y="382"/>
                    <a:pt x="295" y="382"/>
                    <a:pt x="299" y="382"/>
                  </a:cubicBezTo>
                  <a:cubicBezTo>
                    <a:pt x="303" y="381"/>
                    <a:pt x="307" y="380"/>
                    <a:pt x="311" y="378"/>
                  </a:cubicBezTo>
                  <a:cubicBezTo>
                    <a:pt x="315" y="375"/>
                    <a:pt x="318" y="372"/>
                    <a:pt x="320" y="368"/>
                  </a:cubicBezTo>
                  <a:cubicBezTo>
                    <a:pt x="323" y="360"/>
                    <a:pt x="324" y="352"/>
                    <a:pt x="324" y="345"/>
                  </a:cubicBezTo>
                  <a:cubicBezTo>
                    <a:pt x="325" y="331"/>
                    <a:pt x="323" y="317"/>
                    <a:pt x="321" y="303"/>
                  </a:cubicBezTo>
                  <a:cubicBezTo>
                    <a:pt x="320" y="296"/>
                    <a:pt x="319" y="289"/>
                    <a:pt x="317" y="282"/>
                  </a:cubicBezTo>
                  <a:cubicBezTo>
                    <a:pt x="316" y="278"/>
                    <a:pt x="315" y="275"/>
                    <a:pt x="313" y="271"/>
                  </a:cubicBezTo>
                  <a:cubicBezTo>
                    <a:pt x="313" y="270"/>
                    <a:pt x="313" y="270"/>
                    <a:pt x="313" y="270"/>
                  </a:cubicBezTo>
                  <a:cubicBezTo>
                    <a:pt x="312" y="268"/>
                    <a:pt x="312" y="268"/>
                    <a:pt x="312" y="268"/>
                  </a:cubicBezTo>
                  <a:cubicBezTo>
                    <a:pt x="312" y="267"/>
                    <a:pt x="311" y="266"/>
                    <a:pt x="311" y="265"/>
                  </a:cubicBezTo>
                  <a:cubicBezTo>
                    <a:pt x="310" y="263"/>
                    <a:pt x="308" y="261"/>
                    <a:pt x="307" y="260"/>
                  </a:cubicBezTo>
                  <a:cubicBezTo>
                    <a:pt x="303" y="253"/>
                    <a:pt x="298" y="248"/>
                    <a:pt x="295" y="243"/>
                  </a:cubicBezTo>
                  <a:cubicBezTo>
                    <a:pt x="293" y="241"/>
                    <a:pt x="292" y="240"/>
                    <a:pt x="292" y="239"/>
                  </a:cubicBezTo>
                  <a:cubicBezTo>
                    <a:pt x="292" y="238"/>
                    <a:pt x="292" y="238"/>
                    <a:pt x="293" y="238"/>
                  </a:cubicBezTo>
                  <a:cubicBezTo>
                    <a:pt x="293" y="237"/>
                    <a:pt x="294" y="235"/>
                    <a:pt x="296" y="234"/>
                  </a:cubicBezTo>
                  <a:cubicBezTo>
                    <a:pt x="297" y="233"/>
                    <a:pt x="297" y="233"/>
                    <a:pt x="297" y="233"/>
                  </a:cubicBezTo>
                  <a:cubicBezTo>
                    <a:pt x="298" y="231"/>
                    <a:pt x="298" y="231"/>
                    <a:pt x="298" y="231"/>
                  </a:cubicBezTo>
                  <a:cubicBezTo>
                    <a:pt x="299" y="230"/>
                    <a:pt x="300" y="230"/>
                    <a:pt x="301" y="230"/>
                  </a:cubicBezTo>
                  <a:cubicBezTo>
                    <a:pt x="303" y="228"/>
                    <a:pt x="307" y="227"/>
                    <a:pt x="312" y="226"/>
                  </a:cubicBezTo>
                  <a:cubicBezTo>
                    <a:pt x="318" y="226"/>
                    <a:pt x="326" y="226"/>
                    <a:pt x="335" y="223"/>
                  </a:cubicBezTo>
                  <a:cubicBezTo>
                    <a:pt x="340" y="222"/>
                    <a:pt x="345" y="219"/>
                    <a:pt x="350" y="216"/>
                  </a:cubicBezTo>
                  <a:cubicBezTo>
                    <a:pt x="354" y="212"/>
                    <a:pt x="357" y="209"/>
                    <a:pt x="360" y="204"/>
                  </a:cubicBezTo>
                  <a:cubicBezTo>
                    <a:pt x="362" y="201"/>
                    <a:pt x="364" y="197"/>
                    <a:pt x="365" y="193"/>
                  </a:cubicBezTo>
                  <a:cubicBezTo>
                    <a:pt x="367" y="189"/>
                    <a:pt x="368" y="185"/>
                    <a:pt x="369" y="180"/>
                  </a:cubicBezTo>
                  <a:cubicBezTo>
                    <a:pt x="370" y="171"/>
                    <a:pt x="369" y="160"/>
                    <a:pt x="364" y="151"/>
                  </a:cubicBezTo>
                  <a:cubicBezTo>
                    <a:pt x="359" y="143"/>
                    <a:pt x="353" y="137"/>
                    <a:pt x="346" y="133"/>
                  </a:cubicBezTo>
                  <a:close/>
                  <a:moveTo>
                    <a:pt x="340" y="175"/>
                  </a:moveTo>
                  <a:cubicBezTo>
                    <a:pt x="339" y="179"/>
                    <a:pt x="337" y="184"/>
                    <a:pt x="334" y="188"/>
                  </a:cubicBezTo>
                  <a:cubicBezTo>
                    <a:pt x="333" y="190"/>
                    <a:pt x="332" y="191"/>
                    <a:pt x="331" y="192"/>
                  </a:cubicBezTo>
                  <a:cubicBezTo>
                    <a:pt x="330" y="193"/>
                    <a:pt x="328" y="193"/>
                    <a:pt x="327" y="194"/>
                  </a:cubicBezTo>
                  <a:cubicBezTo>
                    <a:pt x="323" y="195"/>
                    <a:pt x="317" y="195"/>
                    <a:pt x="309" y="196"/>
                  </a:cubicBezTo>
                  <a:cubicBezTo>
                    <a:pt x="305" y="196"/>
                    <a:pt x="301" y="197"/>
                    <a:pt x="296" y="198"/>
                  </a:cubicBezTo>
                  <a:cubicBezTo>
                    <a:pt x="292" y="200"/>
                    <a:pt x="287" y="202"/>
                    <a:pt x="283" y="205"/>
                  </a:cubicBezTo>
                  <a:cubicBezTo>
                    <a:pt x="281" y="207"/>
                    <a:pt x="279" y="208"/>
                    <a:pt x="278" y="210"/>
                  </a:cubicBezTo>
                  <a:cubicBezTo>
                    <a:pt x="275" y="212"/>
                    <a:pt x="275" y="212"/>
                    <a:pt x="275" y="212"/>
                  </a:cubicBezTo>
                  <a:cubicBezTo>
                    <a:pt x="275" y="213"/>
                    <a:pt x="274" y="214"/>
                    <a:pt x="273" y="215"/>
                  </a:cubicBezTo>
                  <a:cubicBezTo>
                    <a:pt x="270" y="218"/>
                    <a:pt x="268" y="223"/>
                    <a:pt x="266" y="228"/>
                  </a:cubicBezTo>
                  <a:cubicBezTo>
                    <a:pt x="265" y="231"/>
                    <a:pt x="264" y="235"/>
                    <a:pt x="264" y="238"/>
                  </a:cubicBezTo>
                  <a:cubicBezTo>
                    <a:pt x="264" y="241"/>
                    <a:pt x="265" y="244"/>
                    <a:pt x="266" y="247"/>
                  </a:cubicBezTo>
                  <a:cubicBezTo>
                    <a:pt x="268" y="253"/>
                    <a:pt x="271" y="257"/>
                    <a:pt x="274" y="260"/>
                  </a:cubicBezTo>
                  <a:cubicBezTo>
                    <a:pt x="279" y="266"/>
                    <a:pt x="284" y="270"/>
                    <a:pt x="288" y="274"/>
                  </a:cubicBezTo>
                  <a:cubicBezTo>
                    <a:pt x="289" y="275"/>
                    <a:pt x="290" y="276"/>
                    <a:pt x="291" y="277"/>
                  </a:cubicBezTo>
                  <a:cubicBezTo>
                    <a:pt x="291" y="278"/>
                    <a:pt x="291" y="278"/>
                    <a:pt x="292" y="279"/>
                  </a:cubicBezTo>
                  <a:cubicBezTo>
                    <a:pt x="292" y="279"/>
                    <a:pt x="292" y="279"/>
                    <a:pt x="292" y="279"/>
                  </a:cubicBezTo>
                  <a:cubicBezTo>
                    <a:pt x="293" y="281"/>
                    <a:pt x="293" y="281"/>
                    <a:pt x="293" y="281"/>
                  </a:cubicBezTo>
                  <a:cubicBezTo>
                    <a:pt x="294" y="283"/>
                    <a:pt x="295" y="286"/>
                    <a:pt x="296" y="289"/>
                  </a:cubicBezTo>
                  <a:cubicBezTo>
                    <a:pt x="299" y="294"/>
                    <a:pt x="301" y="301"/>
                    <a:pt x="303" y="307"/>
                  </a:cubicBezTo>
                  <a:cubicBezTo>
                    <a:pt x="306" y="319"/>
                    <a:pt x="309" y="333"/>
                    <a:pt x="310" y="345"/>
                  </a:cubicBezTo>
                  <a:cubicBezTo>
                    <a:pt x="310" y="352"/>
                    <a:pt x="310" y="358"/>
                    <a:pt x="308" y="363"/>
                  </a:cubicBezTo>
                  <a:cubicBezTo>
                    <a:pt x="308" y="365"/>
                    <a:pt x="306" y="367"/>
                    <a:pt x="305" y="368"/>
                  </a:cubicBezTo>
                  <a:cubicBezTo>
                    <a:pt x="303" y="369"/>
                    <a:pt x="300" y="370"/>
                    <a:pt x="297" y="371"/>
                  </a:cubicBezTo>
                  <a:cubicBezTo>
                    <a:pt x="292" y="372"/>
                    <a:pt x="285" y="371"/>
                    <a:pt x="279" y="370"/>
                  </a:cubicBezTo>
                  <a:cubicBezTo>
                    <a:pt x="273" y="369"/>
                    <a:pt x="267" y="366"/>
                    <a:pt x="262" y="362"/>
                  </a:cubicBezTo>
                  <a:cubicBezTo>
                    <a:pt x="252" y="355"/>
                    <a:pt x="245" y="344"/>
                    <a:pt x="237" y="333"/>
                  </a:cubicBezTo>
                  <a:cubicBezTo>
                    <a:pt x="233" y="327"/>
                    <a:pt x="229" y="322"/>
                    <a:pt x="225" y="316"/>
                  </a:cubicBezTo>
                  <a:cubicBezTo>
                    <a:pt x="220" y="310"/>
                    <a:pt x="215" y="305"/>
                    <a:pt x="208" y="301"/>
                  </a:cubicBezTo>
                  <a:cubicBezTo>
                    <a:pt x="201" y="296"/>
                    <a:pt x="193" y="294"/>
                    <a:pt x="185" y="294"/>
                  </a:cubicBezTo>
                  <a:cubicBezTo>
                    <a:pt x="184" y="295"/>
                    <a:pt x="183" y="295"/>
                    <a:pt x="182" y="295"/>
                  </a:cubicBezTo>
                  <a:cubicBezTo>
                    <a:pt x="180" y="295"/>
                    <a:pt x="180" y="295"/>
                    <a:pt x="180" y="295"/>
                  </a:cubicBezTo>
                  <a:cubicBezTo>
                    <a:pt x="179" y="295"/>
                    <a:pt x="179" y="295"/>
                    <a:pt x="179" y="295"/>
                  </a:cubicBezTo>
                  <a:cubicBezTo>
                    <a:pt x="177" y="295"/>
                    <a:pt x="175" y="296"/>
                    <a:pt x="173" y="296"/>
                  </a:cubicBezTo>
                  <a:cubicBezTo>
                    <a:pt x="169" y="297"/>
                    <a:pt x="165" y="298"/>
                    <a:pt x="162" y="300"/>
                  </a:cubicBezTo>
                  <a:cubicBezTo>
                    <a:pt x="154" y="303"/>
                    <a:pt x="148" y="307"/>
                    <a:pt x="142" y="310"/>
                  </a:cubicBezTo>
                  <a:cubicBezTo>
                    <a:pt x="137" y="313"/>
                    <a:pt x="132" y="316"/>
                    <a:pt x="127" y="317"/>
                  </a:cubicBezTo>
                  <a:cubicBezTo>
                    <a:pt x="123" y="317"/>
                    <a:pt x="119" y="317"/>
                    <a:pt x="114" y="315"/>
                  </a:cubicBezTo>
                  <a:cubicBezTo>
                    <a:pt x="112" y="314"/>
                    <a:pt x="110" y="312"/>
                    <a:pt x="107" y="311"/>
                  </a:cubicBezTo>
                  <a:cubicBezTo>
                    <a:pt x="107" y="310"/>
                    <a:pt x="105" y="309"/>
                    <a:pt x="104" y="308"/>
                  </a:cubicBezTo>
                  <a:cubicBezTo>
                    <a:pt x="103" y="308"/>
                    <a:pt x="102" y="307"/>
                    <a:pt x="101" y="306"/>
                  </a:cubicBezTo>
                  <a:cubicBezTo>
                    <a:pt x="99" y="304"/>
                    <a:pt x="97" y="302"/>
                    <a:pt x="96" y="301"/>
                  </a:cubicBezTo>
                  <a:cubicBezTo>
                    <a:pt x="95" y="299"/>
                    <a:pt x="94" y="298"/>
                    <a:pt x="94" y="296"/>
                  </a:cubicBezTo>
                  <a:cubicBezTo>
                    <a:pt x="93" y="294"/>
                    <a:pt x="93" y="290"/>
                    <a:pt x="95" y="284"/>
                  </a:cubicBezTo>
                  <a:cubicBezTo>
                    <a:pt x="96" y="282"/>
                    <a:pt x="97" y="279"/>
                    <a:pt x="98" y="276"/>
                  </a:cubicBezTo>
                  <a:cubicBezTo>
                    <a:pt x="99" y="274"/>
                    <a:pt x="100" y="270"/>
                    <a:pt x="102" y="266"/>
                  </a:cubicBezTo>
                  <a:cubicBezTo>
                    <a:pt x="103" y="262"/>
                    <a:pt x="104" y="258"/>
                    <a:pt x="105" y="254"/>
                  </a:cubicBezTo>
                  <a:cubicBezTo>
                    <a:pt x="105" y="249"/>
                    <a:pt x="106" y="243"/>
                    <a:pt x="104" y="236"/>
                  </a:cubicBezTo>
                  <a:cubicBezTo>
                    <a:pt x="103" y="233"/>
                    <a:pt x="101" y="230"/>
                    <a:pt x="99" y="227"/>
                  </a:cubicBezTo>
                  <a:cubicBezTo>
                    <a:pt x="97" y="225"/>
                    <a:pt x="95" y="223"/>
                    <a:pt x="93" y="221"/>
                  </a:cubicBezTo>
                  <a:cubicBezTo>
                    <a:pt x="89" y="218"/>
                    <a:pt x="86" y="215"/>
                    <a:pt x="83" y="213"/>
                  </a:cubicBezTo>
                  <a:cubicBezTo>
                    <a:pt x="76" y="209"/>
                    <a:pt x="70" y="206"/>
                    <a:pt x="65" y="203"/>
                  </a:cubicBezTo>
                  <a:cubicBezTo>
                    <a:pt x="54" y="196"/>
                    <a:pt x="44" y="189"/>
                    <a:pt x="40" y="182"/>
                  </a:cubicBezTo>
                  <a:cubicBezTo>
                    <a:pt x="37" y="178"/>
                    <a:pt x="36" y="175"/>
                    <a:pt x="36" y="172"/>
                  </a:cubicBezTo>
                  <a:cubicBezTo>
                    <a:pt x="36" y="171"/>
                    <a:pt x="36" y="169"/>
                    <a:pt x="37" y="167"/>
                  </a:cubicBezTo>
                  <a:cubicBezTo>
                    <a:pt x="37" y="166"/>
                    <a:pt x="37" y="166"/>
                    <a:pt x="37" y="166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8" y="163"/>
                    <a:pt x="38" y="162"/>
                    <a:pt x="39" y="161"/>
                  </a:cubicBezTo>
                  <a:cubicBezTo>
                    <a:pt x="40" y="160"/>
                    <a:pt x="40" y="159"/>
                    <a:pt x="40" y="159"/>
                  </a:cubicBezTo>
                  <a:cubicBezTo>
                    <a:pt x="40" y="159"/>
                    <a:pt x="40" y="159"/>
                    <a:pt x="41" y="158"/>
                  </a:cubicBezTo>
                  <a:cubicBezTo>
                    <a:pt x="44" y="158"/>
                    <a:pt x="50" y="158"/>
                    <a:pt x="57" y="158"/>
                  </a:cubicBezTo>
                  <a:cubicBezTo>
                    <a:pt x="64" y="158"/>
                    <a:pt x="74" y="158"/>
                    <a:pt x="83" y="154"/>
                  </a:cubicBezTo>
                  <a:cubicBezTo>
                    <a:pt x="84" y="154"/>
                    <a:pt x="86" y="153"/>
                    <a:pt x="87" y="153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8" y="152"/>
                    <a:pt x="88" y="152"/>
                    <a:pt x="88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2"/>
                    <a:pt x="91" y="151"/>
                    <a:pt x="92" y="150"/>
                  </a:cubicBezTo>
                  <a:cubicBezTo>
                    <a:pt x="95" y="148"/>
                    <a:pt x="98" y="145"/>
                    <a:pt x="100" y="142"/>
                  </a:cubicBezTo>
                  <a:cubicBezTo>
                    <a:pt x="104" y="137"/>
                    <a:pt x="106" y="131"/>
                    <a:pt x="107" y="126"/>
                  </a:cubicBezTo>
                  <a:cubicBezTo>
                    <a:pt x="109" y="117"/>
                    <a:pt x="109" y="109"/>
                    <a:pt x="108" y="102"/>
                  </a:cubicBezTo>
                  <a:cubicBezTo>
                    <a:pt x="108" y="95"/>
                    <a:pt x="107" y="88"/>
                    <a:pt x="107" y="81"/>
                  </a:cubicBezTo>
                  <a:cubicBezTo>
                    <a:pt x="107" y="75"/>
                    <a:pt x="106" y="69"/>
                    <a:pt x="107" y="64"/>
                  </a:cubicBezTo>
                  <a:cubicBezTo>
                    <a:pt x="107" y="61"/>
                    <a:pt x="107" y="59"/>
                    <a:pt x="108" y="58"/>
                  </a:cubicBezTo>
                  <a:cubicBezTo>
                    <a:pt x="108" y="58"/>
                    <a:pt x="108" y="58"/>
                    <a:pt x="108" y="57"/>
                  </a:cubicBezTo>
                  <a:cubicBezTo>
                    <a:pt x="108" y="56"/>
                    <a:pt x="108" y="56"/>
                    <a:pt x="108" y="56"/>
                  </a:cubicBezTo>
                  <a:cubicBezTo>
                    <a:pt x="109" y="54"/>
                    <a:pt x="109" y="54"/>
                    <a:pt x="109" y="54"/>
                  </a:cubicBezTo>
                  <a:cubicBezTo>
                    <a:pt x="111" y="50"/>
                    <a:pt x="111" y="50"/>
                    <a:pt x="111" y="50"/>
                  </a:cubicBezTo>
                  <a:cubicBezTo>
                    <a:pt x="114" y="45"/>
                    <a:pt x="117" y="40"/>
                    <a:pt x="120" y="37"/>
                  </a:cubicBezTo>
                  <a:cubicBezTo>
                    <a:pt x="121" y="35"/>
                    <a:pt x="123" y="34"/>
                    <a:pt x="124" y="34"/>
                  </a:cubicBezTo>
                  <a:cubicBezTo>
                    <a:pt x="125" y="33"/>
                    <a:pt x="126" y="33"/>
                    <a:pt x="128" y="33"/>
                  </a:cubicBezTo>
                  <a:cubicBezTo>
                    <a:pt x="132" y="33"/>
                    <a:pt x="138" y="35"/>
                    <a:pt x="144" y="38"/>
                  </a:cubicBezTo>
                  <a:cubicBezTo>
                    <a:pt x="149" y="41"/>
                    <a:pt x="156" y="45"/>
                    <a:pt x="162" y="48"/>
                  </a:cubicBezTo>
                  <a:cubicBezTo>
                    <a:pt x="169" y="51"/>
                    <a:pt x="176" y="54"/>
                    <a:pt x="184" y="54"/>
                  </a:cubicBezTo>
                  <a:cubicBezTo>
                    <a:pt x="192" y="55"/>
                    <a:pt x="200" y="54"/>
                    <a:pt x="207" y="50"/>
                  </a:cubicBezTo>
                  <a:cubicBezTo>
                    <a:pt x="214" y="46"/>
                    <a:pt x="219" y="41"/>
                    <a:pt x="224" y="36"/>
                  </a:cubicBezTo>
                  <a:cubicBezTo>
                    <a:pt x="228" y="30"/>
                    <a:pt x="232" y="25"/>
                    <a:pt x="236" y="20"/>
                  </a:cubicBezTo>
                  <a:cubicBezTo>
                    <a:pt x="241" y="15"/>
                    <a:pt x="245" y="10"/>
                    <a:pt x="251" y="7"/>
                  </a:cubicBezTo>
                  <a:cubicBezTo>
                    <a:pt x="254" y="6"/>
                    <a:pt x="257" y="5"/>
                    <a:pt x="260" y="4"/>
                  </a:cubicBezTo>
                  <a:cubicBezTo>
                    <a:pt x="263" y="4"/>
                    <a:pt x="267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0" y="4"/>
                    <a:pt x="270" y="4"/>
                    <a:pt x="270" y="4"/>
                  </a:cubicBezTo>
                  <a:cubicBezTo>
                    <a:pt x="273" y="4"/>
                    <a:pt x="276" y="5"/>
                    <a:pt x="279" y="6"/>
                  </a:cubicBezTo>
                  <a:cubicBezTo>
                    <a:pt x="282" y="7"/>
                    <a:pt x="284" y="10"/>
                    <a:pt x="285" y="12"/>
                  </a:cubicBezTo>
                  <a:cubicBezTo>
                    <a:pt x="288" y="18"/>
                    <a:pt x="287" y="25"/>
                    <a:pt x="286" y="31"/>
                  </a:cubicBezTo>
                  <a:cubicBezTo>
                    <a:pt x="284" y="38"/>
                    <a:pt x="282" y="44"/>
                    <a:pt x="279" y="50"/>
                  </a:cubicBezTo>
                  <a:cubicBezTo>
                    <a:pt x="275" y="59"/>
                    <a:pt x="275" y="59"/>
                    <a:pt x="275" y="59"/>
                  </a:cubicBezTo>
                  <a:cubicBezTo>
                    <a:pt x="275" y="61"/>
                    <a:pt x="274" y="63"/>
                    <a:pt x="273" y="64"/>
                  </a:cubicBezTo>
                  <a:cubicBezTo>
                    <a:pt x="273" y="66"/>
                    <a:pt x="272" y="68"/>
                    <a:pt x="272" y="70"/>
                  </a:cubicBezTo>
                  <a:cubicBezTo>
                    <a:pt x="270" y="77"/>
                    <a:pt x="269" y="85"/>
                    <a:pt x="272" y="93"/>
                  </a:cubicBezTo>
                  <a:cubicBezTo>
                    <a:pt x="274" y="100"/>
                    <a:pt x="278" y="107"/>
                    <a:pt x="283" y="112"/>
                  </a:cubicBezTo>
                  <a:cubicBezTo>
                    <a:pt x="294" y="124"/>
                    <a:pt x="305" y="132"/>
                    <a:pt x="316" y="140"/>
                  </a:cubicBezTo>
                  <a:cubicBezTo>
                    <a:pt x="321" y="144"/>
                    <a:pt x="326" y="148"/>
                    <a:pt x="330" y="152"/>
                  </a:cubicBezTo>
                  <a:cubicBezTo>
                    <a:pt x="335" y="156"/>
                    <a:pt x="338" y="160"/>
                    <a:pt x="339" y="164"/>
                  </a:cubicBezTo>
                  <a:cubicBezTo>
                    <a:pt x="341" y="168"/>
                    <a:pt x="341" y="171"/>
                    <a:pt x="340" y="17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11113" y="2765426"/>
              <a:ext cx="993776" cy="1214438"/>
              <a:chOff x="11113" y="2765426"/>
              <a:chExt cx="993776" cy="1214438"/>
            </a:xfrm>
          </p:grpSpPr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942976" y="2836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/>
              <p:cNvSpPr>
                <a:spLocks noEditPoints="1"/>
              </p:cNvSpPr>
              <p:nvPr/>
            </p:nvSpPr>
            <p:spPr bwMode="auto">
              <a:xfrm>
                <a:off x="609601" y="2765426"/>
                <a:ext cx="395288" cy="444500"/>
              </a:xfrm>
              <a:custGeom>
                <a:avLst/>
                <a:gdLst>
                  <a:gd name="T0" fmla="*/ 339 w 372"/>
                  <a:gd name="T1" fmla="*/ 163 h 419"/>
                  <a:gd name="T2" fmla="*/ 299 w 372"/>
                  <a:gd name="T3" fmla="*/ 140 h 419"/>
                  <a:gd name="T4" fmla="*/ 299 w 372"/>
                  <a:gd name="T5" fmla="*/ 139 h 419"/>
                  <a:gd name="T6" fmla="*/ 324 w 372"/>
                  <a:gd name="T7" fmla="*/ 107 h 419"/>
                  <a:gd name="T8" fmla="*/ 343 w 372"/>
                  <a:gd name="T9" fmla="*/ 72 h 419"/>
                  <a:gd name="T10" fmla="*/ 344 w 372"/>
                  <a:gd name="T11" fmla="*/ 69 h 419"/>
                  <a:gd name="T12" fmla="*/ 304 w 372"/>
                  <a:gd name="T13" fmla="*/ 6 h 419"/>
                  <a:gd name="T14" fmla="*/ 233 w 372"/>
                  <a:gd name="T15" fmla="*/ 38 h 419"/>
                  <a:gd name="T16" fmla="*/ 146 w 372"/>
                  <a:gd name="T17" fmla="*/ 14 h 419"/>
                  <a:gd name="T18" fmla="*/ 70 w 372"/>
                  <a:gd name="T19" fmla="*/ 47 h 419"/>
                  <a:gd name="T20" fmla="*/ 86 w 372"/>
                  <a:gd name="T21" fmla="*/ 92 h 419"/>
                  <a:gd name="T22" fmla="*/ 83 w 372"/>
                  <a:gd name="T23" fmla="*/ 116 h 419"/>
                  <a:gd name="T24" fmla="*/ 17 w 372"/>
                  <a:gd name="T25" fmla="*/ 119 h 419"/>
                  <a:gd name="T26" fmla="*/ 12 w 372"/>
                  <a:gd name="T27" fmla="*/ 123 h 419"/>
                  <a:gd name="T28" fmla="*/ 6 w 372"/>
                  <a:gd name="T29" fmla="*/ 131 h 419"/>
                  <a:gd name="T30" fmla="*/ 10 w 372"/>
                  <a:gd name="T31" fmla="*/ 200 h 419"/>
                  <a:gd name="T32" fmla="*/ 39 w 372"/>
                  <a:gd name="T33" fmla="*/ 233 h 419"/>
                  <a:gd name="T34" fmla="*/ 77 w 372"/>
                  <a:gd name="T35" fmla="*/ 262 h 419"/>
                  <a:gd name="T36" fmla="*/ 72 w 372"/>
                  <a:gd name="T37" fmla="*/ 279 h 419"/>
                  <a:gd name="T38" fmla="*/ 86 w 372"/>
                  <a:gd name="T39" fmla="*/ 386 h 419"/>
                  <a:gd name="T40" fmla="*/ 111 w 372"/>
                  <a:gd name="T41" fmla="*/ 396 h 419"/>
                  <a:gd name="T42" fmla="*/ 151 w 372"/>
                  <a:gd name="T43" fmla="*/ 386 h 419"/>
                  <a:gd name="T44" fmla="*/ 172 w 372"/>
                  <a:gd name="T45" fmla="*/ 360 h 419"/>
                  <a:gd name="T46" fmla="*/ 182 w 372"/>
                  <a:gd name="T47" fmla="*/ 353 h 419"/>
                  <a:gd name="T48" fmla="*/ 181 w 372"/>
                  <a:gd name="T49" fmla="*/ 352 h 419"/>
                  <a:gd name="T50" fmla="*/ 196 w 372"/>
                  <a:gd name="T51" fmla="*/ 370 h 419"/>
                  <a:gd name="T52" fmla="*/ 256 w 372"/>
                  <a:gd name="T53" fmla="*/ 416 h 419"/>
                  <a:gd name="T54" fmla="*/ 306 w 372"/>
                  <a:gd name="T55" fmla="*/ 391 h 419"/>
                  <a:gd name="T56" fmla="*/ 305 w 372"/>
                  <a:gd name="T57" fmla="*/ 339 h 419"/>
                  <a:gd name="T58" fmla="*/ 273 w 372"/>
                  <a:gd name="T59" fmla="*/ 264 h 419"/>
                  <a:gd name="T60" fmla="*/ 289 w 372"/>
                  <a:gd name="T61" fmla="*/ 254 h 419"/>
                  <a:gd name="T62" fmla="*/ 369 w 372"/>
                  <a:gd name="T63" fmla="*/ 222 h 419"/>
                  <a:gd name="T64" fmla="*/ 350 w 372"/>
                  <a:gd name="T65" fmla="*/ 222 h 419"/>
                  <a:gd name="T66" fmla="*/ 274 w 372"/>
                  <a:gd name="T67" fmla="*/ 249 h 419"/>
                  <a:gd name="T68" fmla="*/ 258 w 372"/>
                  <a:gd name="T69" fmla="*/ 270 h 419"/>
                  <a:gd name="T70" fmla="*/ 292 w 372"/>
                  <a:gd name="T71" fmla="*/ 345 h 419"/>
                  <a:gd name="T72" fmla="*/ 289 w 372"/>
                  <a:gd name="T73" fmla="*/ 383 h 419"/>
                  <a:gd name="T74" fmla="*/ 249 w 372"/>
                  <a:gd name="T75" fmla="*/ 383 h 419"/>
                  <a:gd name="T76" fmla="*/ 203 w 372"/>
                  <a:gd name="T77" fmla="*/ 332 h 419"/>
                  <a:gd name="T78" fmla="*/ 163 w 372"/>
                  <a:gd name="T79" fmla="*/ 328 h 419"/>
                  <a:gd name="T80" fmla="*/ 152 w 372"/>
                  <a:gd name="T81" fmla="*/ 335 h 419"/>
                  <a:gd name="T82" fmla="*/ 122 w 372"/>
                  <a:gd name="T83" fmla="*/ 364 h 419"/>
                  <a:gd name="T84" fmla="*/ 106 w 372"/>
                  <a:gd name="T85" fmla="*/ 293 h 419"/>
                  <a:gd name="T86" fmla="*/ 114 w 372"/>
                  <a:gd name="T87" fmla="*/ 265 h 419"/>
                  <a:gd name="T88" fmla="*/ 76 w 372"/>
                  <a:gd name="T89" fmla="*/ 214 h 419"/>
                  <a:gd name="T90" fmla="*/ 43 w 372"/>
                  <a:gd name="T91" fmla="*/ 193 h 419"/>
                  <a:gd name="T92" fmla="*/ 30 w 372"/>
                  <a:gd name="T93" fmla="*/ 142 h 419"/>
                  <a:gd name="T94" fmla="*/ 30 w 372"/>
                  <a:gd name="T95" fmla="*/ 140 h 419"/>
                  <a:gd name="T96" fmla="*/ 30 w 372"/>
                  <a:gd name="T97" fmla="*/ 141 h 419"/>
                  <a:gd name="T98" fmla="*/ 86 w 372"/>
                  <a:gd name="T99" fmla="*/ 132 h 419"/>
                  <a:gd name="T100" fmla="*/ 101 w 372"/>
                  <a:gd name="T101" fmla="*/ 95 h 419"/>
                  <a:gd name="T102" fmla="*/ 75 w 372"/>
                  <a:gd name="T103" fmla="*/ 48 h 419"/>
                  <a:gd name="T104" fmla="*/ 101 w 372"/>
                  <a:gd name="T105" fmla="*/ 14 h 419"/>
                  <a:gd name="T106" fmla="*/ 159 w 372"/>
                  <a:gd name="T107" fmla="*/ 34 h 419"/>
                  <a:gd name="T108" fmla="*/ 247 w 372"/>
                  <a:gd name="T109" fmla="*/ 50 h 419"/>
                  <a:gd name="T110" fmla="*/ 312 w 372"/>
                  <a:gd name="T111" fmla="*/ 58 h 419"/>
                  <a:gd name="T112" fmla="*/ 313 w 372"/>
                  <a:gd name="T113" fmla="*/ 68 h 419"/>
                  <a:gd name="T114" fmla="*/ 313 w 372"/>
                  <a:gd name="T115" fmla="*/ 69 h 419"/>
                  <a:gd name="T116" fmla="*/ 312 w 372"/>
                  <a:gd name="T117" fmla="*/ 72 h 419"/>
                  <a:gd name="T118" fmla="*/ 271 w 372"/>
                  <a:gd name="T119" fmla="*/ 130 h 419"/>
                  <a:gd name="T120" fmla="*/ 274 w 372"/>
                  <a:gd name="T121" fmla="*/ 151 h 419"/>
                  <a:gd name="T122" fmla="*/ 308 w 372"/>
                  <a:gd name="T123" fmla="*/ 176 h 419"/>
                  <a:gd name="T124" fmla="*/ 355 w 372"/>
                  <a:gd name="T125" fmla="*/ 21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72" h="419">
                    <a:moveTo>
                      <a:pt x="368" y="192"/>
                    </a:moveTo>
                    <a:cubicBezTo>
                      <a:pt x="366" y="188"/>
                      <a:pt x="364" y="185"/>
                      <a:pt x="361" y="181"/>
                    </a:cubicBezTo>
                    <a:cubicBezTo>
                      <a:pt x="358" y="176"/>
                      <a:pt x="355" y="173"/>
                      <a:pt x="351" y="170"/>
                    </a:cubicBezTo>
                    <a:cubicBezTo>
                      <a:pt x="347" y="167"/>
                      <a:pt x="343" y="165"/>
                      <a:pt x="339" y="163"/>
                    </a:cubicBezTo>
                    <a:cubicBezTo>
                      <a:pt x="331" y="160"/>
                      <a:pt x="324" y="157"/>
                      <a:pt x="317" y="154"/>
                    </a:cubicBezTo>
                    <a:cubicBezTo>
                      <a:pt x="311" y="151"/>
                      <a:pt x="305" y="148"/>
                      <a:pt x="302" y="144"/>
                    </a:cubicBezTo>
                    <a:cubicBezTo>
                      <a:pt x="301" y="143"/>
                      <a:pt x="300" y="142"/>
                      <a:pt x="300" y="142"/>
                    </a:cubicBezTo>
                    <a:cubicBezTo>
                      <a:pt x="300" y="141"/>
                      <a:pt x="299" y="141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40"/>
                      <a:pt x="299" y="140"/>
                      <a:pt x="299" y="140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9" y="139"/>
                      <a:pt x="299" y="140"/>
                      <a:pt x="299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7"/>
                      <a:pt x="299" y="137"/>
                      <a:pt x="299" y="135"/>
                    </a:cubicBezTo>
                    <a:cubicBezTo>
                      <a:pt x="299" y="133"/>
                      <a:pt x="303" y="128"/>
                      <a:pt x="308" y="123"/>
                    </a:cubicBezTo>
                    <a:cubicBezTo>
                      <a:pt x="313" y="118"/>
                      <a:pt x="318" y="113"/>
                      <a:pt x="324" y="107"/>
                    </a:cubicBezTo>
                    <a:cubicBezTo>
                      <a:pt x="330" y="100"/>
                      <a:pt x="337" y="93"/>
                      <a:pt x="341" y="82"/>
                    </a:cubicBezTo>
                    <a:cubicBezTo>
                      <a:pt x="341" y="81"/>
                      <a:pt x="342" y="80"/>
                      <a:pt x="342" y="78"/>
                    </a:cubicBezTo>
                    <a:cubicBezTo>
                      <a:pt x="343" y="77"/>
                      <a:pt x="343" y="75"/>
                      <a:pt x="343" y="73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3" y="72"/>
                      <a:pt x="343" y="72"/>
                      <a:pt x="343" y="72"/>
                    </a:cubicBezTo>
                    <a:cubicBezTo>
                      <a:pt x="344" y="71"/>
                      <a:pt x="344" y="71"/>
                      <a:pt x="344" y="71"/>
                    </a:cubicBezTo>
                    <a:cubicBezTo>
                      <a:pt x="344" y="70"/>
                      <a:pt x="344" y="70"/>
                      <a:pt x="344" y="70"/>
                    </a:cubicBezTo>
                    <a:cubicBezTo>
                      <a:pt x="344" y="69"/>
                      <a:pt x="344" y="69"/>
                      <a:pt x="344" y="69"/>
                    </a:cubicBezTo>
                    <a:cubicBezTo>
                      <a:pt x="344" y="68"/>
                      <a:pt x="344" y="67"/>
                      <a:pt x="344" y="65"/>
                    </a:cubicBezTo>
                    <a:cubicBezTo>
                      <a:pt x="343" y="60"/>
                      <a:pt x="343" y="55"/>
                      <a:pt x="341" y="50"/>
                    </a:cubicBezTo>
                    <a:cubicBezTo>
                      <a:pt x="338" y="40"/>
                      <a:pt x="334" y="32"/>
                      <a:pt x="328" y="24"/>
                    </a:cubicBezTo>
                    <a:cubicBezTo>
                      <a:pt x="321" y="17"/>
                      <a:pt x="314" y="10"/>
                      <a:pt x="304" y="6"/>
                    </a:cubicBezTo>
                    <a:cubicBezTo>
                      <a:pt x="295" y="2"/>
                      <a:pt x="283" y="0"/>
                      <a:pt x="273" y="3"/>
                    </a:cubicBezTo>
                    <a:cubicBezTo>
                      <a:pt x="268" y="4"/>
                      <a:pt x="263" y="6"/>
                      <a:pt x="259" y="9"/>
                    </a:cubicBezTo>
                    <a:cubicBezTo>
                      <a:pt x="254" y="12"/>
                      <a:pt x="251" y="15"/>
                      <a:pt x="248" y="19"/>
                    </a:cubicBezTo>
                    <a:cubicBezTo>
                      <a:pt x="242" y="25"/>
                      <a:pt x="238" y="32"/>
                      <a:pt x="233" y="38"/>
                    </a:cubicBezTo>
                    <a:cubicBezTo>
                      <a:pt x="229" y="44"/>
                      <a:pt x="224" y="48"/>
                      <a:pt x="219" y="51"/>
                    </a:cubicBezTo>
                    <a:cubicBezTo>
                      <a:pt x="214" y="54"/>
                      <a:pt x="207" y="55"/>
                      <a:pt x="200" y="53"/>
                    </a:cubicBezTo>
                    <a:cubicBezTo>
                      <a:pt x="194" y="52"/>
                      <a:pt x="187" y="49"/>
                      <a:pt x="181" y="44"/>
                    </a:cubicBezTo>
                    <a:cubicBezTo>
                      <a:pt x="169" y="36"/>
                      <a:pt x="158" y="24"/>
                      <a:pt x="146" y="14"/>
                    </a:cubicBezTo>
                    <a:cubicBezTo>
                      <a:pt x="139" y="9"/>
                      <a:pt x="131" y="6"/>
                      <a:pt x="123" y="6"/>
                    </a:cubicBezTo>
                    <a:cubicBezTo>
                      <a:pt x="115" y="5"/>
                      <a:pt x="106" y="7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85" y="18"/>
                      <a:pt x="74" y="31"/>
                      <a:pt x="70" y="47"/>
                    </a:cubicBezTo>
                    <a:cubicBezTo>
                      <a:pt x="69" y="51"/>
                      <a:pt x="69" y="56"/>
                      <a:pt x="69" y="60"/>
                    </a:cubicBezTo>
                    <a:cubicBezTo>
                      <a:pt x="69" y="64"/>
                      <a:pt x="69" y="68"/>
                      <a:pt x="71" y="72"/>
                    </a:cubicBezTo>
                    <a:cubicBezTo>
                      <a:pt x="72" y="77"/>
                      <a:pt x="75" y="80"/>
                      <a:pt x="78" y="83"/>
                    </a:cubicBezTo>
                    <a:cubicBezTo>
                      <a:pt x="81" y="86"/>
                      <a:pt x="84" y="89"/>
                      <a:pt x="86" y="92"/>
                    </a:cubicBezTo>
                    <a:cubicBezTo>
                      <a:pt x="88" y="94"/>
                      <a:pt x="90" y="97"/>
                      <a:pt x="91" y="100"/>
                    </a:cubicBezTo>
                    <a:cubicBezTo>
                      <a:pt x="93" y="103"/>
                      <a:pt x="93" y="106"/>
                      <a:pt x="93" y="109"/>
                    </a:cubicBezTo>
                    <a:cubicBezTo>
                      <a:pt x="93" y="112"/>
                      <a:pt x="92" y="113"/>
                      <a:pt x="90" y="114"/>
                    </a:cubicBezTo>
                    <a:cubicBezTo>
                      <a:pt x="89" y="115"/>
                      <a:pt x="86" y="116"/>
                      <a:pt x="83" y="116"/>
                    </a:cubicBezTo>
                    <a:cubicBezTo>
                      <a:pt x="76" y="117"/>
                      <a:pt x="69" y="117"/>
                      <a:pt x="61" y="116"/>
                    </a:cubicBezTo>
                    <a:cubicBezTo>
                      <a:pt x="53" y="116"/>
                      <a:pt x="46" y="115"/>
                      <a:pt x="37" y="115"/>
                    </a:cubicBezTo>
                    <a:cubicBezTo>
                      <a:pt x="32" y="115"/>
                      <a:pt x="28" y="115"/>
                      <a:pt x="22" y="117"/>
                    </a:cubicBezTo>
                    <a:cubicBezTo>
                      <a:pt x="21" y="118"/>
                      <a:pt x="19" y="118"/>
                      <a:pt x="17" y="119"/>
                    </a:cubicBezTo>
                    <a:cubicBezTo>
                      <a:pt x="17" y="120"/>
                      <a:pt x="16" y="120"/>
                      <a:pt x="15" y="121"/>
                    </a:cubicBezTo>
                    <a:cubicBezTo>
                      <a:pt x="14" y="121"/>
                      <a:pt x="14" y="122"/>
                      <a:pt x="13" y="122"/>
                    </a:cubicBezTo>
                    <a:cubicBezTo>
                      <a:pt x="12" y="123"/>
                      <a:pt x="12" y="123"/>
                      <a:pt x="12" y="123"/>
                    </a:cubicBezTo>
                    <a:cubicBezTo>
                      <a:pt x="12" y="123"/>
                      <a:pt x="13" y="122"/>
                      <a:pt x="12" y="123"/>
                    </a:cubicBezTo>
                    <a:cubicBezTo>
                      <a:pt x="11" y="124"/>
                      <a:pt x="11" y="124"/>
                      <a:pt x="11" y="124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0" y="125"/>
                      <a:pt x="9" y="126"/>
                      <a:pt x="9" y="127"/>
                    </a:cubicBezTo>
                    <a:cubicBezTo>
                      <a:pt x="8" y="128"/>
                      <a:pt x="7" y="129"/>
                      <a:pt x="6" y="131"/>
                    </a:cubicBezTo>
                    <a:cubicBezTo>
                      <a:pt x="3" y="136"/>
                      <a:pt x="2" y="141"/>
                      <a:pt x="1" y="146"/>
                    </a:cubicBezTo>
                    <a:cubicBezTo>
                      <a:pt x="0" y="151"/>
                      <a:pt x="0" y="156"/>
                      <a:pt x="0" y="161"/>
                    </a:cubicBezTo>
                    <a:cubicBezTo>
                      <a:pt x="1" y="170"/>
                      <a:pt x="2" y="179"/>
                      <a:pt x="5" y="187"/>
                    </a:cubicBezTo>
                    <a:cubicBezTo>
                      <a:pt x="6" y="192"/>
                      <a:pt x="8" y="196"/>
                      <a:pt x="10" y="200"/>
                    </a:cubicBezTo>
                    <a:cubicBezTo>
                      <a:pt x="12" y="204"/>
                      <a:pt x="14" y="209"/>
                      <a:pt x="17" y="213"/>
                    </a:cubicBezTo>
                    <a:cubicBezTo>
                      <a:pt x="19" y="216"/>
                      <a:pt x="21" y="217"/>
                      <a:pt x="22" y="219"/>
                    </a:cubicBezTo>
                    <a:cubicBezTo>
                      <a:pt x="24" y="221"/>
                      <a:pt x="26" y="223"/>
                      <a:pt x="28" y="224"/>
                    </a:cubicBezTo>
                    <a:cubicBezTo>
                      <a:pt x="31" y="227"/>
                      <a:pt x="35" y="230"/>
                      <a:pt x="39" y="233"/>
                    </a:cubicBezTo>
                    <a:cubicBezTo>
                      <a:pt x="46" y="238"/>
                      <a:pt x="54" y="242"/>
                      <a:pt x="61" y="245"/>
                    </a:cubicBezTo>
                    <a:cubicBezTo>
                      <a:pt x="67" y="249"/>
                      <a:pt x="73" y="252"/>
                      <a:pt x="75" y="255"/>
                    </a:cubicBezTo>
                    <a:cubicBezTo>
                      <a:pt x="76" y="256"/>
                      <a:pt x="77" y="256"/>
                      <a:pt x="77" y="257"/>
                    </a:cubicBezTo>
                    <a:cubicBezTo>
                      <a:pt x="77" y="258"/>
                      <a:pt x="77" y="260"/>
                      <a:pt x="77" y="262"/>
                    </a:cubicBezTo>
                    <a:cubicBezTo>
                      <a:pt x="77" y="264"/>
                      <a:pt x="76" y="267"/>
                      <a:pt x="76" y="270"/>
                    </a:cubicBezTo>
                    <a:cubicBezTo>
                      <a:pt x="75" y="271"/>
                      <a:pt x="75" y="273"/>
                      <a:pt x="74" y="274"/>
                    </a:cubicBezTo>
                    <a:cubicBezTo>
                      <a:pt x="73" y="277"/>
                      <a:pt x="73" y="277"/>
                      <a:pt x="73" y="277"/>
                    </a:cubicBezTo>
                    <a:cubicBezTo>
                      <a:pt x="72" y="279"/>
                      <a:pt x="72" y="279"/>
                      <a:pt x="72" y="279"/>
                    </a:cubicBezTo>
                    <a:cubicBezTo>
                      <a:pt x="69" y="287"/>
                      <a:pt x="66" y="294"/>
                      <a:pt x="64" y="303"/>
                    </a:cubicBezTo>
                    <a:cubicBezTo>
                      <a:pt x="62" y="311"/>
                      <a:pt x="60" y="320"/>
                      <a:pt x="59" y="330"/>
                    </a:cubicBezTo>
                    <a:cubicBezTo>
                      <a:pt x="58" y="339"/>
                      <a:pt x="60" y="351"/>
                      <a:pt x="64" y="361"/>
                    </a:cubicBezTo>
                    <a:cubicBezTo>
                      <a:pt x="69" y="372"/>
                      <a:pt x="78" y="380"/>
                      <a:pt x="86" y="386"/>
                    </a:cubicBezTo>
                    <a:cubicBezTo>
                      <a:pt x="91" y="389"/>
                      <a:pt x="95" y="391"/>
                      <a:pt x="100" y="393"/>
                    </a:cubicBezTo>
                    <a:cubicBezTo>
                      <a:pt x="102" y="393"/>
                      <a:pt x="104" y="394"/>
                      <a:pt x="106" y="395"/>
                    </a:cubicBezTo>
                    <a:cubicBezTo>
                      <a:pt x="107" y="395"/>
                      <a:pt x="109" y="396"/>
                      <a:pt x="109" y="396"/>
                    </a:cubicBezTo>
                    <a:cubicBezTo>
                      <a:pt x="111" y="396"/>
                      <a:pt x="111" y="396"/>
                      <a:pt x="111" y="396"/>
                    </a:cubicBezTo>
                    <a:cubicBezTo>
                      <a:pt x="113" y="397"/>
                      <a:pt x="113" y="397"/>
                      <a:pt x="113" y="397"/>
                    </a:cubicBezTo>
                    <a:cubicBezTo>
                      <a:pt x="119" y="398"/>
                      <a:pt x="126" y="399"/>
                      <a:pt x="133" y="397"/>
                    </a:cubicBezTo>
                    <a:cubicBezTo>
                      <a:pt x="137" y="396"/>
                      <a:pt x="141" y="394"/>
                      <a:pt x="143" y="392"/>
                    </a:cubicBezTo>
                    <a:cubicBezTo>
                      <a:pt x="146" y="390"/>
                      <a:pt x="149" y="388"/>
                      <a:pt x="151" y="386"/>
                    </a:cubicBezTo>
                    <a:cubicBezTo>
                      <a:pt x="155" y="382"/>
                      <a:pt x="157" y="378"/>
                      <a:pt x="159" y="375"/>
                    </a:cubicBezTo>
                    <a:cubicBezTo>
                      <a:pt x="162" y="372"/>
                      <a:pt x="164" y="369"/>
                      <a:pt x="165" y="367"/>
                    </a:cubicBezTo>
                    <a:cubicBezTo>
                      <a:pt x="167" y="364"/>
                      <a:pt x="169" y="362"/>
                      <a:pt x="171" y="361"/>
                    </a:cubicBezTo>
                    <a:cubicBezTo>
                      <a:pt x="171" y="360"/>
                      <a:pt x="172" y="360"/>
                      <a:pt x="172" y="360"/>
                    </a:cubicBezTo>
                    <a:cubicBezTo>
                      <a:pt x="173" y="359"/>
                      <a:pt x="173" y="359"/>
                      <a:pt x="173" y="359"/>
                    </a:cubicBezTo>
                    <a:cubicBezTo>
                      <a:pt x="175" y="358"/>
                      <a:pt x="175" y="358"/>
                      <a:pt x="175" y="358"/>
                    </a:cubicBezTo>
                    <a:cubicBezTo>
                      <a:pt x="176" y="357"/>
                      <a:pt x="178" y="356"/>
                      <a:pt x="179" y="355"/>
                    </a:cubicBezTo>
                    <a:cubicBezTo>
                      <a:pt x="180" y="354"/>
                      <a:pt x="181" y="354"/>
                      <a:pt x="182" y="353"/>
                    </a:cubicBezTo>
                    <a:cubicBezTo>
                      <a:pt x="182" y="353"/>
                      <a:pt x="181" y="353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1" y="352"/>
                      <a:pt x="181" y="352"/>
                      <a:pt x="181" y="352"/>
                    </a:cubicBezTo>
                    <a:cubicBezTo>
                      <a:pt x="180" y="352"/>
                      <a:pt x="180" y="352"/>
                      <a:pt x="181" y="352"/>
                    </a:cubicBezTo>
                    <a:cubicBezTo>
                      <a:pt x="181" y="352"/>
                      <a:pt x="183" y="353"/>
                      <a:pt x="183" y="353"/>
                    </a:cubicBezTo>
                    <a:cubicBezTo>
                      <a:pt x="184" y="353"/>
                      <a:pt x="183" y="353"/>
                      <a:pt x="182" y="353"/>
                    </a:cubicBezTo>
                    <a:cubicBezTo>
                      <a:pt x="184" y="355"/>
                      <a:pt x="186" y="358"/>
                      <a:pt x="188" y="360"/>
                    </a:cubicBezTo>
                    <a:cubicBezTo>
                      <a:pt x="190" y="363"/>
                      <a:pt x="193" y="367"/>
                      <a:pt x="196" y="370"/>
                    </a:cubicBezTo>
                    <a:cubicBezTo>
                      <a:pt x="200" y="374"/>
                      <a:pt x="202" y="376"/>
                      <a:pt x="205" y="379"/>
                    </a:cubicBezTo>
                    <a:cubicBezTo>
                      <a:pt x="214" y="387"/>
                      <a:pt x="214" y="387"/>
                      <a:pt x="214" y="387"/>
                    </a:cubicBezTo>
                    <a:cubicBezTo>
                      <a:pt x="220" y="392"/>
                      <a:pt x="226" y="398"/>
                      <a:pt x="232" y="403"/>
                    </a:cubicBezTo>
                    <a:cubicBezTo>
                      <a:pt x="239" y="408"/>
                      <a:pt x="247" y="413"/>
                      <a:pt x="256" y="416"/>
                    </a:cubicBezTo>
                    <a:cubicBezTo>
                      <a:pt x="261" y="418"/>
                      <a:pt x="266" y="419"/>
                      <a:pt x="272" y="419"/>
                    </a:cubicBezTo>
                    <a:cubicBezTo>
                      <a:pt x="277" y="419"/>
                      <a:pt x="284" y="417"/>
                      <a:pt x="288" y="414"/>
                    </a:cubicBezTo>
                    <a:cubicBezTo>
                      <a:pt x="293" y="411"/>
                      <a:pt x="296" y="407"/>
                      <a:pt x="299" y="403"/>
                    </a:cubicBezTo>
                    <a:cubicBezTo>
                      <a:pt x="302" y="399"/>
                      <a:pt x="304" y="395"/>
                      <a:pt x="306" y="391"/>
                    </a:cubicBezTo>
                    <a:cubicBezTo>
                      <a:pt x="307" y="387"/>
                      <a:pt x="309" y="383"/>
                      <a:pt x="310" y="379"/>
                    </a:cubicBezTo>
                    <a:cubicBezTo>
                      <a:pt x="310" y="377"/>
                      <a:pt x="311" y="374"/>
                      <a:pt x="312" y="372"/>
                    </a:cubicBezTo>
                    <a:cubicBezTo>
                      <a:pt x="312" y="370"/>
                      <a:pt x="312" y="367"/>
                      <a:pt x="312" y="365"/>
                    </a:cubicBezTo>
                    <a:cubicBezTo>
                      <a:pt x="312" y="355"/>
                      <a:pt x="309" y="346"/>
                      <a:pt x="305" y="339"/>
                    </a:cubicBezTo>
                    <a:cubicBezTo>
                      <a:pt x="301" y="331"/>
                      <a:pt x="295" y="325"/>
                      <a:pt x="290" y="319"/>
                    </a:cubicBezTo>
                    <a:cubicBezTo>
                      <a:pt x="285" y="312"/>
                      <a:pt x="280" y="307"/>
                      <a:pt x="276" y="301"/>
                    </a:cubicBezTo>
                    <a:cubicBezTo>
                      <a:pt x="271" y="295"/>
                      <a:pt x="268" y="288"/>
                      <a:pt x="267" y="282"/>
                    </a:cubicBezTo>
                    <a:cubicBezTo>
                      <a:pt x="266" y="276"/>
                      <a:pt x="268" y="270"/>
                      <a:pt x="273" y="264"/>
                    </a:cubicBezTo>
                    <a:cubicBezTo>
                      <a:pt x="274" y="263"/>
                      <a:pt x="275" y="262"/>
                      <a:pt x="276" y="261"/>
                    </a:cubicBezTo>
                    <a:cubicBezTo>
                      <a:pt x="277" y="260"/>
                      <a:pt x="277" y="259"/>
                      <a:pt x="278" y="259"/>
                    </a:cubicBezTo>
                    <a:cubicBezTo>
                      <a:pt x="278" y="258"/>
                      <a:pt x="279" y="258"/>
                      <a:pt x="280" y="258"/>
                    </a:cubicBezTo>
                    <a:cubicBezTo>
                      <a:pt x="282" y="256"/>
                      <a:pt x="286" y="255"/>
                      <a:pt x="289" y="254"/>
                    </a:cubicBezTo>
                    <a:cubicBezTo>
                      <a:pt x="296" y="251"/>
                      <a:pt x="304" y="250"/>
                      <a:pt x="312" y="248"/>
                    </a:cubicBezTo>
                    <a:cubicBezTo>
                      <a:pt x="319" y="247"/>
                      <a:pt x="327" y="245"/>
                      <a:pt x="335" y="243"/>
                    </a:cubicBezTo>
                    <a:cubicBezTo>
                      <a:pt x="343" y="241"/>
                      <a:pt x="351" y="238"/>
                      <a:pt x="359" y="233"/>
                    </a:cubicBezTo>
                    <a:cubicBezTo>
                      <a:pt x="362" y="231"/>
                      <a:pt x="366" y="227"/>
                      <a:pt x="369" y="222"/>
                    </a:cubicBezTo>
                    <a:cubicBezTo>
                      <a:pt x="371" y="217"/>
                      <a:pt x="372" y="211"/>
                      <a:pt x="372" y="206"/>
                    </a:cubicBezTo>
                    <a:cubicBezTo>
                      <a:pt x="371" y="201"/>
                      <a:pt x="370" y="197"/>
                      <a:pt x="368" y="192"/>
                    </a:cubicBezTo>
                    <a:close/>
                    <a:moveTo>
                      <a:pt x="355" y="216"/>
                    </a:moveTo>
                    <a:cubicBezTo>
                      <a:pt x="354" y="218"/>
                      <a:pt x="353" y="220"/>
                      <a:pt x="350" y="222"/>
                    </a:cubicBezTo>
                    <a:cubicBezTo>
                      <a:pt x="345" y="226"/>
                      <a:pt x="338" y="229"/>
                      <a:pt x="331" y="231"/>
                    </a:cubicBezTo>
                    <a:cubicBezTo>
                      <a:pt x="324" y="234"/>
                      <a:pt x="317" y="236"/>
                      <a:pt x="309" y="238"/>
                    </a:cubicBezTo>
                    <a:cubicBezTo>
                      <a:pt x="302" y="239"/>
                      <a:pt x="294" y="241"/>
                      <a:pt x="286" y="244"/>
                    </a:cubicBezTo>
                    <a:cubicBezTo>
                      <a:pt x="282" y="245"/>
                      <a:pt x="278" y="246"/>
                      <a:pt x="274" y="249"/>
                    </a:cubicBezTo>
                    <a:cubicBezTo>
                      <a:pt x="273" y="249"/>
                      <a:pt x="272" y="250"/>
                      <a:pt x="271" y="251"/>
                    </a:cubicBezTo>
                    <a:cubicBezTo>
                      <a:pt x="270" y="252"/>
                      <a:pt x="269" y="253"/>
                      <a:pt x="269" y="253"/>
                    </a:cubicBezTo>
                    <a:cubicBezTo>
                      <a:pt x="267" y="255"/>
                      <a:pt x="266" y="256"/>
                      <a:pt x="264" y="258"/>
                    </a:cubicBezTo>
                    <a:cubicBezTo>
                      <a:pt x="262" y="261"/>
                      <a:pt x="259" y="265"/>
                      <a:pt x="258" y="270"/>
                    </a:cubicBezTo>
                    <a:cubicBezTo>
                      <a:pt x="256" y="274"/>
                      <a:pt x="256" y="279"/>
                      <a:pt x="256" y="283"/>
                    </a:cubicBezTo>
                    <a:cubicBezTo>
                      <a:pt x="257" y="293"/>
                      <a:pt x="262" y="300"/>
                      <a:pt x="266" y="307"/>
                    </a:cubicBezTo>
                    <a:cubicBezTo>
                      <a:pt x="271" y="314"/>
                      <a:pt x="276" y="320"/>
                      <a:pt x="280" y="326"/>
                    </a:cubicBezTo>
                    <a:cubicBezTo>
                      <a:pt x="285" y="333"/>
                      <a:pt x="289" y="339"/>
                      <a:pt x="292" y="345"/>
                    </a:cubicBezTo>
                    <a:cubicBezTo>
                      <a:pt x="295" y="352"/>
                      <a:pt x="297" y="358"/>
                      <a:pt x="296" y="364"/>
                    </a:cubicBezTo>
                    <a:cubicBezTo>
                      <a:pt x="296" y="365"/>
                      <a:pt x="295" y="367"/>
                      <a:pt x="295" y="368"/>
                    </a:cubicBezTo>
                    <a:cubicBezTo>
                      <a:pt x="294" y="370"/>
                      <a:pt x="294" y="371"/>
                      <a:pt x="293" y="373"/>
                    </a:cubicBezTo>
                    <a:cubicBezTo>
                      <a:pt x="292" y="376"/>
                      <a:pt x="290" y="380"/>
                      <a:pt x="289" y="383"/>
                    </a:cubicBezTo>
                    <a:cubicBezTo>
                      <a:pt x="286" y="389"/>
                      <a:pt x="281" y="394"/>
                      <a:pt x="277" y="396"/>
                    </a:cubicBezTo>
                    <a:cubicBezTo>
                      <a:pt x="275" y="397"/>
                      <a:pt x="274" y="397"/>
                      <a:pt x="272" y="397"/>
                    </a:cubicBezTo>
                    <a:cubicBezTo>
                      <a:pt x="270" y="397"/>
                      <a:pt x="267" y="396"/>
                      <a:pt x="265" y="395"/>
                    </a:cubicBezTo>
                    <a:cubicBezTo>
                      <a:pt x="259" y="392"/>
                      <a:pt x="254" y="388"/>
                      <a:pt x="249" y="383"/>
                    </a:cubicBezTo>
                    <a:cubicBezTo>
                      <a:pt x="243" y="378"/>
                      <a:pt x="238" y="373"/>
                      <a:pt x="233" y="367"/>
                    </a:cubicBezTo>
                    <a:cubicBezTo>
                      <a:pt x="218" y="350"/>
                      <a:pt x="218" y="350"/>
                      <a:pt x="218" y="350"/>
                    </a:cubicBezTo>
                    <a:cubicBezTo>
                      <a:pt x="215" y="348"/>
                      <a:pt x="213" y="345"/>
                      <a:pt x="211" y="342"/>
                    </a:cubicBezTo>
                    <a:cubicBezTo>
                      <a:pt x="209" y="339"/>
                      <a:pt x="207" y="336"/>
                      <a:pt x="203" y="332"/>
                    </a:cubicBezTo>
                    <a:cubicBezTo>
                      <a:pt x="201" y="330"/>
                      <a:pt x="199" y="327"/>
                      <a:pt x="195" y="325"/>
                    </a:cubicBezTo>
                    <a:cubicBezTo>
                      <a:pt x="191" y="323"/>
                      <a:pt x="185" y="321"/>
                      <a:pt x="181" y="322"/>
                    </a:cubicBezTo>
                    <a:cubicBezTo>
                      <a:pt x="177" y="322"/>
                      <a:pt x="173" y="323"/>
                      <a:pt x="171" y="324"/>
                    </a:cubicBezTo>
                    <a:cubicBezTo>
                      <a:pt x="168" y="325"/>
                      <a:pt x="165" y="327"/>
                      <a:pt x="163" y="328"/>
                    </a:cubicBezTo>
                    <a:cubicBezTo>
                      <a:pt x="161" y="329"/>
                      <a:pt x="159" y="330"/>
                      <a:pt x="157" y="331"/>
                    </a:cubicBezTo>
                    <a:cubicBezTo>
                      <a:pt x="155" y="333"/>
                      <a:pt x="155" y="333"/>
                      <a:pt x="155" y="333"/>
                    </a:cubicBezTo>
                    <a:cubicBezTo>
                      <a:pt x="153" y="334"/>
                      <a:pt x="153" y="334"/>
                      <a:pt x="153" y="334"/>
                    </a:cubicBezTo>
                    <a:cubicBezTo>
                      <a:pt x="152" y="335"/>
                      <a:pt x="152" y="335"/>
                      <a:pt x="152" y="335"/>
                    </a:cubicBezTo>
                    <a:cubicBezTo>
                      <a:pt x="147" y="339"/>
                      <a:pt x="144" y="342"/>
                      <a:pt x="141" y="346"/>
                    </a:cubicBezTo>
                    <a:cubicBezTo>
                      <a:pt x="135" y="353"/>
                      <a:pt x="130" y="360"/>
                      <a:pt x="127" y="363"/>
                    </a:cubicBezTo>
                    <a:cubicBezTo>
                      <a:pt x="125" y="364"/>
                      <a:pt x="125" y="364"/>
                      <a:pt x="125" y="364"/>
                    </a:cubicBezTo>
                    <a:cubicBezTo>
                      <a:pt x="125" y="364"/>
                      <a:pt x="124" y="364"/>
                      <a:pt x="122" y="364"/>
                    </a:cubicBezTo>
                    <a:cubicBezTo>
                      <a:pt x="116" y="362"/>
                      <a:pt x="110" y="360"/>
                      <a:pt x="106" y="357"/>
                    </a:cubicBezTo>
                    <a:cubicBezTo>
                      <a:pt x="101" y="354"/>
                      <a:pt x="99" y="350"/>
                      <a:pt x="97" y="347"/>
                    </a:cubicBezTo>
                    <a:cubicBezTo>
                      <a:pt x="94" y="339"/>
                      <a:pt x="95" y="326"/>
                      <a:pt x="99" y="313"/>
                    </a:cubicBezTo>
                    <a:cubicBezTo>
                      <a:pt x="101" y="306"/>
                      <a:pt x="104" y="300"/>
                      <a:pt x="106" y="293"/>
                    </a:cubicBezTo>
                    <a:cubicBezTo>
                      <a:pt x="108" y="290"/>
                      <a:pt x="108" y="290"/>
                      <a:pt x="108" y="290"/>
                    </a:cubicBezTo>
                    <a:cubicBezTo>
                      <a:pt x="109" y="286"/>
                      <a:pt x="109" y="286"/>
                      <a:pt x="109" y="286"/>
                    </a:cubicBezTo>
                    <a:cubicBezTo>
                      <a:pt x="110" y="284"/>
                      <a:pt x="110" y="282"/>
                      <a:pt x="111" y="280"/>
                    </a:cubicBezTo>
                    <a:cubicBezTo>
                      <a:pt x="112" y="275"/>
                      <a:pt x="113" y="270"/>
                      <a:pt x="114" y="265"/>
                    </a:cubicBezTo>
                    <a:cubicBezTo>
                      <a:pt x="114" y="259"/>
                      <a:pt x="114" y="253"/>
                      <a:pt x="112" y="246"/>
                    </a:cubicBezTo>
                    <a:cubicBezTo>
                      <a:pt x="109" y="240"/>
                      <a:pt x="105" y="234"/>
                      <a:pt x="101" y="229"/>
                    </a:cubicBezTo>
                    <a:cubicBezTo>
                      <a:pt x="96" y="225"/>
                      <a:pt x="92" y="222"/>
                      <a:pt x="88" y="220"/>
                    </a:cubicBezTo>
                    <a:cubicBezTo>
                      <a:pt x="84" y="217"/>
                      <a:pt x="80" y="215"/>
                      <a:pt x="76" y="214"/>
                    </a:cubicBezTo>
                    <a:cubicBezTo>
                      <a:pt x="69" y="210"/>
                      <a:pt x="63" y="207"/>
                      <a:pt x="57" y="204"/>
                    </a:cubicBezTo>
                    <a:cubicBezTo>
                      <a:pt x="55" y="202"/>
                      <a:pt x="52" y="200"/>
                      <a:pt x="50" y="198"/>
                    </a:cubicBezTo>
                    <a:cubicBezTo>
                      <a:pt x="48" y="197"/>
                      <a:pt x="47" y="196"/>
                      <a:pt x="46" y="195"/>
                    </a:cubicBezTo>
                    <a:cubicBezTo>
                      <a:pt x="45" y="194"/>
                      <a:pt x="44" y="193"/>
                      <a:pt x="43" y="193"/>
                    </a:cubicBezTo>
                    <a:cubicBezTo>
                      <a:pt x="42" y="191"/>
                      <a:pt x="40" y="189"/>
                      <a:pt x="39" y="186"/>
                    </a:cubicBezTo>
                    <a:cubicBezTo>
                      <a:pt x="37" y="183"/>
                      <a:pt x="36" y="180"/>
                      <a:pt x="35" y="177"/>
                    </a:cubicBezTo>
                    <a:cubicBezTo>
                      <a:pt x="32" y="171"/>
                      <a:pt x="30" y="164"/>
                      <a:pt x="29" y="158"/>
                    </a:cubicBezTo>
                    <a:cubicBezTo>
                      <a:pt x="28" y="152"/>
                      <a:pt x="28" y="146"/>
                      <a:pt x="30" y="142"/>
                    </a:cubicBezTo>
                    <a:cubicBezTo>
                      <a:pt x="30" y="142"/>
                      <a:pt x="30" y="141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29" y="141"/>
                      <a:pt x="30" y="140"/>
                      <a:pt x="30" y="141"/>
                    </a:cubicBezTo>
                    <a:cubicBezTo>
                      <a:pt x="30" y="140"/>
                      <a:pt x="31" y="140"/>
                      <a:pt x="30" y="140"/>
                    </a:cubicBezTo>
                    <a:cubicBezTo>
                      <a:pt x="30" y="140"/>
                      <a:pt x="30" y="140"/>
                      <a:pt x="30" y="141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0" y="141"/>
                      <a:pt x="30" y="140"/>
                      <a:pt x="30" y="140"/>
                    </a:cubicBezTo>
                    <a:cubicBezTo>
                      <a:pt x="32" y="139"/>
                      <a:pt x="35" y="138"/>
                      <a:pt x="39" y="138"/>
                    </a:cubicBezTo>
                    <a:cubicBezTo>
                      <a:pt x="45" y="137"/>
                      <a:pt x="53" y="136"/>
                      <a:pt x="61" y="136"/>
                    </a:cubicBezTo>
                    <a:cubicBezTo>
                      <a:pt x="69" y="135"/>
                      <a:pt x="77" y="134"/>
                      <a:pt x="86" y="132"/>
                    </a:cubicBezTo>
                    <a:cubicBezTo>
                      <a:pt x="90" y="130"/>
                      <a:pt x="95" y="129"/>
                      <a:pt x="100" y="125"/>
                    </a:cubicBezTo>
                    <a:cubicBezTo>
                      <a:pt x="102" y="123"/>
                      <a:pt x="103" y="120"/>
                      <a:pt x="104" y="117"/>
                    </a:cubicBezTo>
                    <a:cubicBezTo>
                      <a:pt x="105" y="114"/>
                      <a:pt x="106" y="111"/>
                      <a:pt x="105" y="109"/>
                    </a:cubicBezTo>
                    <a:cubicBezTo>
                      <a:pt x="105" y="104"/>
                      <a:pt x="103" y="99"/>
                      <a:pt x="101" y="95"/>
                    </a:cubicBezTo>
                    <a:cubicBezTo>
                      <a:pt x="99" y="91"/>
                      <a:pt x="96" y="88"/>
                      <a:pt x="93" y="85"/>
                    </a:cubicBezTo>
                    <a:cubicBezTo>
                      <a:pt x="86" y="80"/>
                      <a:pt x="80" y="76"/>
                      <a:pt x="77" y="70"/>
                    </a:cubicBezTo>
                    <a:cubicBezTo>
                      <a:pt x="75" y="67"/>
                      <a:pt x="75" y="63"/>
                      <a:pt x="74" y="60"/>
                    </a:cubicBezTo>
                    <a:cubicBezTo>
                      <a:pt x="74" y="56"/>
                      <a:pt x="74" y="52"/>
                      <a:pt x="75" y="48"/>
                    </a:cubicBezTo>
                    <a:cubicBezTo>
                      <a:pt x="76" y="41"/>
                      <a:pt x="79" y="34"/>
                      <a:pt x="84" y="28"/>
                    </a:cubicBezTo>
                    <a:cubicBezTo>
                      <a:pt x="88" y="22"/>
                      <a:pt x="94" y="17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1" y="14"/>
                      <a:pt x="101" y="14"/>
                      <a:pt x="101" y="14"/>
                    </a:cubicBezTo>
                    <a:cubicBezTo>
                      <a:pt x="108" y="10"/>
                      <a:pt x="115" y="9"/>
                      <a:pt x="123" y="9"/>
                    </a:cubicBezTo>
                    <a:cubicBezTo>
                      <a:pt x="130" y="10"/>
                      <a:pt x="137" y="13"/>
                      <a:pt x="143" y="18"/>
                    </a:cubicBezTo>
                    <a:cubicBezTo>
                      <a:pt x="148" y="23"/>
                      <a:pt x="154" y="28"/>
                      <a:pt x="159" y="34"/>
                    </a:cubicBezTo>
                    <a:cubicBezTo>
                      <a:pt x="164" y="40"/>
                      <a:pt x="169" y="46"/>
                      <a:pt x="176" y="51"/>
                    </a:cubicBezTo>
                    <a:cubicBezTo>
                      <a:pt x="182" y="57"/>
                      <a:pt x="189" y="62"/>
                      <a:pt x="197" y="65"/>
                    </a:cubicBezTo>
                    <a:cubicBezTo>
                      <a:pt x="206" y="68"/>
                      <a:pt x="215" y="68"/>
                      <a:pt x="224" y="65"/>
                    </a:cubicBezTo>
                    <a:cubicBezTo>
                      <a:pt x="234" y="62"/>
                      <a:pt x="241" y="56"/>
                      <a:pt x="247" y="50"/>
                    </a:cubicBezTo>
                    <a:cubicBezTo>
                      <a:pt x="253" y="44"/>
                      <a:pt x="258" y="39"/>
                      <a:pt x="263" y="34"/>
                    </a:cubicBezTo>
                    <a:cubicBezTo>
                      <a:pt x="268" y="30"/>
                      <a:pt x="273" y="27"/>
                      <a:pt x="278" y="27"/>
                    </a:cubicBezTo>
                    <a:cubicBezTo>
                      <a:pt x="283" y="27"/>
                      <a:pt x="288" y="28"/>
                      <a:pt x="292" y="30"/>
                    </a:cubicBezTo>
                    <a:cubicBezTo>
                      <a:pt x="301" y="36"/>
                      <a:pt x="309" y="47"/>
                      <a:pt x="312" y="58"/>
                    </a:cubicBezTo>
                    <a:cubicBezTo>
                      <a:pt x="313" y="61"/>
                      <a:pt x="313" y="63"/>
                      <a:pt x="313" y="66"/>
                    </a:cubicBezTo>
                    <a:cubicBezTo>
                      <a:pt x="313" y="66"/>
                      <a:pt x="313" y="67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8"/>
                      <a:pt x="313" y="68"/>
                      <a:pt x="313" y="68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69"/>
                      <a:pt x="313" y="69"/>
                    </a:cubicBezTo>
                    <a:cubicBezTo>
                      <a:pt x="313" y="69"/>
                      <a:pt x="313" y="70"/>
                      <a:pt x="313" y="70"/>
                    </a:cubicBezTo>
                    <a:cubicBezTo>
                      <a:pt x="312" y="71"/>
                      <a:pt x="312" y="71"/>
                      <a:pt x="312" y="72"/>
                    </a:cubicBezTo>
                    <a:cubicBezTo>
                      <a:pt x="311" y="75"/>
                      <a:pt x="307" y="80"/>
                      <a:pt x="302" y="86"/>
                    </a:cubicBezTo>
                    <a:cubicBezTo>
                      <a:pt x="297" y="91"/>
                      <a:pt x="292" y="96"/>
                      <a:pt x="286" y="103"/>
                    </a:cubicBezTo>
                    <a:cubicBezTo>
                      <a:pt x="283" y="106"/>
                      <a:pt x="280" y="110"/>
                      <a:pt x="277" y="114"/>
                    </a:cubicBezTo>
                    <a:cubicBezTo>
                      <a:pt x="275" y="118"/>
                      <a:pt x="272" y="124"/>
                      <a:pt x="271" y="130"/>
                    </a:cubicBezTo>
                    <a:cubicBezTo>
                      <a:pt x="270" y="136"/>
                      <a:pt x="271" y="144"/>
                      <a:pt x="273" y="149"/>
                    </a:cubicBezTo>
                    <a:cubicBezTo>
                      <a:pt x="274" y="150"/>
                      <a:pt x="274" y="150"/>
                      <a:pt x="274" y="150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6" y="155"/>
                      <a:pt x="277" y="156"/>
                      <a:pt x="278" y="157"/>
                    </a:cubicBezTo>
                    <a:cubicBezTo>
                      <a:pt x="279" y="159"/>
                      <a:pt x="281" y="161"/>
                      <a:pt x="283" y="163"/>
                    </a:cubicBezTo>
                    <a:cubicBezTo>
                      <a:pt x="292" y="171"/>
                      <a:pt x="301" y="174"/>
                      <a:pt x="308" y="176"/>
                    </a:cubicBezTo>
                    <a:cubicBezTo>
                      <a:pt x="316" y="179"/>
                      <a:pt x="324" y="181"/>
                      <a:pt x="331" y="183"/>
                    </a:cubicBezTo>
                    <a:cubicBezTo>
                      <a:pt x="337" y="185"/>
                      <a:pt x="343" y="188"/>
                      <a:pt x="346" y="192"/>
                    </a:cubicBezTo>
                    <a:cubicBezTo>
                      <a:pt x="350" y="197"/>
                      <a:pt x="354" y="203"/>
                      <a:pt x="356" y="208"/>
                    </a:cubicBezTo>
                    <a:cubicBezTo>
                      <a:pt x="356" y="211"/>
                      <a:pt x="356" y="213"/>
                      <a:pt x="355" y="216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801688" y="3138488"/>
                <a:ext cx="3175" cy="1588"/>
              </a:xfrm>
              <a:custGeom>
                <a:avLst/>
                <a:gdLst>
                  <a:gd name="T0" fmla="*/ 2 w 3"/>
                  <a:gd name="T1" fmla="*/ 1 h 1"/>
                  <a:gd name="T2" fmla="*/ 0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2 w 3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717551" y="27797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373063" y="3460751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/>
              <p:cNvSpPr>
                <a:spLocks noEditPoints="1"/>
              </p:cNvSpPr>
              <p:nvPr/>
            </p:nvSpPr>
            <p:spPr bwMode="auto">
              <a:xfrm>
                <a:off x="334963" y="3208338"/>
                <a:ext cx="450850" cy="460375"/>
              </a:xfrm>
              <a:custGeom>
                <a:avLst/>
                <a:gdLst>
                  <a:gd name="T0" fmla="*/ 368 w 426"/>
                  <a:gd name="T1" fmla="*/ 126 h 434"/>
                  <a:gd name="T2" fmla="*/ 330 w 426"/>
                  <a:gd name="T3" fmla="*/ 116 h 434"/>
                  <a:gd name="T4" fmla="*/ 303 w 426"/>
                  <a:gd name="T5" fmla="*/ 60 h 434"/>
                  <a:gd name="T6" fmla="*/ 250 w 426"/>
                  <a:gd name="T7" fmla="*/ 5 h 434"/>
                  <a:gd name="T8" fmla="*/ 191 w 426"/>
                  <a:gd name="T9" fmla="*/ 25 h 434"/>
                  <a:gd name="T10" fmla="*/ 160 w 426"/>
                  <a:gd name="T11" fmla="*/ 66 h 434"/>
                  <a:gd name="T12" fmla="*/ 110 w 426"/>
                  <a:gd name="T13" fmla="*/ 67 h 434"/>
                  <a:gd name="T14" fmla="*/ 55 w 426"/>
                  <a:gd name="T15" fmla="*/ 86 h 434"/>
                  <a:gd name="T16" fmla="*/ 53 w 426"/>
                  <a:gd name="T17" fmla="*/ 89 h 434"/>
                  <a:gd name="T18" fmla="*/ 64 w 426"/>
                  <a:gd name="T19" fmla="*/ 161 h 434"/>
                  <a:gd name="T20" fmla="*/ 63 w 426"/>
                  <a:gd name="T21" fmla="*/ 185 h 434"/>
                  <a:gd name="T22" fmla="*/ 37 w 426"/>
                  <a:gd name="T23" fmla="*/ 196 h 434"/>
                  <a:gd name="T24" fmla="*/ 0 w 426"/>
                  <a:gd name="T25" fmla="*/ 236 h 434"/>
                  <a:gd name="T26" fmla="*/ 2 w 426"/>
                  <a:gd name="T27" fmla="*/ 251 h 434"/>
                  <a:gd name="T28" fmla="*/ 54 w 426"/>
                  <a:gd name="T29" fmla="*/ 292 h 434"/>
                  <a:gd name="T30" fmla="*/ 60 w 426"/>
                  <a:gd name="T31" fmla="*/ 296 h 434"/>
                  <a:gd name="T32" fmla="*/ 78 w 426"/>
                  <a:gd name="T33" fmla="*/ 333 h 434"/>
                  <a:gd name="T34" fmla="*/ 78 w 426"/>
                  <a:gd name="T35" fmla="*/ 334 h 434"/>
                  <a:gd name="T36" fmla="*/ 77 w 426"/>
                  <a:gd name="T37" fmla="*/ 336 h 434"/>
                  <a:gd name="T38" fmla="*/ 55 w 426"/>
                  <a:gd name="T39" fmla="*/ 377 h 434"/>
                  <a:gd name="T40" fmla="*/ 67 w 426"/>
                  <a:gd name="T41" fmla="*/ 409 h 434"/>
                  <a:gd name="T42" fmla="*/ 151 w 426"/>
                  <a:gd name="T43" fmla="*/ 425 h 434"/>
                  <a:gd name="T44" fmla="*/ 180 w 426"/>
                  <a:gd name="T45" fmla="*/ 370 h 434"/>
                  <a:gd name="T46" fmla="*/ 223 w 426"/>
                  <a:gd name="T47" fmla="*/ 379 h 434"/>
                  <a:gd name="T48" fmla="*/ 286 w 426"/>
                  <a:gd name="T49" fmla="*/ 378 h 434"/>
                  <a:gd name="T50" fmla="*/ 313 w 426"/>
                  <a:gd name="T51" fmla="*/ 313 h 434"/>
                  <a:gd name="T52" fmla="*/ 304 w 426"/>
                  <a:gd name="T53" fmla="*/ 273 h 434"/>
                  <a:gd name="T54" fmla="*/ 306 w 426"/>
                  <a:gd name="T55" fmla="*/ 268 h 434"/>
                  <a:gd name="T56" fmla="*/ 389 w 426"/>
                  <a:gd name="T57" fmla="*/ 232 h 434"/>
                  <a:gd name="T58" fmla="*/ 411 w 426"/>
                  <a:gd name="T59" fmla="*/ 216 h 434"/>
                  <a:gd name="T60" fmla="*/ 416 w 426"/>
                  <a:gd name="T61" fmla="*/ 210 h 434"/>
                  <a:gd name="T62" fmla="*/ 416 w 426"/>
                  <a:gd name="T63" fmla="*/ 156 h 434"/>
                  <a:gd name="T64" fmla="*/ 389 w 426"/>
                  <a:gd name="T65" fmla="*/ 194 h 434"/>
                  <a:gd name="T66" fmla="*/ 386 w 426"/>
                  <a:gd name="T67" fmla="*/ 198 h 434"/>
                  <a:gd name="T68" fmla="*/ 314 w 426"/>
                  <a:gd name="T69" fmla="*/ 229 h 434"/>
                  <a:gd name="T70" fmla="*/ 283 w 426"/>
                  <a:gd name="T71" fmla="*/ 265 h 434"/>
                  <a:gd name="T72" fmla="*/ 281 w 426"/>
                  <a:gd name="T73" fmla="*/ 272 h 434"/>
                  <a:gd name="T74" fmla="*/ 300 w 426"/>
                  <a:gd name="T75" fmla="*/ 327 h 434"/>
                  <a:gd name="T76" fmla="*/ 247 w 426"/>
                  <a:gd name="T77" fmla="*/ 384 h 434"/>
                  <a:gd name="T78" fmla="*/ 189 w 426"/>
                  <a:gd name="T79" fmla="*/ 347 h 434"/>
                  <a:gd name="T80" fmla="*/ 158 w 426"/>
                  <a:gd name="T81" fmla="*/ 385 h 434"/>
                  <a:gd name="T82" fmla="*/ 140 w 426"/>
                  <a:gd name="T83" fmla="*/ 408 h 434"/>
                  <a:gd name="T84" fmla="*/ 88 w 426"/>
                  <a:gd name="T85" fmla="*/ 392 h 434"/>
                  <a:gd name="T86" fmla="*/ 84 w 426"/>
                  <a:gd name="T87" fmla="*/ 378 h 434"/>
                  <a:gd name="T88" fmla="*/ 105 w 426"/>
                  <a:gd name="T89" fmla="*/ 350 h 434"/>
                  <a:gd name="T90" fmla="*/ 110 w 426"/>
                  <a:gd name="T91" fmla="*/ 335 h 434"/>
                  <a:gd name="T92" fmla="*/ 79 w 426"/>
                  <a:gd name="T93" fmla="*/ 267 h 434"/>
                  <a:gd name="T94" fmla="*/ 61 w 426"/>
                  <a:gd name="T95" fmla="*/ 256 h 434"/>
                  <a:gd name="T96" fmla="*/ 37 w 426"/>
                  <a:gd name="T97" fmla="*/ 238 h 434"/>
                  <a:gd name="T98" fmla="*/ 37 w 426"/>
                  <a:gd name="T99" fmla="*/ 238 h 434"/>
                  <a:gd name="T100" fmla="*/ 37 w 426"/>
                  <a:gd name="T101" fmla="*/ 237 h 434"/>
                  <a:gd name="T102" fmla="*/ 71 w 426"/>
                  <a:gd name="T103" fmla="*/ 222 h 434"/>
                  <a:gd name="T104" fmla="*/ 95 w 426"/>
                  <a:gd name="T105" fmla="*/ 205 h 434"/>
                  <a:gd name="T106" fmla="*/ 83 w 426"/>
                  <a:gd name="T107" fmla="*/ 126 h 434"/>
                  <a:gd name="T108" fmla="*/ 80 w 426"/>
                  <a:gd name="T109" fmla="*/ 101 h 434"/>
                  <a:gd name="T110" fmla="*/ 81 w 426"/>
                  <a:gd name="T111" fmla="*/ 98 h 434"/>
                  <a:gd name="T112" fmla="*/ 156 w 426"/>
                  <a:gd name="T113" fmla="*/ 86 h 434"/>
                  <a:gd name="T114" fmla="*/ 175 w 426"/>
                  <a:gd name="T115" fmla="*/ 69 h 434"/>
                  <a:gd name="T116" fmla="*/ 228 w 426"/>
                  <a:gd name="T117" fmla="*/ 4 h 434"/>
                  <a:gd name="T118" fmla="*/ 295 w 426"/>
                  <a:gd name="T119" fmla="*/ 71 h 434"/>
                  <a:gd name="T120" fmla="*/ 323 w 426"/>
                  <a:gd name="T121" fmla="*/ 133 h 434"/>
                  <a:gd name="T122" fmla="*/ 363 w 426"/>
                  <a:gd name="T123" fmla="*/ 151 h 434"/>
                  <a:gd name="T124" fmla="*/ 395 w 426"/>
                  <a:gd name="T125" fmla="*/ 183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26" h="434">
                    <a:moveTo>
                      <a:pt x="416" y="156"/>
                    </a:moveTo>
                    <a:cubicBezTo>
                      <a:pt x="410" y="148"/>
                      <a:pt x="402" y="143"/>
                      <a:pt x="395" y="139"/>
                    </a:cubicBezTo>
                    <a:cubicBezTo>
                      <a:pt x="388" y="135"/>
                      <a:pt x="381" y="131"/>
                      <a:pt x="374" y="129"/>
                    </a:cubicBezTo>
                    <a:cubicBezTo>
                      <a:pt x="368" y="126"/>
                      <a:pt x="368" y="126"/>
                      <a:pt x="368" y="126"/>
                    </a:cubicBezTo>
                    <a:cubicBezTo>
                      <a:pt x="366" y="125"/>
                      <a:pt x="366" y="125"/>
                      <a:pt x="366" y="125"/>
                    </a:cubicBezTo>
                    <a:cubicBezTo>
                      <a:pt x="363" y="124"/>
                      <a:pt x="363" y="124"/>
                      <a:pt x="363" y="124"/>
                    </a:cubicBezTo>
                    <a:cubicBezTo>
                      <a:pt x="359" y="123"/>
                      <a:pt x="355" y="122"/>
                      <a:pt x="351" y="121"/>
                    </a:cubicBezTo>
                    <a:cubicBezTo>
                      <a:pt x="344" y="119"/>
                      <a:pt x="337" y="118"/>
                      <a:pt x="330" y="116"/>
                    </a:cubicBezTo>
                    <a:cubicBezTo>
                      <a:pt x="323" y="114"/>
                      <a:pt x="317" y="111"/>
                      <a:pt x="313" y="108"/>
                    </a:cubicBezTo>
                    <a:cubicBezTo>
                      <a:pt x="309" y="104"/>
                      <a:pt x="306" y="99"/>
                      <a:pt x="305" y="93"/>
                    </a:cubicBezTo>
                    <a:cubicBezTo>
                      <a:pt x="303" y="86"/>
                      <a:pt x="304" y="79"/>
                      <a:pt x="304" y="71"/>
                    </a:cubicBezTo>
                    <a:cubicBezTo>
                      <a:pt x="304" y="67"/>
                      <a:pt x="304" y="64"/>
                      <a:pt x="303" y="60"/>
                    </a:cubicBezTo>
                    <a:cubicBezTo>
                      <a:pt x="303" y="56"/>
                      <a:pt x="302" y="52"/>
                      <a:pt x="301" y="48"/>
                    </a:cubicBezTo>
                    <a:cubicBezTo>
                      <a:pt x="299" y="41"/>
                      <a:pt x="295" y="34"/>
                      <a:pt x="289" y="28"/>
                    </a:cubicBezTo>
                    <a:cubicBezTo>
                      <a:pt x="284" y="22"/>
                      <a:pt x="278" y="18"/>
                      <a:pt x="271" y="14"/>
                    </a:cubicBezTo>
                    <a:cubicBezTo>
                      <a:pt x="264" y="11"/>
                      <a:pt x="257" y="8"/>
                      <a:pt x="250" y="5"/>
                    </a:cubicBezTo>
                    <a:cubicBezTo>
                      <a:pt x="243" y="3"/>
                      <a:pt x="236" y="1"/>
                      <a:pt x="228" y="0"/>
                    </a:cubicBezTo>
                    <a:cubicBezTo>
                      <a:pt x="224" y="0"/>
                      <a:pt x="220" y="1"/>
                      <a:pt x="216" y="2"/>
                    </a:cubicBezTo>
                    <a:cubicBezTo>
                      <a:pt x="213" y="3"/>
                      <a:pt x="209" y="5"/>
                      <a:pt x="206" y="8"/>
                    </a:cubicBezTo>
                    <a:cubicBezTo>
                      <a:pt x="200" y="13"/>
                      <a:pt x="195" y="19"/>
                      <a:pt x="191" y="25"/>
                    </a:cubicBezTo>
                    <a:cubicBezTo>
                      <a:pt x="187" y="32"/>
                      <a:pt x="183" y="38"/>
                      <a:pt x="179" y="44"/>
                    </a:cubicBezTo>
                    <a:cubicBezTo>
                      <a:pt x="175" y="50"/>
                      <a:pt x="171" y="56"/>
                      <a:pt x="166" y="61"/>
                    </a:cubicBezTo>
                    <a:cubicBezTo>
                      <a:pt x="165" y="62"/>
                      <a:pt x="163" y="63"/>
                      <a:pt x="162" y="64"/>
                    </a:cubicBezTo>
                    <a:cubicBezTo>
                      <a:pt x="161" y="65"/>
                      <a:pt x="161" y="65"/>
                      <a:pt x="160" y="66"/>
                    </a:cubicBezTo>
                    <a:cubicBezTo>
                      <a:pt x="160" y="66"/>
                      <a:pt x="159" y="67"/>
                      <a:pt x="158" y="67"/>
                    </a:cubicBezTo>
                    <a:cubicBezTo>
                      <a:pt x="156" y="69"/>
                      <a:pt x="153" y="70"/>
                      <a:pt x="150" y="71"/>
                    </a:cubicBezTo>
                    <a:cubicBezTo>
                      <a:pt x="145" y="72"/>
                      <a:pt x="138" y="72"/>
                      <a:pt x="132" y="71"/>
                    </a:cubicBezTo>
                    <a:cubicBezTo>
                      <a:pt x="125" y="70"/>
                      <a:pt x="118" y="68"/>
                      <a:pt x="110" y="67"/>
                    </a:cubicBezTo>
                    <a:cubicBezTo>
                      <a:pt x="103" y="65"/>
                      <a:pt x="94" y="64"/>
                      <a:pt x="84" y="65"/>
                    </a:cubicBezTo>
                    <a:cubicBezTo>
                      <a:pt x="79" y="66"/>
                      <a:pt x="74" y="68"/>
                      <a:pt x="69" y="71"/>
                    </a:cubicBezTo>
                    <a:cubicBezTo>
                      <a:pt x="64" y="74"/>
                      <a:pt x="60" y="78"/>
                      <a:pt x="57" y="83"/>
                    </a:cubicBezTo>
                    <a:cubicBezTo>
                      <a:pt x="56" y="84"/>
                      <a:pt x="55" y="85"/>
                      <a:pt x="55" y="86"/>
                    </a:cubicBezTo>
                    <a:cubicBezTo>
                      <a:pt x="55" y="86"/>
                      <a:pt x="55" y="86"/>
                      <a:pt x="55" y="86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4" y="87"/>
                      <a:pt x="54" y="87"/>
                      <a:pt x="54" y="87"/>
                    </a:cubicBezTo>
                    <a:cubicBezTo>
                      <a:pt x="53" y="89"/>
                      <a:pt x="53" y="89"/>
                      <a:pt x="53" y="89"/>
                    </a:cubicBezTo>
                    <a:cubicBezTo>
                      <a:pt x="52" y="91"/>
                      <a:pt x="51" y="93"/>
                      <a:pt x="50" y="96"/>
                    </a:cubicBezTo>
                    <a:cubicBezTo>
                      <a:pt x="48" y="101"/>
                      <a:pt x="47" y="106"/>
                      <a:pt x="47" y="111"/>
                    </a:cubicBezTo>
                    <a:cubicBezTo>
                      <a:pt x="47" y="122"/>
                      <a:pt x="50" y="132"/>
                      <a:pt x="53" y="140"/>
                    </a:cubicBezTo>
                    <a:cubicBezTo>
                      <a:pt x="57" y="148"/>
                      <a:pt x="61" y="155"/>
                      <a:pt x="64" y="161"/>
                    </a:cubicBezTo>
                    <a:cubicBezTo>
                      <a:pt x="67" y="167"/>
                      <a:pt x="70" y="173"/>
                      <a:pt x="70" y="176"/>
                    </a:cubicBezTo>
                    <a:cubicBezTo>
                      <a:pt x="70" y="177"/>
                      <a:pt x="70" y="178"/>
                      <a:pt x="70" y="178"/>
                    </a:cubicBezTo>
                    <a:cubicBezTo>
                      <a:pt x="70" y="179"/>
                      <a:pt x="69" y="180"/>
                      <a:pt x="68" y="181"/>
                    </a:cubicBezTo>
                    <a:cubicBezTo>
                      <a:pt x="67" y="182"/>
                      <a:pt x="65" y="184"/>
                      <a:pt x="63" y="185"/>
                    </a:cubicBezTo>
                    <a:cubicBezTo>
                      <a:pt x="62" y="186"/>
                      <a:pt x="60" y="187"/>
                      <a:pt x="59" y="187"/>
                    </a:cubicBezTo>
                    <a:cubicBezTo>
                      <a:pt x="59" y="188"/>
                      <a:pt x="57" y="189"/>
                      <a:pt x="57" y="189"/>
                    </a:cubicBezTo>
                    <a:cubicBezTo>
                      <a:pt x="57" y="189"/>
                      <a:pt x="56" y="189"/>
                      <a:pt x="56" y="189"/>
                    </a:cubicBezTo>
                    <a:cubicBezTo>
                      <a:pt x="51" y="191"/>
                      <a:pt x="44" y="193"/>
                      <a:pt x="37" y="196"/>
                    </a:cubicBezTo>
                    <a:cubicBezTo>
                      <a:pt x="33" y="197"/>
                      <a:pt x="28" y="199"/>
                      <a:pt x="24" y="201"/>
                    </a:cubicBezTo>
                    <a:cubicBezTo>
                      <a:pt x="19" y="203"/>
                      <a:pt x="14" y="207"/>
                      <a:pt x="10" y="212"/>
                    </a:cubicBezTo>
                    <a:cubicBezTo>
                      <a:pt x="5" y="217"/>
                      <a:pt x="2" y="224"/>
                      <a:pt x="1" y="231"/>
                    </a:cubicBezTo>
                    <a:cubicBezTo>
                      <a:pt x="0" y="233"/>
                      <a:pt x="0" y="234"/>
                      <a:pt x="0" y="236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41"/>
                      <a:pt x="0" y="241"/>
                      <a:pt x="0" y="241"/>
                    </a:cubicBezTo>
                    <a:cubicBezTo>
                      <a:pt x="0" y="244"/>
                      <a:pt x="1" y="247"/>
                      <a:pt x="2" y="251"/>
                    </a:cubicBezTo>
                    <a:cubicBezTo>
                      <a:pt x="4" y="257"/>
                      <a:pt x="8" y="263"/>
                      <a:pt x="12" y="267"/>
                    </a:cubicBezTo>
                    <a:cubicBezTo>
                      <a:pt x="16" y="271"/>
                      <a:pt x="20" y="274"/>
                      <a:pt x="24" y="276"/>
                    </a:cubicBezTo>
                    <a:cubicBezTo>
                      <a:pt x="32" y="281"/>
                      <a:pt x="39" y="284"/>
                      <a:pt x="46" y="287"/>
                    </a:cubicBezTo>
                    <a:cubicBezTo>
                      <a:pt x="49" y="289"/>
                      <a:pt x="52" y="290"/>
                      <a:pt x="54" y="292"/>
                    </a:cubicBezTo>
                    <a:cubicBezTo>
                      <a:pt x="55" y="293"/>
                      <a:pt x="55" y="293"/>
                      <a:pt x="55" y="293"/>
                    </a:cubicBezTo>
                    <a:cubicBezTo>
                      <a:pt x="56" y="293"/>
                      <a:pt x="56" y="293"/>
                      <a:pt x="56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8" y="294"/>
                      <a:pt x="59" y="295"/>
                      <a:pt x="60" y="296"/>
                    </a:cubicBezTo>
                    <a:cubicBezTo>
                      <a:pt x="69" y="305"/>
                      <a:pt x="77" y="315"/>
                      <a:pt x="79" y="324"/>
                    </a:cubicBezTo>
                    <a:cubicBezTo>
                      <a:pt x="79" y="326"/>
                      <a:pt x="79" y="328"/>
                      <a:pt x="79" y="330"/>
                    </a:cubicBezTo>
                    <a:cubicBezTo>
                      <a:pt x="79" y="331"/>
                      <a:pt x="79" y="332"/>
                      <a:pt x="79" y="332"/>
                    </a:cubicBezTo>
                    <a:cubicBezTo>
                      <a:pt x="79" y="332"/>
                      <a:pt x="78" y="333"/>
                      <a:pt x="78" y="333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4"/>
                      <a:pt x="78" y="334"/>
                      <a:pt x="78" y="334"/>
                    </a:cubicBezTo>
                    <a:cubicBezTo>
                      <a:pt x="78" y="335"/>
                      <a:pt x="78" y="335"/>
                      <a:pt x="77" y="336"/>
                    </a:cubicBezTo>
                    <a:cubicBezTo>
                      <a:pt x="76" y="339"/>
                      <a:pt x="72" y="343"/>
                      <a:pt x="66" y="350"/>
                    </a:cubicBezTo>
                    <a:cubicBezTo>
                      <a:pt x="63" y="353"/>
                      <a:pt x="60" y="358"/>
                      <a:pt x="57" y="363"/>
                    </a:cubicBezTo>
                    <a:cubicBezTo>
                      <a:pt x="56" y="366"/>
                      <a:pt x="56" y="369"/>
                      <a:pt x="55" y="372"/>
                    </a:cubicBezTo>
                    <a:cubicBezTo>
                      <a:pt x="55" y="374"/>
                      <a:pt x="55" y="375"/>
                      <a:pt x="55" y="377"/>
                    </a:cubicBezTo>
                    <a:cubicBezTo>
                      <a:pt x="55" y="377"/>
                      <a:pt x="55" y="378"/>
                      <a:pt x="55" y="379"/>
                    </a:cubicBezTo>
                    <a:cubicBezTo>
                      <a:pt x="55" y="380"/>
                      <a:pt x="55" y="381"/>
                      <a:pt x="55" y="381"/>
                    </a:cubicBezTo>
                    <a:cubicBezTo>
                      <a:pt x="55" y="386"/>
                      <a:pt x="57" y="392"/>
                      <a:pt x="59" y="396"/>
                    </a:cubicBezTo>
                    <a:cubicBezTo>
                      <a:pt x="61" y="401"/>
                      <a:pt x="64" y="405"/>
                      <a:pt x="67" y="409"/>
                    </a:cubicBezTo>
                    <a:cubicBezTo>
                      <a:pt x="80" y="423"/>
                      <a:pt x="97" y="431"/>
                      <a:pt x="114" y="433"/>
                    </a:cubicBezTo>
                    <a:cubicBezTo>
                      <a:pt x="123" y="434"/>
                      <a:pt x="132" y="433"/>
                      <a:pt x="141" y="430"/>
                    </a:cubicBezTo>
                    <a:cubicBezTo>
                      <a:pt x="143" y="429"/>
                      <a:pt x="145" y="428"/>
                      <a:pt x="148" y="427"/>
                    </a:cubicBezTo>
                    <a:cubicBezTo>
                      <a:pt x="149" y="426"/>
                      <a:pt x="150" y="426"/>
                      <a:pt x="151" y="425"/>
                    </a:cubicBezTo>
                    <a:cubicBezTo>
                      <a:pt x="152" y="424"/>
                      <a:pt x="152" y="424"/>
                      <a:pt x="152" y="424"/>
                    </a:cubicBezTo>
                    <a:cubicBezTo>
                      <a:pt x="153" y="424"/>
                      <a:pt x="153" y="423"/>
                      <a:pt x="154" y="423"/>
                    </a:cubicBezTo>
                    <a:cubicBezTo>
                      <a:pt x="157" y="420"/>
                      <a:pt x="160" y="416"/>
                      <a:pt x="163" y="413"/>
                    </a:cubicBezTo>
                    <a:cubicBezTo>
                      <a:pt x="173" y="398"/>
                      <a:pt x="175" y="382"/>
                      <a:pt x="180" y="370"/>
                    </a:cubicBezTo>
                    <a:cubicBezTo>
                      <a:pt x="181" y="366"/>
                      <a:pt x="182" y="364"/>
                      <a:pt x="184" y="362"/>
                    </a:cubicBezTo>
                    <a:cubicBezTo>
                      <a:pt x="185" y="360"/>
                      <a:pt x="187" y="360"/>
                      <a:pt x="189" y="359"/>
                    </a:cubicBezTo>
                    <a:cubicBezTo>
                      <a:pt x="194" y="359"/>
                      <a:pt x="201" y="362"/>
                      <a:pt x="206" y="366"/>
                    </a:cubicBezTo>
                    <a:cubicBezTo>
                      <a:pt x="212" y="369"/>
                      <a:pt x="218" y="374"/>
                      <a:pt x="223" y="379"/>
                    </a:cubicBezTo>
                    <a:cubicBezTo>
                      <a:pt x="229" y="383"/>
                      <a:pt x="234" y="389"/>
                      <a:pt x="242" y="393"/>
                    </a:cubicBezTo>
                    <a:cubicBezTo>
                      <a:pt x="245" y="395"/>
                      <a:pt x="250" y="397"/>
                      <a:pt x="255" y="396"/>
                    </a:cubicBezTo>
                    <a:cubicBezTo>
                      <a:pt x="260" y="396"/>
                      <a:pt x="264" y="395"/>
                      <a:pt x="268" y="393"/>
                    </a:cubicBezTo>
                    <a:cubicBezTo>
                      <a:pt x="275" y="389"/>
                      <a:pt x="281" y="383"/>
                      <a:pt x="286" y="378"/>
                    </a:cubicBezTo>
                    <a:cubicBezTo>
                      <a:pt x="292" y="373"/>
                      <a:pt x="297" y="368"/>
                      <a:pt x="302" y="361"/>
                    </a:cubicBezTo>
                    <a:cubicBezTo>
                      <a:pt x="307" y="355"/>
                      <a:pt x="312" y="347"/>
                      <a:pt x="314" y="339"/>
                    </a:cubicBezTo>
                    <a:cubicBezTo>
                      <a:pt x="314" y="335"/>
                      <a:pt x="315" y="330"/>
                      <a:pt x="315" y="326"/>
                    </a:cubicBezTo>
                    <a:cubicBezTo>
                      <a:pt x="315" y="321"/>
                      <a:pt x="314" y="317"/>
                      <a:pt x="313" y="313"/>
                    </a:cubicBezTo>
                    <a:cubicBezTo>
                      <a:pt x="310" y="305"/>
                      <a:pt x="307" y="298"/>
                      <a:pt x="305" y="292"/>
                    </a:cubicBezTo>
                    <a:cubicBezTo>
                      <a:pt x="302" y="285"/>
                      <a:pt x="302" y="280"/>
                      <a:pt x="303" y="275"/>
                    </a:cubicBezTo>
                    <a:cubicBezTo>
                      <a:pt x="303" y="275"/>
                      <a:pt x="303" y="274"/>
                      <a:pt x="303" y="274"/>
                    </a:cubicBezTo>
                    <a:cubicBezTo>
                      <a:pt x="304" y="273"/>
                      <a:pt x="304" y="273"/>
                      <a:pt x="304" y="273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2"/>
                      <a:pt x="304" y="272"/>
                      <a:pt x="304" y="272"/>
                    </a:cubicBezTo>
                    <a:cubicBezTo>
                      <a:pt x="304" y="271"/>
                      <a:pt x="305" y="269"/>
                      <a:pt x="306" y="268"/>
                    </a:cubicBezTo>
                    <a:cubicBezTo>
                      <a:pt x="307" y="266"/>
                      <a:pt x="309" y="264"/>
                      <a:pt x="311" y="262"/>
                    </a:cubicBezTo>
                    <a:cubicBezTo>
                      <a:pt x="318" y="255"/>
                      <a:pt x="331" y="251"/>
                      <a:pt x="345" y="247"/>
                    </a:cubicBezTo>
                    <a:cubicBezTo>
                      <a:pt x="351" y="245"/>
                      <a:pt x="359" y="243"/>
                      <a:pt x="366" y="241"/>
                    </a:cubicBezTo>
                    <a:cubicBezTo>
                      <a:pt x="374" y="239"/>
                      <a:pt x="381" y="236"/>
                      <a:pt x="389" y="232"/>
                    </a:cubicBezTo>
                    <a:cubicBezTo>
                      <a:pt x="393" y="231"/>
                      <a:pt x="397" y="228"/>
                      <a:pt x="401" y="225"/>
                    </a:cubicBezTo>
                    <a:cubicBezTo>
                      <a:pt x="403" y="224"/>
                      <a:pt x="405" y="222"/>
                      <a:pt x="407" y="221"/>
                    </a:cubicBezTo>
                    <a:cubicBezTo>
                      <a:pt x="407" y="220"/>
                      <a:pt x="408" y="219"/>
                      <a:pt x="409" y="218"/>
                    </a:cubicBezTo>
                    <a:cubicBezTo>
                      <a:pt x="411" y="216"/>
                      <a:pt x="411" y="216"/>
                      <a:pt x="411" y="216"/>
                    </a:cubicBezTo>
                    <a:cubicBezTo>
                      <a:pt x="412" y="215"/>
                      <a:pt x="412" y="215"/>
                      <a:pt x="412" y="215"/>
                    </a:cubicBezTo>
                    <a:cubicBezTo>
                      <a:pt x="413" y="214"/>
                      <a:pt x="413" y="214"/>
                      <a:pt x="413" y="214"/>
                    </a:cubicBezTo>
                    <a:cubicBezTo>
                      <a:pt x="414" y="213"/>
                      <a:pt x="414" y="213"/>
                      <a:pt x="414" y="213"/>
                    </a:cubicBezTo>
                    <a:cubicBezTo>
                      <a:pt x="414" y="212"/>
                      <a:pt x="415" y="211"/>
                      <a:pt x="416" y="210"/>
                    </a:cubicBezTo>
                    <a:cubicBezTo>
                      <a:pt x="417" y="208"/>
                      <a:pt x="418" y="206"/>
                      <a:pt x="420" y="204"/>
                    </a:cubicBezTo>
                    <a:cubicBezTo>
                      <a:pt x="422" y="199"/>
                      <a:pt x="424" y="194"/>
                      <a:pt x="425" y="188"/>
                    </a:cubicBezTo>
                    <a:cubicBezTo>
                      <a:pt x="426" y="183"/>
                      <a:pt x="425" y="177"/>
                      <a:pt x="424" y="171"/>
                    </a:cubicBezTo>
                    <a:cubicBezTo>
                      <a:pt x="422" y="165"/>
                      <a:pt x="419" y="160"/>
                      <a:pt x="416" y="156"/>
                    </a:cubicBezTo>
                    <a:close/>
                    <a:moveTo>
                      <a:pt x="395" y="183"/>
                    </a:moveTo>
                    <a:cubicBezTo>
                      <a:pt x="395" y="185"/>
                      <a:pt x="394" y="187"/>
                      <a:pt x="393" y="189"/>
                    </a:cubicBezTo>
                    <a:cubicBezTo>
                      <a:pt x="392" y="190"/>
                      <a:pt x="391" y="191"/>
                      <a:pt x="391" y="192"/>
                    </a:cubicBezTo>
                    <a:cubicBezTo>
                      <a:pt x="389" y="194"/>
                      <a:pt x="389" y="194"/>
                      <a:pt x="389" y="194"/>
                    </a:cubicBezTo>
                    <a:cubicBezTo>
                      <a:pt x="388" y="195"/>
                      <a:pt x="388" y="195"/>
                      <a:pt x="388" y="195"/>
                    </a:cubicBezTo>
                    <a:cubicBezTo>
                      <a:pt x="387" y="196"/>
                      <a:pt x="387" y="196"/>
                      <a:pt x="387" y="196"/>
                    </a:cubicBezTo>
                    <a:cubicBezTo>
                      <a:pt x="387" y="197"/>
                      <a:pt x="387" y="197"/>
                      <a:pt x="387" y="197"/>
                    </a:cubicBezTo>
                    <a:cubicBezTo>
                      <a:pt x="386" y="197"/>
                      <a:pt x="386" y="198"/>
                      <a:pt x="386" y="198"/>
                    </a:cubicBezTo>
                    <a:cubicBezTo>
                      <a:pt x="385" y="199"/>
                      <a:pt x="384" y="200"/>
                      <a:pt x="383" y="201"/>
                    </a:cubicBezTo>
                    <a:cubicBezTo>
                      <a:pt x="380" y="202"/>
                      <a:pt x="378" y="204"/>
                      <a:pt x="375" y="205"/>
                    </a:cubicBezTo>
                    <a:cubicBezTo>
                      <a:pt x="365" y="211"/>
                      <a:pt x="351" y="215"/>
                      <a:pt x="336" y="220"/>
                    </a:cubicBezTo>
                    <a:cubicBezTo>
                      <a:pt x="329" y="222"/>
                      <a:pt x="321" y="225"/>
                      <a:pt x="314" y="229"/>
                    </a:cubicBezTo>
                    <a:cubicBezTo>
                      <a:pt x="306" y="233"/>
                      <a:pt x="299" y="238"/>
                      <a:pt x="293" y="246"/>
                    </a:cubicBezTo>
                    <a:cubicBezTo>
                      <a:pt x="290" y="250"/>
                      <a:pt x="287" y="254"/>
                      <a:pt x="285" y="258"/>
                    </a:cubicBezTo>
                    <a:cubicBezTo>
                      <a:pt x="284" y="260"/>
                      <a:pt x="283" y="263"/>
                      <a:pt x="283" y="265"/>
                    </a:cubicBezTo>
                    <a:cubicBezTo>
                      <a:pt x="283" y="265"/>
                      <a:pt x="283" y="265"/>
                      <a:pt x="283" y="265"/>
                    </a:cubicBezTo>
                    <a:cubicBezTo>
                      <a:pt x="283" y="265"/>
                      <a:pt x="282" y="266"/>
                      <a:pt x="283" y="266"/>
                    </a:cubicBezTo>
                    <a:cubicBezTo>
                      <a:pt x="282" y="267"/>
                      <a:pt x="282" y="267"/>
                      <a:pt x="282" y="267"/>
                    </a:cubicBezTo>
                    <a:cubicBezTo>
                      <a:pt x="282" y="268"/>
                      <a:pt x="282" y="268"/>
                      <a:pt x="282" y="268"/>
                    </a:cubicBezTo>
                    <a:cubicBezTo>
                      <a:pt x="282" y="270"/>
                      <a:pt x="282" y="271"/>
                      <a:pt x="281" y="272"/>
                    </a:cubicBezTo>
                    <a:cubicBezTo>
                      <a:pt x="281" y="277"/>
                      <a:pt x="281" y="282"/>
                      <a:pt x="283" y="287"/>
                    </a:cubicBezTo>
                    <a:cubicBezTo>
                      <a:pt x="284" y="291"/>
                      <a:pt x="285" y="295"/>
                      <a:pt x="287" y="299"/>
                    </a:cubicBezTo>
                    <a:cubicBezTo>
                      <a:pt x="291" y="306"/>
                      <a:pt x="295" y="312"/>
                      <a:pt x="297" y="318"/>
                    </a:cubicBezTo>
                    <a:cubicBezTo>
                      <a:pt x="298" y="321"/>
                      <a:pt x="299" y="324"/>
                      <a:pt x="300" y="327"/>
                    </a:cubicBezTo>
                    <a:cubicBezTo>
                      <a:pt x="300" y="330"/>
                      <a:pt x="300" y="333"/>
                      <a:pt x="300" y="336"/>
                    </a:cubicBezTo>
                    <a:cubicBezTo>
                      <a:pt x="299" y="343"/>
                      <a:pt x="296" y="348"/>
                      <a:pt x="292" y="354"/>
                    </a:cubicBezTo>
                    <a:cubicBezTo>
                      <a:pt x="289" y="359"/>
                      <a:pt x="284" y="365"/>
                      <a:pt x="279" y="370"/>
                    </a:cubicBezTo>
                    <a:cubicBezTo>
                      <a:pt x="269" y="380"/>
                      <a:pt x="257" y="391"/>
                      <a:pt x="247" y="384"/>
                    </a:cubicBezTo>
                    <a:cubicBezTo>
                      <a:pt x="241" y="381"/>
                      <a:pt x="236" y="375"/>
                      <a:pt x="231" y="370"/>
                    </a:cubicBezTo>
                    <a:cubicBezTo>
                      <a:pt x="225" y="365"/>
                      <a:pt x="219" y="360"/>
                      <a:pt x="213" y="356"/>
                    </a:cubicBezTo>
                    <a:cubicBezTo>
                      <a:pt x="209" y="354"/>
                      <a:pt x="206" y="352"/>
                      <a:pt x="202" y="350"/>
                    </a:cubicBezTo>
                    <a:cubicBezTo>
                      <a:pt x="198" y="348"/>
                      <a:pt x="194" y="347"/>
                      <a:pt x="189" y="347"/>
                    </a:cubicBezTo>
                    <a:cubicBezTo>
                      <a:pt x="186" y="347"/>
                      <a:pt x="184" y="347"/>
                      <a:pt x="181" y="348"/>
                    </a:cubicBezTo>
                    <a:cubicBezTo>
                      <a:pt x="178" y="349"/>
                      <a:pt x="176" y="351"/>
                      <a:pt x="174" y="352"/>
                    </a:cubicBezTo>
                    <a:cubicBezTo>
                      <a:pt x="171" y="356"/>
                      <a:pt x="168" y="360"/>
                      <a:pt x="167" y="364"/>
                    </a:cubicBezTo>
                    <a:cubicBezTo>
                      <a:pt x="163" y="371"/>
                      <a:pt x="161" y="378"/>
                      <a:pt x="158" y="385"/>
                    </a:cubicBezTo>
                    <a:cubicBezTo>
                      <a:pt x="155" y="391"/>
                      <a:pt x="152" y="397"/>
                      <a:pt x="148" y="402"/>
                    </a:cubicBezTo>
                    <a:cubicBezTo>
                      <a:pt x="146" y="404"/>
                      <a:pt x="144" y="406"/>
                      <a:pt x="142" y="407"/>
                    </a:cubicBezTo>
                    <a:cubicBezTo>
                      <a:pt x="142" y="407"/>
                      <a:pt x="141" y="407"/>
                      <a:pt x="141" y="407"/>
                    </a:cubicBezTo>
                    <a:cubicBezTo>
                      <a:pt x="140" y="408"/>
                      <a:pt x="140" y="408"/>
                      <a:pt x="140" y="408"/>
                    </a:cubicBezTo>
                    <a:cubicBezTo>
                      <a:pt x="138" y="409"/>
                      <a:pt x="138" y="409"/>
                      <a:pt x="138" y="409"/>
                    </a:cubicBezTo>
                    <a:cubicBezTo>
                      <a:pt x="137" y="409"/>
                      <a:pt x="136" y="410"/>
                      <a:pt x="135" y="410"/>
                    </a:cubicBezTo>
                    <a:cubicBezTo>
                      <a:pt x="129" y="411"/>
                      <a:pt x="123" y="411"/>
                      <a:pt x="118" y="410"/>
                    </a:cubicBezTo>
                    <a:cubicBezTo>
                      <a:pt x="106" y="407"/>
                      <a:pt x="94" y="400"/>
                      <a:pt x="88" y="392"/>
                    </a:cubicBezTo>
                    <a:cubicBezTo>
                      <a:pt x="87" y="390"/>
                      <a:pt x="86" y="387"/>
                      <a:pt x="85" y="385"/>
                    </a:cubicBezTo>
                    <a:cubicBezTo>
                      <a:pt x="84" y="383"/>
                      <a:pt x="84" y="381"/>
                      <a:pt x="84" y="379"/>
                    </a:cubicBezTo>
                    <a:cubicBezTo>
                      <a:pt x="84" y="379"/>
                      <a:pt x="84" y="379"/>
                      <a:pt x="84" y="378"/>
                    </a:cubicBezTo>
                    <a:cubicBezTo>
                      <a:pt x="84" y="378"/>
                      <a:pt x="84" y="378"/>
                      <a:pt x="84" y="378"/>
                    </a:cubicBezTo>
                    <a:cubicBezTo>
                      <a:pt x="84" y="378"/>
                      <a:pt x="84" y="377"/>
                      <a:pt x="84" y="377"/>
                    </a:cubicBezTo>
                    <a:cubicBezTo>
                      <a:pt x="84" y="376"/>
                      <a:pt x="84" y="376"/>
                      <a:pt x="85" y="375"/>
                    </a:cubicBezTo>
                    <a:cubicBezTo>
                      <a:pt x="85" y="374"/>
                      <a:pt x="87" y="372"/>
                      <a:pt x="89" y="370"/>
                    </a:cubicBezTo>
                    <a:cubicBezTo>
                      <a:pt x="93" y="366"/>
                      <a:pt x="100" y="359"/>
                      <a:pt x="105" y="350"/>
                    </a:cubicBezTo>
                    <a:cubicBezTo>
                      <a:pt x="106" y="349"/>
                      <a:pt x="106" y="348"/>
                      <a:pt x="107" y="347"/>
                    </a:cubicBezTo>
                    <a:cubicBezTo>
                      <a:pt x="108" y="345"/>
                      <a:pt x="108" y="345"/>
                      <a:pt x="108" y="345"/>
                    </a:cubicBezTo>
                    <a:cubicBezTo>
                      <a:pt x="108" y="344"/>
                      <a:pt x="108" y="344"/>
                      <a:pt x="108" y="343"/>
                    </a:cubicBezTo>
                    <a:cubicBezTo>
                      <a:pt x="109" y="340"/>
                      <a:pt x="110" y="338"/>
                      <a:pt x="110" y="335"/>
                    </a:cubicBezTo>
                    <a:cubicBezTo>
                      <a:pt x="111" y="329"/>
                      <a:pt x="111" y="324"/>
                      <a:pt x="111" y="319"/>
                    </a:cubicBezTo>
                    <a:cubicBezTo>
                      <a:pt x="109" y="308"/>
                      <a:pt x="105" y="300"/>
                      <a:pt x="100" y="292"/>
                    </a:cubicBezTo>
                    <a:cubicBezTo>
                      <a:pt x="95" y="284"/>
                      <a:pt x="90" y="277"/>
                      <a:pt x="84" y="271"/>
                    </a:cubicBezTo>
                    <a:cubicBezTo>
                      <a:pt x="82" y="270"/>
                      <a:pt x="80" y="269"/>
                      <a:pt x="79" y="267"/>
                    </a:cubicBezTo>
                    <a:cubicBezTo>
                      <a:pt x="77" y="266"/>
                      <a:pt x="77" y="266"/>
                      <a:pt x="77" y="266"/>
                    </a:cubicBezTo>
                    <a:cubicBezTo>
                      <a:pt x="76" y="265"/>
                      <a:pt x="76" y="265"/>
                      <a:pt x="76" y="265"/>
                    </a:cubicBezTo>
                    <a:cubicBezTo>
                      <a:pt x="75" y="264"/>
                      <a:pt x="74" y="263"/>
                      <a:pt x="73" y="262"/>
                    </a:cubicBezTo>
                    <a:cubicBezTo>
                      <a:pt x="69" y="260"/>
                      <a:pt x="65" y="258"/>
                      <a:pt x="61" y="256"/>
                    </a:cubicBezTo>
                    <a:cubicBezTo>
                      <a:pt x="54" y="252"/>
                      <a:pt x="48" y="249"/>
                      <a:pt x="44" y="246"/>
                    </a:cubicBezTo>
                    <a:cubicBezTo>
                      <a:pt x="41" y="245"/>
                      <a:pt x="39" y="243"/>
                      <a:pt x="38" y="242"/>
                    </a:cubicBezTo>
                    <a:cubicBezTo>
                      <a:pt x="37" y="241"/>
                      <a:pt x="37" y="240"/>
                      <a:pt x="37" y="239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9"/>
                      <a:pt x="37" y="239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8"/>
                      <a:pt x="37" y="238"/>
                    </a:cubicBezTo>
                    <a:cubicBezTo>
                      <a:pt x="37" y="238"/>
                      <a:pt x="37" y="238"/>
                      <a:pt x="37" y="238"/>
                    </a:cubicBezTo>
                    <a:cubicBezTo>
                      <a:pt x="37" y="237"/>
                      <a:pt x="37" y="237"/>
                      <a:pt x="37" y="237"/>
                    </a:cubicBezTo>
                    <a:cubicBezTo>
                      <a:pt x="37" y="236"/>
                      <a:pt x="37" y="237"/>
                      <a:pt x="37" y="236"/>
                    </a:cubicBezTo>
                    <a:cubicBezTo>
                      <a:pt x="38" y="236"/>
                      <a:pt x="39" y="235"/>
                      <a:pt x="41" y="234"/>
                    </a:cubicBezTo>
                    <a:cubicBezTo>
                      <a:pt x="43" y="233"/>
                      <a:pt x="46" y="232"/>
                      <a:pt x="49" y="231"/>
                    </a:cubicBezTo>
                    <a:cubicBezTo>
                      <a:pt x="55" y="228"/>
                      <a:pt x="62" y="227"/>
                      <a:pt x="71" y="222"/>
                    </a:cubicBezTo>
                    <a:cubicBezTo>
                      <a:pt x="72" y="222"/>
                      <a:pt x="73" y="221"/>
                      <a:pt x="75" y="221"/>
                    </a:cubicBezTo>
                    <a:cubicBezTo>
                      <a:pt x="78" y="219"/>
                      <a:pt x="78" y="219"/>
                      <a:pt x="78" y="219"/>
                    </a:cubicBezTo>
                    <a:cubicBezTo>
                      <a:pt x="80" y="218"/>
                      <a:pt x="81" y="217"/>
                      <a:pt x="83" y="215"/>
                    </a:cubicBezTo>
                    <a:cubicBezTo>
                      <a:pt x="87" y="212"/>
                      <a:pt x="91" y="209"/>
                      <a:pt x="95" y="205"/>
                    </a:cubicBezTo>
                    <a:cubicBezTo>
                      <a:pt x="99" y="201"/>
                      <a:pt x="102" y="195"/>
                      <a:pt x="104" y="189"/>
                    </a:cubicBezTo>
                    <a:cubicBezTo>
                      <a:pt x="106" y="182"/>
                      <a:pt x="106" y="175"/>
                      <a:pt x="105" y="169"/>
                    </a:cubicBezTo>
                    <a:cubicBezTo>
                      <a:pt x="102" y="158"/>
                      <a:pt x="98" y="150"/>
                      <a:pt x="94" y="144"/>
                    </a:cubicBezTo>
                    <a:cubicBezTo>
                      <a:pt x="90" y="137"/>
                      <a:pt x="86" y="131"/>
                      <a:pt x="83" y="126"/>
                    </a:cubicBezTo>
                    <a:cubicBezTo>
                      <a:pt x="80" y="120"/>
                      <a:pt x="79" y="116"/>
                      <a:pt x="78" y="111"/>
                    </a:cubicBezTo>
                    <a:cubicBezTo>
                      <a:pt x="78" y="109"/>
                      <a:pt x="78" y="107"/>
                      <a:pt x="79" y="105"/>
                    </a:cubicBezTo>
                    <a:cubicBezTo>
                      <a:pt x="79" y="104"/>
                      <a:pt x="79" y="103"/>
                      <a:pt x="80" y="102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1"/>
                      <a:pt x="80" y="100"/>
                      <a:pt x="80" y="101"/>
                    </a:cubicBezTo>
                    <a:cubicBezTo>
                      <a:pt x="80" y="101"/>
                      <a:pt x="80" y="101"/>
                      <a:pt x="80" y="101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3" y="95"/>
                      <a:pt x="85" y="92"/>
                      <a:pt x="90" y="91"/>
                    </a:cubicBezTo>
                    <a:cubicBezTo>
                      <a:pt x="94" y="89"/>
                      <a:pt x="101" y="89"/>
                      <a:pt x="108" y="89"/>
                    </a:cubicBezTo>
                    <a:cubicBezTo>
                      <a:pt x="115" y="89"/>
                      <a:pt x="122" y="90"/>
                      <a:pt x="130" y="90"/>
                    </a:cubicBezTo>
                    <a:cubicBezTo>
                      <a:pt x="138" y="90"/>
                      <a:pt x="147" y="89"/>
                      <a:pt x="156" y="86"/>
                    </a:cubicBezTo>
                    <a:cubicBezTo>
                      <a:pt x="160" y="84"/>
                      <a:pt x="164" y="81"/>
                      <a:pt x="167" y="78"/>
                    </a:cubicBezTo>
                    <a:cubicBezTo>
                      <a:pt x="168" y="77"/>
                      <a:pt x="168" y="77"/>
                      <a:pt x="169" y="76"/>
                    </a:cubicBezTo>
                    <a:cubicBezTo>
                      <a:pt x="170" y="75"/>
                      <a:pt x="171" y="74"/>
                      <a:pt x="171" y="73"/>
                    </a:cubicBezTo>
                    <a:cubicBezTo>
                      <a:pt x="173" y="72"/>
                      <a:pt x="174" y="70"/>
                      <a:pt x="175" y="69"/>
                    </a:cubicBezTo>
                    <a:cubicBezTo>
                      <a:pt x="180" y="62"/>
                      <a:pt x="184" y="56"/>
                      <a:pt x="187" y="49"/>
                    </a:cubicBezTo>
                    <a:cubicBezTo>
                      <a:pt x="190" y="42"/>
                      <a:pt x="193" y="35"/>
                      <a:pt x="197" y="29"/>
                    </a:cubicBezTo>
                    <a:cubicBezTo>
                      <a:pt x="200" y="22"/>
                      <a:pt x="204" y="16"/>
                      <a:pt x="209" y="12"/>
                    </a:cubicBezTo>
                    <a:cubicBezTo>
                      <a:pt x="214" y="7"/>
                      <a:pt x="221" y="4"/>
                      <a:pt x="228" y="4"/>
                    </a:cubicBezTo>
                    <a:cubicBezTo>
                      <a:pt x="235" y="4"/>
                      <a:pt x="242" y="6"/>
                      <a:pt x="249" y="8"/>
                    </a:cubicBezTo>
                    <a:cubicBezTo>
                      <a:pt x="256" y="11"/>
                      <a:pt x="263" y="14"/>
                      <a:pt x="269" y="18"/>
                    </a:cubicBezTo>
                    <a:cubicBezTo>
                      <a:pt x="275" y="21"/>
                      <a:pt x="281" y="25"/>
                      <a:pt x="286" y="31"/>
                    </a:cubicBezTo>
                    <a:cubicBezTo>
                      <a:pt x="295" y="42"/>
                      <a:pt x="298" y="57"/>
                      <a:pt x="295" y="71"/>
                    </a:cubicBezTo>
                    <a:cubicBezTo>
                      <a:pt x="294" y="78"/>
                      <a:pt x="293" y="85"/>
                      <a:pt x="293" y="94"/>
                    </a:cubicBezTo>
                    <a:cubicBezTo>
                      <a:pt x="293" y="102"/>
                      <a:pt x="296" y="111"/>
                      <a:pt x="302" y="118"/>
                    </a:cubicBezTo>
                    <a:cubicBezTo>
                      <a:pt x="305" y="122"/>
                      <a:pt x="309" y="125"/>
                      <a:pt x="313" y="127"/>
                    </a:cubicBezTo>
                    <a:cubicBezTo>
                      <a:pt x="316" y="129"/>
                      <a:pt x="320" y="131"/>
                      <a:pt x="323" y="133"/>
                    </a:cubicBezTo>
                    <a:cubicBezTo>
                      <a:pt x="331" y="136"/>
                      <a:pt x="338" y="139"/>
                      <a:pt x="344" y="142"/>
                    </a:cubicBezTo>
                    <a:cubicBezTo>
                      <a:pt x="348" y="143"/>
                      <a:pt x="351" y="144"/>
                      <a:pt x="354" y="146"/>
                    </a:cubicBezTo>
                    <a:cubicBezTo>
                      <a:pt x="358" y="148"/>
                      <a:pt x="358" y="148"/>
                      <a:pt x="358" y="148"/>
                    </a:cubicBezTo>
                    <a:cubicBezTo>
                      <a:pt x="363" y="151"/>
                      <a:pt x="363" y="151"/>
                      <a:pt x="363" y="151"/>
                    </a:cubicBezTo>
                    <a:cubicBezTo>
                      <a:pt x="369" y="154"/>
                      <a:pt x="375" y="158"/>
                      <a:pt x="380" y="162"/>
                    </a:cubicBezTo>
                    <a:cubicBezTo>
                      <a:pt x="386" y="166"/>
                      <a:pt x="390" y="170"/>
                      <a:pt x="393" y="174"/>
                    </a:cubicBezTo>
                    <a:cubicBezTo>
                      <a:pt x="394" y="176"/>
                      <a:pt x="395" y="177"/>
                      <a:pt x="395" y="179"/>
                    </a:cubicBezTo>
                    <a:cubicBezTo>
                      <a:pt x="395" y="180"/>
                      <a:pt x="395" y="182"/>
                      <a:pt x="395" y="183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66"/>
              <p:cNvSpPr>
                <a:spLocks noChangeArrowheads="1"/>
              </p:cNvSpPr>
              <p:nvPr/>
            </p:nvSpPr>
            <p:spPr bwMode="auto">
              <a:xfrm>
                <a:off x="417513" y="3562351"/>
                <a:ext cx="1588" cy="15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465138" y="3059113"/>
                <a:ext cx="1588" cy="1588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w 1"/>
                  <a:gd name="T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8"/>
              <p:cNvSpPr>
                <a:spLocks noEditPoints="1"/>
              </p:cNvSpPr>
              <p:nvPr/>
            </p:nvSpPr>
            <p:spPr bwMode="auto">
              <a:xfrm>
                <a:off x="125413" y="2852738"/>
                <a:ext cx="442913" cy="450850"/>
              </a:xfrm>
              <a:custGeom>
                <a:avLst/>
                <a:gdLst>
                  <a:gd name="T0" fmla="*/ 338 w 417"/>
                  <a:gd name="T1" fmla="*/ 71 h 425"/>
                  <a:gd name="T2" fmla="*/ 325 w 417"/>
                  <a:gd name="T3" fmla="*/ 73 h 425"/>
                  <a:gd name="T4" fmla="*/ 272 w 417"/>
                  <a:gd name="T5" fmla="*/ 114 h 425"/>
                  <a:gd name="T6" fmla="*/ 230 w 417"/>
                  <a:gd name="T7" fmla="*/ 78 h 425"/>
                  <a:gd name="T8" fmla="*/ 226 w 417"/>
                  <a:gd name="T9" fmla="*/ 35 h 425"/>
                  <a:gd name="T10" fmla="*/ 195 w 417"/>
                  <a:gd name="T11" fmla="*/ 1 h 425"/>
                  <a:gd name="T12" fmla="*/ 114 w 417"/>
                  <a:gd name="T13" fmla="*/ 78 h 425"/>
                  <a:gd name="T14" fmla="*/ 99 w 417"/>
                  <a:gd name="T15" fmla="*/ 102 h 425"/>
                  <a:gd name="T16" fmla="*/ 62 w 417"/>
                  <a:gd name="T17" fmla="*/ 96 h 425"/>
                  <a:gd name="T18" fmla="*/ 6 w 417"/>
                  <a:gd name="T19" fmla="*/ 118 h 425"/>
                  <a:gd name="T20" fmla="*/ 9 w 417"/>
                  <a:gd name="T21" fmla="*/ 172 h 425"/>
                  <a:gd name="T22" fmla="*/ 42 w 417"/>
                  <a:gd name="T23" fmla="*/ 207 h 425"/>
                  <a:gd name="T24" fmla="*/ 42 w 417"/>
                  <a:gd name="T25" fmla="*/ 226 h 425"/>
                  <a:gd name="T26" fmla="*/ 15 w 417"/>
                  <a:gd name="T27" fmla="*/ 252 h 425"/>
                  <a:gd name="T28" fmla="*/ 37 w 417"/>
                  <a:gd name="T29" fmla="*/ 301 h 425"/>
                  <a:gd name="T30" fmla="*/ 117 w 417"/>
                  <a:gd name="T31" fmla="*/ 314 h 425"/>
                  <a:gd name="T32" fmla="*/ 122 w 417"/>
                  <a:gd name="T33" fmla="*/ 327 h 425"/>
                  <a:gd name="T34" fmla="*/ 112 w 417"/>
                  <a:gd name="T35" fmla="*/ 368 h 425"/>
                  <a:gd name="T36" fmla="*/ 153 w 417"/>
                  <a:gd name="T37" fmla="*/ 418 h 425"/>
                  <a:gd name="T38" fmla="*/ 266 w 417"/>
                  <a:gd name="T39" fmla="*/ 390 h 425"/>
                  <a:gd name="T40" fmla="*/ 302 w 417"/>
                  <a:gd name="T41" fmla="*/ 300 h 425"/>
                  <a:gd name="T42" fmla="*/ 325 w 417"/>
                  <a:gd name="T43" fmla="*/ 302 h 425"/>
                  <a:gd name="T44" fmla="*/ 378 w 417"/>
                  <a:gd name="T45" fmla="*/ 243 h 425"/>
                  <a:gd name="T46" fmla="*/ 329 w 417"/>
                  <a:gd name="T47" fmla="*/ 201 h 425"/>
                  <a:gd name="T48" fmla="*/ 321 w 417"/>
                  <a:gd name="T49" fmla="*/ 195 h 425"/>
                  <a:gd name="T50" fmla="*/ 335 w 417"/>
                  <a:gd name="T51" fmla="*/ 184 h 425"/>
                  <a:gd name="T52" fmla="*/ 393 w 417"/>
                  <a:gd name="T53" fmla="*/ 98 h 425"/>
                  <a:gd name="T54" fmla="*/ 347 w 417"/>
                  <a:gd name="T55" fmla="*/ 150 h 425"/>
                  <a:gd name="T56" fmla="*/ 298 w 417"/>
                  <a:gd name="T57" fmla="*/ 176 h 425"/>
                  <a:gd name="T58" fmla="*/ 300 w 417"/>
                  <a:gd name="T59" fmla="*/ 217 h 425"/>
                  <a:gd name="T60" fmla="*/ 341 w 417"/>
                  <a:gd name="T61" fmla="*/ 244 h 425"/>
                  <a:gd name="T62" fmla="*/ 324 w 417"/>
                  <a:gd name="T63" fmla="*/ 280 h 425"/>
                  <a:gd name="T64" fmla="*/ 301 w 417"/>
                  <a:gd name="T65" fmla="*/ 281 h 425"/>
                  <a:gd name="T66" fmla="*/ 263 w 417"/>
                  <a:gd name="T67" fmla="*/ 318 h 425"/>
                  <a:gd name="T68" fmla="*/ 243 w 417"/>
                  <a:gd name="T69" fmla="*/ 400 h 425"/>
                  <a:gd name="T70" fmla="*/ 132 w 417"/>
                  <a:gd name="T71" fmla="*/ 377 h 425"/>
                  <a:gd name="T72" fmla="*/ 146 w 417"/>
                  <a:gd name="T73" fmla="*/ 329 h 425"/>
                  <a:gd name="T74" fmla="*/ 132 w 417"/>
                  <a:gd name="T75" fmla="*/ 293 h 425"/>
                  <a:gd name="T76" fmla="*/ 53 w 417"/>
                  <a:gd name="T77" fmla="*/ 274 h 425"/>
                  <a:gd name="T78" fmla="*/ 45 w 417"/>
                  <a:gd name="T79" fmla="*/ 265 h 425"/>
                  <a:gd name="T80" fmla="*/ 45 w 417"/>
                  <a:gd name="T81" fmla="*/ 266 h 425"/>
                  <a:gd name="T82" fmla="*/ 69 w 417"/>
                  <a:gd name="T83" fmla="*/ 247 h 425"/>
                  <a:gd name="T84" fmla="*/ 78 w 417"/>
                  <a:gd name="T85" fmla="*/ 196 h 425"/>
                  <a:gd name="T86" fmla="*/ 42 w 417"/>
                  <a:gd name="T87" fmla="*/ 156 h 425"/>
                  <a:gd name="T88" fmla="*/ 37 w 417"/>
                  <a:gd name="T89" fmla="*/ 136 h 425"/>
                  <a:gd name="T90" fmla="*/ 59 w 417"/>
                  <a:gd name="T91" fmla="*/ 132 h 425"/>
                  <a:gd name="T92" fmla="*/ 100 w 417"/>
                  <a:gd name="T93" fmla="*/ 136 h 425"/>
                  <a:gd name="T94" fmla="*/ 137 w 417"/>
                  <a:gd name="T95" fmla="*/ 103 h 425"/>
                  <a:gd name="T96" fmla="*/ 188 w 417"/>
                  <a:gd name="T97" fmla="*/ 21 h 425"/>
                  <a:gd name="T98" fmla="*/ 215 w 417"/>
                  <a:gd name="T99" fmla="*/ 39 h 425"/>
                  <a:gd name="T100" fmla="*/ 223 w 417"/>
                  <a:gd name="T101" fmla="*/ 79 h 425"/>
                  <a:gd name="T102" fmla="*/ 272 w 417"/>
                  <a:gd name="T103" fmla="*/ 118 h 425"/>
                  <a:gd name="T104" fmla="*/ 327 w 417"/>
                  <a:gd name="T105" fmla="*/ 79 h 425"/>
                  <a:gd name="T106" fmla="*/ 389 w 417"/>
                  <a:gd name="T107" fmla="*/ 120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17" h="425">
                    <a:moveTo>
                      <a:pt x="393" y="98"/>
                    </a:moveTo>
                    <a:cubicBezTo>
                      <a:pt x="387" y="92"/>
                      <a:pt x="380" y="88"/>
                      <a:pt x="373" y="84"/>
                    </a:cubicBezTo>
                    <a:cubicBezTo>
                      <a:pt x="366" y="80"/>
                      <a:pt x="359" y="76"/>
                      <a:pt x="351" y="74"/>
                    </a:cubicBezTo>
                    <a:cubicBezTo>
                      <a:pt x="347" y="73"/>
                      <a:pt x="343" y="72"/>
                      <a:pt x="338" y="71"/>
                    </a:cubicBezTo>
                    <a:cubicBezTo>
                      <a:pt x="336" y="71"/>
                      <a:pt x="334" y="71"/>
                      <a:pt x="332" y="71"/>
                    </a:cubicBezTo>
                    <a:cubicBezTo>
                      <a:pt x="331" y="71"/>
                      <a:pt x="330" y="71"/>
                      <a:pt x="329" y="72"/>
                    </a:cubicBezTo>
                    <a:cubicBezTo>
                      <a:pt x="328" y="72"/>
                      <a:pt x="327" y="72"/>
                      <a:pt x="327" y="72"/>
                    </a:cubicBezTo>
                    <a:cubicBezTo>
                      <a:pt x="325" y="73"/>
                      <a:pt x="325" y="73"/>
                      <a:pt x="325" y="73"/>
                    </a:cubicBezTo>
                    <a:cubicBezTo>
                      <a:pt x="317" y="76"/>
                      <a:pt x="311" y="82"/>
                      <a:pt x="307" y="89"/>
                    </a:cubicBezTo>
                    <a:cubicBezTo>
                      <a:pt x="302" y="95"/>
                      <a:pt x="298" y="101"/>
                      <a:pt x="292" y="106"/>
                    </a:cubicBezTo>
                    <a:cubicBezTo>
                      <a:pt x="286" y="111"/>
                      <a:pt x="279" y="114"/>
                      <a:pt x="272" y="114"/>
                    </a:cubicBezTo>
                    <a:cubicBezTo>
                      <a:pt x="272" y="114"/>
                      <a:pt x="272" y="114"/>
                      <a:pt x="272" y="114"/>
                    </a:cubicBezTo>
                    <a:cubicBezTo>
                      <a:pt x="264" y="115"/>
                      <a:pt x="256" y="115"/>
                      <a:pt x="249" y="113"/>
                    </a:cubicBezTo>
                    <a:cubicBezTo>
                      <a:pt x="245" y="112"/>
                      <a:pt x="242" y="111"/>
                      <a:pt x="239" y="108"/>
                    </a:cubicBezTo>
                    <a:cubicBezTo>
                      <a:pt x="236" y="106"/>
                      <a:pt x="234" y="103"/>
                      <a:pt x="233" y="100"/>
                    </a:cubicBezTo>
                    <a:cubicBezTo>
                      <a:pt x="230" y="94"/>
                      <a:pt x="230" y="86"/>
                      <a:pt x="230" y="78"/>
                    </a:cubicBezTo>
                    <a:cubicBezTo>
                      <a:pt x="230" y="71"/>
                      <a:pt x="230" y="63"/>
                      <a:pt x="229" y="55"/>
                    </a:cubicBezTo>
                    <a:cubicBezTo>
                      <a:pt x="229" y="51"/>
                      <a:pt x="229" y="46"/>
                      <a:pt x="228" y="42"/>
                    </a:cubicBezTo>
                    <a:cubicBezTo>
                      <a:pt x="227" y="40"/>
                      <a:pt x="227" y="38"/>
                      <a:pt x="226" y="36"/>
                    </a:cubicBezTo>
                    <a:cubicBezTo>
                      <a:pt x="226" y="35"/>
                      <a:pt x="226" y="35"/>
                      <a:pt x="226" y="35"/>
                    </a:cubicBezTo>
                    <a:cubicBezTo>
                      <a:pt x="225" y="33"/>
                      <a:pt x="225" y="33"/>
                      <a:pt x="225" y="33"/>
                    </a:cubicBezTo>
                    <a:cubicBezTo>
                      <a:pt x="224" y="30"/>
                      <a:pt x="224" y="30"/>
                      <a:pt x="224" y="30"/>
                    </a:cubicBezTo>
                    <a:cubicBezTo>
                      <a:pt x="221" y="23"/>
                      <a:pt x="218" y="14"/>
                      <a:pt x="210" y="8"/>
                    </a:cubicBezTo>
                    <a:cubicBezTo>
                      <a:pt x="206" y="4"/>
                      <a:pt x="201" y="1"/>
                      <a:pt x="195" y="1"/>
                    </a:cubicBezTo>
                    <a:cubicBezTo>
                      <a:pt x="189" y="0"/>
                      <a:pt x="184" y="2"/>
                      <a:pt x="179" y="4"/>
                    </a:cubicBezTo>
                    <a:cubicBezTo>
                      <a:pt x="170" y="8"/>
                      <a:pt x="163" y="13"/>
                      <a:pt x="157" y="19"/>
                    </a:cubicBezTo>
                    <a:cubicBezTo>
                      <a:pt x="145" y="31"/>
                      <a:pt x="135" y="44"/>
                      <a:pt x="126" y="58"/>
                    </a:cubicBezTo>
                    <a:cubicBezTo>
                      <a:pt x="122" y="65"/>
                      <a:pt x="118" y="72"/>
                      <a:pt x="114" y="78"/>
                    </a:cubicBezTo>
                    <a:cubicBezTo>
                      <a:pt x="108" y="89"/>
                      <a:pt x="108" y="89"/>
                      <a:pt x="108" y="89"/>
                    </a:cubicBezTo>
                    <a:cubicBezTo>
                      <a:pt x="105" y="94"/>
                      <a:pt x="105" y="94"/>
                      <a:pt x="105" y="94"/>
                    </a:cubicBezTo>
                    <a:cubicBezTo>
                      <a:pt x="104" y="95"/>
                      <a:pt x="104" y="96"/>
                      <a:pt x="103" y="97"/>
                    </a:cubicBezTo>
                    <a:cubicBezTo>
                      <a:pt x="101" y="99"/>
                      <a:pt x="100" y="101"/>
                      <a:pt x="99" y="102"/>
                    </a:cubicBezTo>
                    <a:cubicBezTo>
                      <a:pt x="98" y="102"/>
                      <a:pt x="97" y="102"/>
                      <a:pt x="96" y="102"/>
                    </a:cubicBezTo>
                    <a:cubicBezTo>
                      <a:pt x="94" y="103"/>
                      <a:pt x="87" y="101"/>
                      <a:pt x="79" y="99"/>
                    </a:cubicBezTo>
                    <a:cubicBezTo>
                      <a:pt x="75" y="98"/>
                      <a:pt x="71" y="97"/>
                      <a:pt x="66" y="97"/>
                    </a:cubicBezTo>
                    <a:cubicBezTo>
                      <a:pt x="62" y="96"/>
                      <a:pt x="62" y="96"/>
                      <a:pt x="62" y="96"/>
                    </a:cubicBezTo>
                    <a:cubicBezTo>
                      <a:pt x="59" y="96"/>
                      <a:pt x="59" y="96"/>
                      <a:pt x="59" y="96"/>
                    </a:cubicBezTo>
                    <a:cubicBezTo>
                      <a:pt x="56" y="96"/>
                      <a:pt x="54" y="96"/>
                      <a:pt x="52" y="96"/>
                    </a:cubicBezTo>
                    <a:cubicBezTo>
                      <a:pt x="42" y="96"/>
                      <a:pt x="32" y="97"/>
                      <a:pt x="20" y="103"/>
                    </a:cubicBezTo>
                    <a:cubicBezTo>
                      <a:pt x="15" y="106"/>
                      <a:pt x="9" y="111"/>
                      <a:pt x="6" y="118"/>
                    </a:cubicBezTo>
                    <a:cubicBezTo>
                      <a:pt x="2" y="124"/>
                      <a:pt x="0" y="131"/>
                      <a:pt x="0" y="138"/>
                    </a:cubicBezTo>
                    <a:cubicBezTo>
                      <a:pt x="0" y="144"/>
                      <a:pt x="1" y="150"/>
                      <a:pt x="2" y="155"/>
                    </a:cubicBezTo>
                    <a:cubicBezTo>
                      <a:pt x="4" y="160"/>
                      <a:pt x="5" y="164"/>
                      <a:pt x="8" y="168"/>
                    </a:cubicBezTo>
                    <a:cubicBezTo>
                      <a:pt x="9" y="172"/>
                      <a:pt x="9" y="172"/>
                      <a:pt x="9" y="172"/>
                    </a:cubicBezTo>
                    <a:cubicBezTo>
                      <a:pt x="10" y="173"/>
                      <a:pt x="11" y="174"/>
                      <a:pt x="11" y="175"/>
                    </a:cubicBezTo>
                    <a:cubicBezTo>
                      <a:pt x="13" y="178"/>
                      <a:pt x="15" y="180"/>
                      <a:pt x="16" y="182"/>
                    </a:cubicBezTo>
                    <a:cubicBezTo>
                      <a:pt x="19" y="186"/>
                      <a:pt x="23" y="189"/>
                      <a:pt x="26" y="192"/>
                    </a:cubicBezTo>
                    <a:cubicBezTo>
                      <a:pt x="32" y="198"/>
                      <a:pt x="38" y="203"/>
                      <a:pt x="42" y="207"/>
                    </a:cubicBezTo>
                    <a:cubicBezTo>
                      <a:pt x="44" y="209"/>
                      <a:pt x="46" y="211"/>
                      <a:pt x="47" y="212"/>
                    </a:cubicBezTo>
                    <a:cubicBezTo>
                      <a:pt x="48" y="214"/>
                      <a:pt x="48" y="215"/>
                      <a:pt x="48" y="215"/>
                    </a:cubicBezTo>
                    <a:cubicBezTo>
                      <a:pt x="48" y="216"/>
                      <a:pt x="47" y="220"/>
                      <a:pt x="43" y="225"/>
                    </a:cubicBezTo>
                    <a:cubicBezTo>
                      <a:pt x="42" y="226"/>
                      <a:pt x="42" y="226"/>
                      <a:pt x="42" y="226"/>
                    </a:cubicBezTo>
                    <a:cubicBezTo>
                      <a:pt x="40" y="227"/>
                      <a:pt x="40" y="227"/>
                      <a:pt x="40" y="227"/>
                    </a:cubicBezTo>
                    <a:cubicBezTo>
                      <a:pt x="39" y="228"/>
                      <a:pt x="38" y="229"/>
                      <a:pt x="37" y="230"/>
                    </a:cubicBezTo>
                    <a:cubicBezTo>
                      <a:pt x="27" y="238"/>
                      <a:pt x="27" y="238"/>
                      <a:pt x="27" y="238"/>
                    </a:cubicBezTo>
                    <a:cubicBezTo>
                      <a:pt x="24" y="241"/>
                      <a:pt x="19" y="244"/>
                      <a:pt x="15" y="252"/>
                    </a:cubicBezTo>
                    <a:cubicBezTo>
                      <a:pt x="13" y="256"/>
                      <a:pt x="12" y="261"/>
                      <a:pt x="12" y="265"/>
                    </a:cubicBezTo>
                    <a:cubicBezTo>
                      <a:pt x="12" y="270"/>
                      <a:pt x="13" y="274"/>
                      <a:pt x="15" y="277"/>
                    </a:cubicBezTo>
                    <a:cubicBezTo>
                      <a:pt x="18" y="283"/>
                      <a:pt x="21" y="287"/>
                      <a:pt x="24" y="291"/>
                    </a:cubicBezTo>
                    <a:cubicBezTo>
                      <a:pt x="28" y="295"/>
                      <a:pt x="32" y="299"/>
                      <a:pt x="37" y="301"/>
                    </a:cubicBezTo>
                    <a:cubicBezTo>
                      <a:pt x="48" y="307"/>
                      <a:pt x="58" y="308"/>
                      <a:pt x="67" y="308"/>
                    </a:cubicBezTo>
                    <a:cubicBezTo>
                      <a:pt x="76" y="308"/>
                      <a:pt x="83" y="308"/>
                      <a:pt x="89" y="308"/>
                    </a:cubicBezTo>
                    <a:cubicBezTo>
                      <a:pt x="96" y="309"/>
                      <a:pt x="104" y="310"/>
                      <a:pt x="110" y="312"/>
                    </a:cubicBezTo>
                    <a:cubicBezTo>
                      <a:pt x="112" y="312"/>
                      <a:pt x="115" y="313"/>
                      <a:pt x="117" y="314"/>
                    </a:cubicBezTo>
                    <a:cubicBezTo>
                      <a:pt x="118" y="315"/>
                      <a:pt x="119" y="316"/>
                      <a:pt x="120" y="318"/>
                    </a:cubicBezTo>
                    <a:cubicBezTo>
                      <a:pt x="121" y="319"/>
                      <a:pt x="121" y="321"/>
                      <a:pt x="122" y="324"/>
                    </a:cubicBezTo>
                    <a:cubicBezTo>
                      <a:pt x="122" y="326"/>
                      <a:pt x="122" y="326"/>
                      <a:pt x="122" y="326"/>
                    </a:cubicBezTo>
                    <a:cubicBezTo>
                      <a:pt x="122" y="326"/>
                      <a:pt x="122" y="327"/>
                      <a:pt x="122" y="327"/>
                    </a:cubicBezTo>
                    <a:cubicBezTo>
                      <a:pt x="122" y="328"/>
                      <a:pt x="122" y="328"/>
                      <a:pt x="122" y="328"/>
                    </a:cubicBezTo>
                    <a:cubicBezTo>
                      <a:pt x="122" y="330"/>
                      <a:pt x="121" y="331"/>
                      <a:pt x="121" y="333"/>
                    </a:cubicBezTo>
                    <a:cubicBezTo>
                      <a:pt x="120" y="339"/>
                      <a:pt x="117" y="345"/>
                      <a:pt x="114" y="354"/>
                    </a:cubicBezTo>
                    <a:cubicBezTo>
                      <a:pt x="113" y="358"/>
                      <a:pt x="112" y="363"/>
                      <a:pt x="112" y="368"/>
                    </a:cubicBezTo>
                    <a:cubicBezTo>
                      <a:pt x="112" y="373"/>
                      <a:pt x="113" y="378"/>
                      <a:pt x="114" y="383"/>
                    </a:cubicBezTo>
                    <a:cubicBezTo>
                      <a:pt x="116" y="388"/>
                      <a:pt x="118" y="391"/>
                      <a:pt x="121" y="395"/>
                    </a:cubicBezTo>
                    <a:cubicBezTo>
                      <a:pt x="124" y="399"/>
                      <a:pt x="127" y="403"/>
                      <a:pt x="130" y="405"/>
                    </a:cubicBezTo>
                    <a:cubicBezTo>
                      <a:pt x="137" y="411"/>
                      <a:pt x="145" y="415"/>
                      <a:pt x="153" y="418"/>
                    </a:cubicBezTo>
                    <a:cubicBezTo>
                      <a:pt x="161" y="421"/>
                      <a:pt x="169" y="423"/>
                      <a:pt x="177" y="424"/>
                    </a:cubicBezTo>
                    <a:cubicBezTo>
                      <a:pt x="186" y="425"/>
                      <a:pt x="194" y="425"/>
                      <a:pt x="202" y="424"/>
                    </a:cubicBezTo>
                    <a:cubicBezTo>
                      <a:pt x="218" y="422"/>
                      <a:pt x="234" y="418"/>
                      <a:pt x="249" y="409"/>
                    </a:cubicBezTo>
                    <a:cubicBezTo>
                      <a:pt x="256" y="404"/>
                      <a:pt x="262" y="397"/>
                      <a:pt x="266" y="390"/>
                    </a:cubicBezTo>
                    <a:cubicBezTo>
                      <a:pt x="270" y="382"/>
                      <a:pt x="272" y="374"/>
                      <a:pt x="274" y="366"/>
                    </a:cubicBezTo>
                    <a:cubicBezTo>
                      <a:pt x="276" y="350"/>
                      <a:pt x="275" y="333"/>
                      <a:pt x="277" y="319"/>
                    </a:cubicBezTo>
                    <a:cubicBezTo>
                      <a:pt x="278" y="312"/>
                      <a:pt x="281" y="307"/>
                      <a:pt x="285" y="304"/>
                    </a:cubicBezTo>
                    <a:cubicBezTo>
                      <a:pt x="289" y="301"/>
                      <a:pt x="295" y="300"/>
                      <a:pt x="302" y="300"/>
                    </a:cubicBezTo>
                    <a:cubicBezTo>
                      <a:pt x="305" y="300"/>
                      <a:pt x="309" y="300"/>
                      <a:pt x="312" y="301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7" y="301"/>
                      <a:pt x="318" y="301"/>
                    </a:cubicBezTo>
                    <a:cubicBezTo>
                      <a:pt x="321" y="302"/>
                      <a:pt x="323" y="302"/>
                      <a:pt x="325" y="302"/>
                    </a:cubicBezTo>
                    <a:cubicBezTo>
                      <a:pt x="334" y="302"/>
                      <a:pt x="343" y="301"/>
                      <a:pt x="352" y="298"/>
                    </a:cubicBezTo>
                    <a:cubicBezTo>
                      <a:pt x="361" y="294"/>
                      <a:pt x="370" y="288"/>
                      <a:pt x="377" y="278"/>
                    </a:cubicBezTo>
                    <a:cubicBezTo>
                      <a:pt x="380" y="273"/>
                      <a:pt x="382" y="267"/>
                      <a:pt x="382" y="261"/>
                    </a:cubicBezTo>
                    <a:cubicBezTo>
                      <a:pt x="382" y="254"/>
                      <a:pt x="381" y="248"/>
                      <a:pt x="378" y="243"/>
                    </a:cubicBezTo>
                    <a:cubicBezTo>
                      <a:pt x="373" y="233"/>
                      <a:pt x="366" y="226"/>
                      <a:pt x="359" y="220"/>
                    </a:cubicBezTo>
                    <a:cubicBezTo>
                      <a:pt x="354" y="217"/>
                      <a:pt x="351" y="215"/>
                      <a:pt x="348" y="213"/>
                    </a:cubicBezTo>
                    <a:cubicBezTo>
                      <a:pt x="338" y="207"/>
                      <a:pt x="338" y="207"/>
                      <a:pt x="338" y="207"/>
                    </a:cubicBezTo>
                    <a:cubicBezTo>
                      <a:pt x="335" y="205"/>
                      <a:pt x="332" y="203"/>
                      <a:pt x="329" y="201"/>
                    </a:cubicBezTo>
                    <a:cubicBezTo>
                      <a:pt x="326" y="199"/>
                      <a:pt x="324" y="197"/>
                      <a:pt x="323" y="196"/>
                    </a:cubicBezTo>
                    <a:cubicBezTo>
                      <a:pt x="322" y="195"/>
                      <a:pt x="322" y="195"/>
                      <a:pt x="322" y="195"/>
                    </a:cubicBezTo>
                    <a:cubicBezTo>
                      <a:pt x="321" y="195"/>
                      <a:pt x="321" y="196"/>
                      <a:pt x="321" y="196"/>
                    </a:cubicBezTo>
                    <a:cubicBezTo>
                      <a:pt x="321" y="196"/>
                      <a:pt x="321" y="195"/>
                      <a:pt x="321" y="195"/>
                    </a:cubicBezTo>
                    <a:cubicBezTo>
                      <a:pt x="321" y="194"/>
                      <a:pt x="321" y="194"/>
                      <a:pt x="321" y="194"/>
                    </a:cubicBezTo>
                    <a:cubicBezTo>
                      <a:pt x="321" y="194"/>
                      <a:pt x="322" y="194"/>
                      <a:pt x="322" y="195"/>
                    </a:cubicBezTo>
                    <a:cubicBezTo>
                      <a:pt x="322" y="195"/>
                      <a:pt x="322" y="195"/>
                      <a:pt x="322" y="194"/>
                    </a:cubicBezTo>
                    <a:cubicBezTo>
                      <a:pt x="324" y="192"/>
                      <a:pt x="330" y="187"/>
                      <a:pt x="335" y="184"/>
                    </a:cubicBezTo>
                    <a:cubicBezTo>
                      <a:pt x="339" y="181"/>
                      <a:pt x="347" y="179"/>
                      <a:pt x="354" y="176"/>
                    </a:cubicBezTo>
                    <a:cubicBezTo>
                      <a:pt x="361" y="174"/>
                      <a:pt x="369" y="172"/>
                      <a:pt x="377" y="168"/>
                    </a:cubicBezTo>
                    <a:cubicBezTo>
                      <a:pt x="385" y="165"/>
                      <a:pt x="393" y="161"/>
                      <a:pt x="400" y="153"/>
                    </a:cubicBezTo>
                    <a:cubicBezTo>
                      <a:pt x="417" y="134"/>
                      <a:pt x="407" y="108"/>
                      <a:pt x="393" y="98"/>
                    </a:cubicBezTo>
                    <a:close/>
                    <a:moveTo>
                      <a:pt x="389" y="132"/>
                    </a:moveTo>
                    <a:cubicBezTo>
                      <a:pt x="388" y="134"/>
                      <a:pt x="387" y="136"/>
                      <a:pt x="385" y="137"/>
                    </a:cubicBezTo>
                    <a:cubicBezTo>
                      <a:pt x="381" y="140"/>
                      <a:pt x="375" y="143"/>
                      <a:pt x="368" y="145"/>
                    </a:cubicBezTo>
                    <a:cubicBezTo>
                      <a:pt x="362" y="147"/>
                      <a:pt x="354" y="148"/>
                      <a:pt x="347" y="150"/>
                    </a:cubicBezTo>
                    <a:cubicBezTo>
                      <a:pt x="343" y="151"/>
                      <a:pt x="339" y="152"/>
                      <a:pt x="335" y="153"/>
                    </a:cubicBezTo>
                    <a:cubicBezTo>
                      <a:pt x="330" y="154"/>
                      <a:pt x="326" y="156"/>
                      <a:pt x="321" y="158"/>
                    </a:cubicBezTo>
                    <a:cubicBezTo>
                      <a:pt x="317" y="160"/>
                      <a:pt x="313" y="163"/>
                      <a:pt x="310" y="165"/>
                    </a:cubicBezTo>
                    <a:cubicBezTo>
                      <a:pt x="306" y="168"/>
                      <a:pt x="302" y="171"/>
                      <a:pt x="298" y="176"/>
                    </a:cubicBezTo>
                    <a:cubicBezTo>
                      <a:pt x="296" y="178"/>
                      <a:pt x="294" y="181"/>
                      <a:pt x="293" y="185"/>
                    </a:cubicBezTo>
                    <a:cubicBezTo>
                      <a:pt x="291" y="188"/>
                      <a:pt x="290" y="193"/>
                      <a:pt x="291" y="197"/>
                    </a:cubicBezTo>
                    <a:cubicBezTo>
                      <a:pt x="291" y="202"/>
                      <a:pt x="293" y="206"/>
                      <a:pt x="294" y="209"/>
                    </a:cubicBezTo>
                    <a:cubicBezTo>
                      <a:pt x="296" y="212"/>
                      <a:pt x="298" y="214"/>
                      <a:pt x="300" y="217"/>
                    </a:cubicBezTo>
                    <a:cubicBezTo>
                      <a:pt x="304" y="221"/>
                      <a:pt x="308" y="224"/>
                      <a:pt x="311" y="226"/>
                    </a:cubicBezTo>
                    <a:cubicBezTo>
                      <a:pt x="315" y="229"/>
                      <a:pt x="319" y="231"/>
                      <a:pt x="322" y="233"/>
                    </a:cubicBezTo>
                    <a:cubicBezTo>
                      <a:pt x="332" y="239"/>
                      <a:pt x="332" y="239"/>
                      <a:pt x="332" y="239"/>
                    </a:cubicBezTo>
                    <a:cubicBezTo>
                      <a:pt x="335" y="241"/>
                      <a:pt x="339" y="243"/>
                      <a:pt x="341" y="244"/>
                    </a:cubicBezTo>
                    <a:cubicBezTo>
                      <a:pt x="346" y="248"/>
                      <a:pt x="351" y="252"/>
                      <a:pt x="353" y="256"/>
                    </a:cubicBezTo>
                    <a:cubicBezTo>
                      <a:pt x="355" y="259"/>
                      <a:pt x="355" y="262"/>
                      <a:pt x="354" y="265"/>
                    </a:cubicBezTo>
                    <a:cubicBezTo>
                      <a:pt x="352" y="269"/>
                      <a:pt x="348" y="273"/>
                      <a:pt x="343" y="275"/>
                    </a:cubicBezTo>
                    <a:cubicBezTo>
                      <a:pt x="337" y="278"/>
                      <a:pt x="331" y="280"/>
                      <a:pt x="324" y="280"/>
                    </a:cubicBezTo>
                    <a:cubicBezTo>
                      <a:pt x="323" y="280"/>
                      <a:pt x="321" y="281"/>
                      <a:pt x="319" y="281"/>
                    </a:cubicBezTo>
                    <a:cubicBezTo>
                      <a:pt x="319" y="281"/>
                      <a:pt x="318" y="281"/>
                      <a:pt x="317" y="281"/>
                    </a:cubicBezTo>
                    <a:cubicBezTo>
                      <a:pt x="314" y="281"/>
                      <a:pt x="314" y="281"/>
                      <a:pt x="314" y="281"/>
                    </a:cubicBezTo>
                    <a:cubicBezTo>
                      <a:pt x="310" y="280"/>
                      <a:pt x="305" y="281"/>
                      <a:pt x="301" y="281"/>
                    </a:cubicBezTo>
                    <a:cubicBezTo>
                      <a:pt x="296" y="282"/>
                      <a:pt x="292" y="282"/>
                      <a:pt x="287" y="284"/>
                    </a:cubicBezTo>
                    <a:cubicBezTo>
                      <a:pt x="283" y="286"/>
                      <a:pt x="278" y="288"/>
                      <a:pt x="274" y="292"/>
                    </a:cubicBezTo>
                    <a:cubicBezTo>
                      <a:pt x="270" y="295"/>
                      <a:pt x="268" y="300"/>
                      <a:pt x="266" y="304"/>
                    </a:cubicBezTo>
                    <a:cubicBezTo>
                      <a:pt x="264" y="309"/>
                      <a:pt x="264" y="313"/>
                      <a:pt x="263" y="318"/>
                    </a:cubicBezTo>
                    <a:cubicBezTo>
                      <a:pt x="263" y="326"/>
                      <a:pt x="263" y="334"/>
                      <a:pt x="263" y="342"/>
                    </a:cubicBezTo>
                    <a:cubicBezTo>
                      <a:pt x="263" y="350"/>
                      <a:pt x="264" y="357"/>
                      <a:pt x="263" y="364"/>
                    </a:cubicBezTo>
                    <a:cubicBezTo>
                      <a:pt x="262" y="372"/>
                      <a:pt x="260" y="379"/>
                      <a:pt x="257" y="385"/>
                    </a:cubicBezTo>
                    <a:cubicBezTo>
                      <a:pt x="254" y="391"/>
                      <a:pt x="249" y="396"/>
                      <a:pt x="243" y="400"/>
                    </a:cubicBezTo>
                    <a:cubicBezTo>
                      <a:pt x="231" y="408"/>
                      <a:pt x="216" y="412"/>
                      <a:pt x="201" y="412"/>
                    </a:cubicBezTo>
                    <a:cubicBezTo>
                      <a:pt x="194" y="413"/>
                      <a:pt x="186" y="412"/>
                      <a:pt x="179" y="411"/>
                    </a:cubicBezTo>
                    <a:cubicBezTo>
                      <a:pt x="172" y="410"/>
                      <a:pt x="165" y="408"/>
                      <a:pt x="158" y="405"/>
                    </a:cubicBezTo>
                    <a:cubicBezTo>
                      <a:pt x="145" y="399"/>
                      <a:pt x="135" y="389"/>
                      <a:pt x="132" y="377"/>
                    </a:cubicBezTo>
                    <a:cubicBezTo>
                      <a:pt x="131" y="371"/>
                      <a:pt x="132" y="367"/>
                      <a:pt x="134" y="361"/>
                    </a:cubicBezTo>
                    <a:cubicBezTo>
                      <a:pt x="137" y="355"/>
                      <a:pt x="141" y="347"/>
                      <a:pt x="144" y="338"/>
                    </a:cubicBezTo>
                    <a:cubicBezTo>
                      <a:pt x="144" y="336"/>
                      <a:pt x="145" y="334"/>
                      <a:pt x="145" y="331"/>
                    </a:cubicBezTo>
                    <a:cubicBezTo>
                      <a:pt x="146" y="329"/>
                      <a:pt x="146" y="329"/>
                      <a:pt x="146" y="329"/>
                    </a:cubicBezTo>
                    <a:cubicBezTo>
                      <a:pt x="146" y="328"/>
                      <a:pt x="146" y="328"/>
                      <a:pt x="146" y="328"/>
                    </a:cubicBezTo>
                    <a:cubicBezTo>
                      <a:pt x="146" y="326"/>
                      <a:pt x="146" y="325"/>
                      <a:pt x="146" y="324"/>
                    </a:cubicBezTo>
                    <a:cubicBezTo>
                      <a:pt x="146" y="319"/>
                      <a:pt x="146" y="313"/>
                      <a:pt x="143" y="307"/>
                    </a:cubicBezTo>
                    <a:cubicBezTo>
                      <a:pt x="141" y="301"/>
                      <a:pt x="137" y="296"/>
                      <a:pt x="132" y="293"/>
                    </a:cubicBezTo>
                    <a:cubicBezTo>
                      <a:pt x="127" y="289"/>
                      <a:pt x="122" y="287"/>
                      <a:pt x="118" y="286"/>
                    </a:cubicBezTo>
                    <a:cubicBezTo>
                      <a:pt x="109" y="282"/>
                      <a:pt x="101" y="281"/>
                      <a:pt x="93" y="280"/>
                    </a:cubicBezTo>
                    <a:cubicBezTo>
                      <a:pt x="83" y="278"/>
                      <a:pt x="75" y="279"/>
                      <a:pt x="68" y="278"/>
                    </a:cubicBezTo>
                    <a:cubicBezTo>
                      <a:pt x="61" y="277"/>
                      <a:pt x="56" y="276"/>
                      <a:pt x="53" y="274"/>
                    </a:cubicBezTo>
                    <a:cubicBezTo>
                      <a:pt x="51" y="273"/>
                      <a:pt x="50" y="272"/>
                      <a:pt x="48" y="270"/>
                    </a:cubicBezTo>
                    <a:cubicBezTo>
                      <a:pt x="47" y="268"/>
                      <a:pt x="46" y="267"/>
                      <a:pt x="45" y="266"/>
                    </a:cubicBezTo>
                    <a:cubicBezTo>
                      <a:pt x="45" y="267"/>
                      <a:pt x="44" y="267"/>
                      <a:pt x="44" y="267"/>
                    </a:cubicBezTo>
                    <a:cubicBezTo>
                      <a:pt x="45" y="266"/>
                      <a:pt x="45" y="265"/>
                      <a:pt x="45" y="265"/>
                    </a:cubicBezTo>
                    <a:cubicBezTo>
                      <a:pt x="45" y="265"/>
                      <a:pt x="45" y="265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4"/>
                      <a:pt x="45" y="264"/>
                      <a:pt x="45" y="264"/>
                    </a:cubicBezTo>
                    <a:cubicBezTo>
                      <a:pt x="45" y="265"/>
                      <a:pt x="45" y="265"/>
                      <a:pt x="45" y="266"/>
                    </a:cubicBezTo>
                    <a:cubicBezTo>
                      <a:pt x="46" y="265"/>
                      <a:pt x="47" y="265"/>
                      <a:pt x="48" y="264"/>
                    </a:cubicBezTo>
                    <a:cubicBezTo>
                      <a:pt x="57" y="257"/>
                      <a:pt x="57" y="257"/>
                      <a:pt x="57" y="257"/>
                    </a:cubicBezTo>
                    <a:cubicBezTo>
                      <a:pt x="59" y="256"/>
                      <a:pt x="61" y="254"/>
                      <a:pt x="63" y="253"/>
                    </a:cubicBezTo>
                    <a:cubicBezTo>
                      <a:pt x="65" y="251"/>
                      <a:pt x="67" y="250"/>
                      <a:pt x="69" y="247"/>
                    </a:cubicBezTo>
                    <a:cubicBezTo>
                      <a:pt x="70" y="246"/>
                      <a:pt x="72" y="243"/>
                      <a:pt x="73" y="241"/>
                    </a:cubicBezTo>
                    <a:cubicBezTo>
                      <a:pt x="75" y="239"/>
                      <a:pt x="76" y="237"/>
                      <a:pt x="78" y="234"/>
                    </a:cubicBezTo>
                    <a:cubicBezTo>
                      <a:pt x="80" y="229"/>
                      <a:pt x="83" y="223"/>
                      <a:pt x="83" y="215"/>
                    </a:cubicBezTo>
                    <a:cubicBezTo>
                      <a:pt x="83" y="208"/>
                      <a:pt x="81" y="201"/>
                      <a:pt x="78" y="196"/>
                    </a:cubicBezTo>
                    <a:cubicBezTo>
                      <a:pt x="75" y="190"/>
                      <a:pt x="72" y="186"/>
                      <a:pt x="68" y="183"/>
                    </a:cubicBezTo>
                    <a:cubicBezTo>
                      <a:pt x="62" y="176"/>
                      <a:pt x="56" y="170"/>
                      <a:pt x="51" y="166"/>
                    </a:cubicBezTo>
                    <a:cubicBezTo>
                      <a:pt x="48" y="163"/>
                      <a:pt x="46" y="161"/>
                      <a:pt x="44" y="159"/>
                    </a:cubicBezTo>
                    <a:cubicBezTo>
                      <a:pt x="44" y="158"/>
                      <a:pt x="43" y="157"/>
                      <a:pt x="42" y="156"/>
                    </a:cubicBezTo>
                    <a:cubicBezTo>
                      <a:pt x="42" y="155"/>
                      <a:pt x="42" y="155"/>
                      <a:pt x="42" y="155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38" y="147"/>
                      <a:pt x="37" y="142"/>
                      <a:pt x="37" y="139"/>
                    </a:cubicBezTo>
                    <a:cubicBezTo>
                      <a:pt x="37" y="137"/>
                      <a:pt x="37" y="137"/>
                      <a:pt x="37" y="136"/>
                    </a:cubicBezTo>
                    <a:cubicBezTo>
                      <a:pt x="37" y="136"/>
                      <a:pt x="38" y="135"/>
                      <a:pt x="39" y="135"/>
                    </a:cubicBezTo>
                    <a:cubicBezTo>
                      <a:pt x="41" y="133"/>
                      <a:pt x="47" y="132"/>
                      <a:pt x="52" y="132"/>
                    </a:cubicBezTo>
                    <a:cubicBezTo>
                      <a:pt x="54" y="132"/>
                      <a:pt x="56" y="132"/>
                      <a:pt x="57" y="132"/>
                    </a:cubicBezTo>
                    <a:cubicBezTo>
                      <a:pt x="59" y="132"/>
                      <a:pt x="59" y="132"/>
                      <a:pt x="59" y="132"/>
                    </a:cubicBezTo>
                    <a:cubicBezTo>
                      <a:pt x="62" y="132"/>
                      <a:pt x="62" y="132"/>
                      <a:pt x="62" y="132"/>
                    </a:cubicBezTo>
                    <a:cubicBezTo>
                      <a:pt x="65" y="132"/>
                      <a:pt x="68" y="133"/>
                      <a:pt x="72" y="134"/>
                    </a:cubicBezTo>
                    <a:cubicBezTo>
                      <a:pt x="75" y="134"/>
                      <a:pt x="79" y="135"/>
                      <a:pt x="84" y="136"/>
                    </a:cubicBezTo>
                    <a:cubicBezTo>
                      <a:pt x="88" y="137"/>
                      <a:pt x="94" y="137"/>
                      <a:pt x="100" y="136"/>
                    </a:cubicBezTo>
                    <a:cubicBezTo>
                      <a:pt x="107" y="136"/>
                      <a:pt x="114" y="133"/>
                      <a:pt x="119" y="128"/>
                    </a:cubicBezTo>
                    <a:cubicBezTo>
                      <a:pt x="124" y="124"/>
                      <a:pt x="128" y="120"/>
                      <a:pt x="131" y="115"/>
                    </a:cubicBezTo>
                    <a:cubicBezTo>
                      <a:pt x="132" y="113"/>
                      <a:pt x="133" y="111"/>
                      <a:pt x="134" y="109"/>
                    </a:cubicBezTo>
                    <a:cubicBezTo>
                      <a:pt x="137" y="103"/>
                      <a:pt x="137" y="103"/>
                      <a:pt x="137" y="103"/>
                    </a:cubicBezTo>
                    <a:cubicBezTo>
                      <a:pt x="142" y="93"/>
                      <a:pt x="142" y="93"/>
                      <a:pt x="142" y="93"/>
                    </a:cubicBezTo>
                    <a:cubicBezTo>
                      <a:pt x="145" y="86"/>
                      <a:pt x="148" y="79"/>
                      <a:pt x="151" y="72"/>
                    </a:cubicBezTo>
                    <a:cubicBezTo>
                      <a:pt x="158" y="59"/>
                      <a:pt x="165" y="46"/>
                      <a:pt x="174" y="35"/>
                    </a:cubicBezTo>
                    <a:cubicBezTo>
                      <a:pt x="178" y="29"/>
                      <a:pt x="183" y="24"/>
                      <a:pt x="188" y="21"/>
                    </a:cubicBezTo>
                    <a:cubicBezTo>
                      <a:pt x="193" y="18"/>
                      <a:pt x="196" y="17"/>
                      <a:pt x="201" y="20"/>
                    </a:cubicBezTo>
                    <a:cubicBezTo>
                      <a:pt x="205" y="23"/>
                      <a:pt x="210" y="29"/>
                      <a:pt x="213" y="35"/>
                    </a:cubicBezTo>
                    <a:cubicBezTo>
                      <a:pt x="214" y="36"/>
                      <a:pt x="214" y="37"/>
                      <a:pt x="214" y="38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6" y="42"/>
                      <a:pt x="217" y="43"/>
                      <a:pt x="217" y="45"/>
                    </a:cubicBezTo>
                    <a:cubicBezTo>
                      <a:pt x="219" y="48"/>
                      <a:pt x="219" y="52"/>
                      <a:pt x="220" y="56"/>
                    </a:cubicBezTo>
                    <a:cubicBezTo>
                      <a:pt x="222" y="63"/>
                      <a:pt x="222" y="71"/>
                      <a:pt x="223" y="79"/>
                    </a:cubicBezTo>
                    <a:cubicBezTo>
                      <a:pt x="224" y="86"/>
                      <a:pt x="225" y="95"/>
                      <a:pt x="228" y="102"/>
                    </a:cubicBezTo>
                    <a:cubicBezTo>
                      <a:pt x="230" y="106"/>
                      <a:pt x="233" y="110"/>
                      <a:pt x="237" y="112"/>
                    </a:cubicBezTo>
                    <a:cubicBezTo>
                      <a:pt x="240" y="115"/>
                      <a:pt x="244" y="116"/>
                      <a:pt x="248" y="117"/>
                    </a:cubicBezTo>
                    <a:cubicBezTo>
                      <a:pt x="256" y="119"/>
                      <a:pt x="264" y="118"/>
                      <a:pt x="272" y="118"/>
                    </a:cubicBezTo>
                    <a:cubicBezTo>
                      <a:pt x="272" y="118"/>
                      <a:pt x="272" y="118"/>
                      <a:pt x="272" y="118"/>
                    </a:cubicBezTo>
                    <a:cubicBezTo>
                      <a:pt x="280" y="117"/>
                      <a:pt x="288" y="114"/>
                      <a:pt x="294" y="109"/>
                    </a:cubicBezTo>
                    <a:cubicBezTo>
                      <a:pt x="301" y="104"/>
                      <a:pt x="305" y="97"/>
                      <a:pt x="310" y="91"/>
                    </a:cubicBezTo>
                    <a:cubicBezTo>
                      <a:pt x="315" y="86"/>
                      <a:pt x="321" y="81"/>
                      <a:pt x="327" y="79"/>
                    </a:cubicBezTo>
                    <a:cubicBezTo>
                      <a:pt x="334" y="77"/>
                      <a:pt x="341" y="79"/>
                      <a:pt x="348" y="82"/>
                    </a:cubicBezTo>
                    <a:cubicBezTo>
                      <a:pt x="361" y="88"/>
                      <a:pt x="374" y="98"/>
                      <a:pt x="383" y="109"/>
                    </a:cubicBezTo>
                    <a:cubicBezTo>
                      <a:pt x="385" y="111"/>
                      <a:pt x="387" y="114"/>
                      <a:pt x="388" y="117"/>
                    </a:cubicBezTo>
                    <a:cubicBezTo>
                      <a:pt x="389" y="118"/>
                      <a:pt x="389" y="119"/>
                      <a:pt x="389" y="120"/>
                    </a:cubicBezTo>
                    <a:cubicBezTo>
                      <a:pt x="389" y="120"/>
                      <a:pt x="390" y="122"/>
                      <a:pt x="390" y="123"/>
                    </a:cubicBezTo>
                    <a:cubicBezTo>
                      <a:pt x="390" y="123"/>
                      <a:pt x="390" y="124"/>
                      <a:pt x="390" y="125"/>
                    </a:cubicBezTo>
                    <a:cubicBezTo>
                      <a:pt x="390" y="128"/>
                      <a:pt x="390" y="130"/>
                      <a:pt x="389" y="132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171451" y="3133726"/>
                <a:ext cx="1588" cy="3175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1 w 1"/>
                  <a:gd name="T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2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123826" y="3397251"/>
                <a:ext cx="1588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125413" y="3397251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152401" y="3376613"/>
                <a:ext cx="9525" cy="11113"/>
              </a:xfrm>
              <a:custGeom>
                <a:avLst/>
                <a:gdLst>
                  <a:gd name="T0" fmla="*/ 9 w 10"/>
                  <a:gd name="T1" fmla="*/ 1 h 11"/>
                  <a:gd name="T2" fmla="*/ 9 w 10"/>
                  <a:gd name="T3" fmla="*/ 2 h 11"/>
                  <a:gd name="T4" fmla="*/ 7 w 10"/>
                  <a:gd name="T5" fmla="*/ 5 h 11"/>
                  <a:gd name="T6" fmla="*/ 3 w 10"/>
                  <a:gd name="T7" fmla="*/ 7 h 11"/>
                  <a:gd name="T8" fmla="*/ 0 w 10"/>
                  <a:gd name="T9" fmla="*/ 8 h 11"/>
                  <a:gd name="T10" fmla="*/ 1 w 10"/>
                  <a:gd name="T11" fmla="*/ 9 h 11"/>
                  <a:gd name="T12" fmla="*/ 7 w 10"/>
                  <a:gd name="T13" fmla="*/ 10 h 11"/>
                  <a:gd name="T14" fmla="*/ 10 w 10"/>
                  <a:gd name="T15" fmla="*/ 11 h 11"/>
                  <a:gd name="T16" fmla="*/ 10 w 10"/>
                  <a:gd name="T17" fmla="*/ 8 h 11"/>
                  <a:gd name="T18" fmla="*/ 9 w 10"/>
                  <a:gd name="T1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" h="11">
                    <a:moveTo>
                      <a:pt x="9" y="1"/>
                    </a:moveTo>
                    <a:cubicBezTo>
                      <a:pt x="9" y="0"/>
                      <a:pt x="9" y="0"/>
                      <a:pt x="9" y="2"/>
                    </a:cubicBezTo>
                    <a:cubicBezTo>
                      <a:pt x="8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3" y="7"/>
                    </a:cubicBezTo>
                    <a:cubicBezTo>
                      <a:pt x="2" y="8"/>
                      <a:pt x="1" y="8"/>
                      <a:pt x="0" y="8"/>
                    </a:cubicBezTo>
                    <a:cubicBezTo>
                      <a:pt x="0" y="8"/>
                      <a:pt x="1" y="9"/>
                      <a:pt x="1" y="9"/>
                    </a:cubicBezTo>
                    <a:cubicBezTo>
                      <a:pt x="3" y="9"/>
                      <a:pt x="5" y="9"/>
                      <a:pt x="7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9"/>
                      <a:pt x="10" y="8"/>
                    </a:cubicBezTo>
                    <a:cubicBezTo>
                      <a:pt x="9" y="5"/>
                      <a:pt x="9" y="2"/>
                      <a:pt x="9" y="1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73"/>
              <p:cNvSpPr>
                <a:spLocks noEditPoints="1"/>
              </p:cNvSpPr>
              <p:nvPr/>
            </p:nvSpPr>
            <p:spPr bwMode="auto">
              <a:xfrm>
                <a:off x="11113" y="3348038"/>
                <a:ext cx="355600" cy="411163"/>
              </a:xfrm>
              <a:custGeom>
                <a:avLst/>
                <a:gdLst>
                  <a:gd name="T0" fmla="*/ 268 w 334"/>
                  <a:gd name="T1" fmla="*/ 195 h 387"/>
                  <a:gd name="T2" fmla="*/ 281 w 334"/>
                  <a:gd name="T3" fmla="*/ 125 h 387"/>
                  <a:gd name="T4" fmla="*/ 276 w 334"/>
                  <a:gd name="T5" fmla="*/ 69 h 387"/>
                  <a:gd name="T6" fmla="*/ 211 w 334"/>
                  <a:gd name="T7" fmla="*/ 77 h 387"/>
                  <a:gd name="T8" fmla="*/ 191 w 334"/>
                  <a:gd name="T9" fmla="*/ 49 h 387"/>
                  <a:gd name="T10" fmla="*/ 157 w 334"/>
                  <a:gd name="T11" fmla="*/ 8 h 387"/>
                  <a:gd name="T12" fmla="*/ 152 w 334"/>
                  <a:gd name="T13" fmla="*/ 5 h 387"/>
                  <a:gd name="T14" fmla="*/ 111 w 334"/>
                  <a:gd name="T15" fmla="*/ 9 h 387"/>
                  <a:gd name="T16" fmla="*/ 107 w 334"/>
                  <a:gd name="T17" fmla="*/ 46 h 387"/>
                  <a:gd name="T18" fmla="*/ 107 w 334"/>
                  <a:gd name="T19" fmla="*/ 47 h 387"/>
                  <a:gd name="T20" fmla="*/ 107 w 334"/>
                  <a:gd name="T21" fmla="*/ 47 h 387"/>
                  <a:gd name="T22" fmla="*/ 107 w 334"/>
                  <a:gd name="T23" fmla="*/ 47 h 387"/>
                  <a:gd name="T24" fmla="*/ 103 w 334"/>
                  <a:gd name="T25" fmla="*/ 55 h 387"/>
                  <a:gd name="T26" fmla="*/ 91 w 334"/>
                  <a:gd name="T27" fmla="*/ 59 h 387"/>
                  <a:gd name="T28" fmla="*/ 39 w 334"/>
                  <a:gd name="T29" fmla="*/ 50 h 387"/>
                  <a:gd name="T30" fmla="*/ 10 w 334"/>
                  <a:gd name="T31" fmla="*/ 64 h 387"/>
                  <a:gd name="T32" fmla="*/ 17 w 334"/>
                  <a:gd name="T33" fmla="*/ 128 h 387"/>
                  <a:gd name="T34" fmla="*/ 35 w 334"/>
                  <a:gd name="T35" fmla="*/ 177 h 387"/>
                  <a:gd name="T36" fmla="*/ 27 w 334"/>
                  <a:gd name="T37" fmla="*/ 204 h 387"/>
                  <a:gd name="T38" fmla="*/ 20 w 334"/>
                  <a:gd name="T39" fmla="*/ 258 h 387"/>
                  <a:gd name="T40" fmla="*/ 70 w 334"/>
                  <a:gd name="T41" fmla="*/ 275 h 387"/>
                  <a:gd name="T42" fmla="*/ 100 w 334"/>
                  <a:gd name="T43" fmla="*/ 353 h 387"/>
                  <a:gd name="T44" fmla="*/ 131 w 334"/>
                  <a:gd name="T45" fmla="*/ 380 h 387"/>
                  <a:gd name="T46" fmla="*/ 167 w 334"/>
                  <a:gd name="T47" fmla="*/ 383 h 387"/>
                  <a:gd name="T48" fmla="*/ 187 w 334"/>
                  <a:gd name="T49" fmla="*/ 317 h 387"/>
                  <a:gd name="T50" fmla="*/ 191 w 334"/>
                  <a:gd name="T51" fmla="*/ 311 h 387"/>
                  <a:gd name="T52" fmla="*/ 226 w 334"/>
                  <a:gd name="T53" fmla="*/ 300 h 387"/>
                  <a:gd name="T54" fmla="*/ 270 w 334"/>
                  <a:gd name="T55" fmla="*/ 316 h 387"/>
                  <a:gd name="T56" fmla="*/ 320 w 334"/>
                  <a:gd name="T57" fmla="*/ 308 h 387"/>
                  <a:gd name="T58" fmla="*/ 315 w 334"/>
                  <a:gd name="T59" fmla="*/ 226 h 387"/>
                  <a:gd name="T60" fmla="*/ 294 w 334"/>
                  <a:gd name="T61" fmla="*/ 294 h 387"/>
                  <a:gd name="T62" fmla="*/ 245 w 334"/>
                  <a:gd name="T63" fmla="*/ 273 h 387"/>
                  <a:gd name="T64" fmla="*/ 199 w 334"/>
                  <a:gd name="T65" fmla="*/ 272 h 387"/>
                  <a:gd name="T66" fmla="*/ 165 w 334"/>
                  <a:gd name="T67" fmla="*/ 302 h 387"/>
                  <a:gd name="T68" fmla="*/ 159 w 334"/>
                  <a:gd name="T69" fmla="*/ 348 h 387"/>
                  <a:gd name="T70" fmla="*/ 137 w 334"/>
                  <a:gd name="T71" fmla="*/ 368 h 387"/>
                  <a:gd name="T72" fmla="*/ 110 w 334"/>
                  <a:gd name="T73" fmla="*/ 348 h 387"/>
                  <a:gd name="T74" fmla="*/ 72 w 334"/>
                  <a:gd name="T75" fmla="*/ 262 h 387"/>
                  <a:gd name="T76" fmla="*/ 37 w 334"/>
                  <a:gd name="T77" fmla="*/ 253 h 387"/>
                  <a:gd name="T78" fmla="*/ 48 w 334"/>
                  <a:gd name="T79" fmla="*/ 215 h 387"/>
                  <a:gd name="T80" fmla="*/ 62 w 334"/>
                  <a:gd name="T81" fmla="*/ 180 h 387"/>
                  <a:gd name="T82" fmla="*/ 53 w 334"/>
                  <a:gd name="T83" fmla="*/ 130 h 387"/>
                  <a:gd name="T84" fmla="*/ 35 w 334"/>
                  <a:gd name="T85" fmla="*/ 88 h 387"/>
                  <a:gd name="T86" fmla="*/ 44 w 334"/>
                  <a:gd name="T87" fmla="*/ 84 h 387"/>
                  <a:gd name="T88" fmla="*/ 81 w 334"/>
                  <a:gd name="T89" fmla="*/ 94 h 387"/>
                  <a:gd name="T90" fmla="*/ 134 w 334"/>
                  <a:gd name="T91" fmla="*/ 74 h 387"/>
                  <a:gd name="T92" fmla="*/ 141 w 334"/>
                  <a:gd name="T93" fmla="*/ 57 h 387"/>
                  <a:gd name="T94" fmla="*/ 139 w 334"/>
                  <a:gd name="T95" fmla="*/ 37 h 387"/>
                  <a:gd name="T96" fmla="*/ 132 w 334"/>
                  <a:gd name="T97" fmla="*/ 35 h 387"/>
                  <a:gd name="T98" fmla="*/ 141 w 334"/>
                  <a:gd name="T99" fmla="*/ 28 h 387"/>
                  <a:gd name="T100" fmla="*/ 144 w 334"/>
                  <a:gd name="T101" fmla="*/ 39 h 387"/>
                  <a:gd name="T102" fmla="*/ 176 w 334"/>
                  <a:gd name="T103" fmla="*/ 80 h 387"/>
                  <a:gd name="T104" fmla="*/ 241 w 334"/>
                  <a:gd name="T105" fmla="*/ 86 h 387"/>
                  <a:gd name="T106" fmla="*/ 276 w 334"/>
                  <a:gd name="T107" fmla="*/ 123 h 387"/>
                  <a:gd name="T108" fmla="*/ 259 w 334"/>
                  <a:gd name="T109" fmla="*/ 178 h 387"/>
                  <a:gd name="T110" fmla="*/ 308 w 334"/>
                  <a:gd name="T111" fmla="*/ 235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34" h="387">
                    <a:moveTo>
                      <a:pt x="315" y="226"/>
                    </a:moveTo>
                    <a:cubicBezTo>
                      <a:pt x="310" y="221"/>
                      <a:pt x="304" y="218"/>
                      <a:pt x="298" y="216"/>
                    </a:cubicBezTo>
                    <a:cubicBezTo>
                      <a:pt x="292" y="213"/>
                      <a:pt x="286" y="210"/>
                      <a:pt x="281" y="207"/>
                    </a:cubicBezTo>
                    <a:cubicBezTo>
                      <a:pt x="276" y="204"/>
                      <a:pt x="271" y="200"/>
                      <a:pt x="268" y="195"/>
                    </a:cubicBezTo>
                    <a:cubicBezTo>
                      <a:pt x="266" y="192"/>
                      <a:pt x="265" y="190"/>
                      <a:pt x="264" y="187"/>
                    </a:cubicBezTo>
                    <a:cubicBezTo>
                      <a:pt x="263" y="184"/>
                      <a:pt x="263" y="181"/>
                      <a:pt x="262" y="178"/>
                    </a:cubicBezTo>
                    <a:cubicBezTo>
                      <a:pt x="262" y="171"/>
                      <a:pt x="263" y="165"/>
                      <a:pt x="265" y="159"/>
                    </a:cubicBezTo>
                    <a:cubicBezTo>
                      <a:pt x="269" y="147"/>
                      <a:pt x="275" y="136"/>
                      <a:pt x="281" y="125"/>
                    </a:cubicBezTo>
                    <a:cubicBezTo>
                      <a:pt x="284" y="119"/>
                      <a:pt x="286" y="113"/>
                      <a:pt x="289" y="107"/>
                    </a:cubicBezTo>
                    <a:cubicBezTo>
                      <a:pt x="291" y="100"/>
                      <a:pt x="293" y="94"/>
                      <a:pt x="291" y="86"/>
                    </a:cubicBezTo>
                    <a:cubicBezTo>
                      <a:pt x="291" y="82"/>
                      <a:pt x="289" y="78"/>
                      <a:pt x="286" y="75"/>
                    </a:cubicBezTo>
                    <a:cubicBezTo>
                      <a:pt x="283" y="72"/>
                      <a:pt x="279" y="70"/>
                      <a:pt x="276" y="69"/>
                    </a:cubicBezTo>
                    <a:cubicBezTo>
                      <a:pt x="268" y="66"/>
                      <a:pt x="262" y="66"/>
                      <a:pt x="254" y="65"/>
                    </a:cubicBezTo>
                    <a:cubicBezTo>
                      <a:pt x="246" y="65"/>
                      <a:pt x="239" y="68"/>
                      <a:pt x="233" y="71"/>
                    </a:cubicBezTo>
                    <a:cubicBezTo>
                      <a:pt x="226" y="73"/>
                      <a:pt x="221" y="76"/>
                      <a:pt x="216" y="77"/>
                    </a:cubicBezTo>
                    <a:cubicBezTo>
                      <a:pt x="214" y="77"/>
                      <a:pt x="212" y="77"/>
                      <a:pt x="211" y="77"/>
                    </a:cubicBezTo>
                    <a:cubicBezTo>
                      <a:pt x="209" y="76"/>
                      <a:pt x="208" y="76"/>
                      <a:pt x="207" y="75"/>
                    </a:cubicBezTo>
                    <a:cubicBezTo>
                      <a:pt x="205" y="74"/>
                      <a:pt x="204" y="72"/>
                      <a:pt x="202" y="70"/>
                    </a:cubicBezTo>
                    <a:cubicBezTo>
                      <a:pt x="201" y="69"/>
                      <a:pt x="199" y="66"/>
                      <a:pt x="198" y="64"/>
                    </a:cubicBezTo>
                    <a:cubicBezTo>
                      <a:pt x="196" y="60"/>
                      <a:pt x="193" y="54"/>
                      <a:pt x="191" y="49"/>
                    </a:cubicBezTo>
                    <a:cubicBezTo>
                      <a:pt x="188" y="43"/>
                      <a:pt x="185" y="36"/>
                      <a:pt x="181" y="30"/>
                    </a:cubicBezTo>
                    <a:cubicBezTo>
                      <a:pt x="177" y="23"/>
                      <a:pt x="171" y="16"/>
                      <a:pt x="163" y="11"/>
                    </a:cubicBezTo>
                    <a:cubicBezTo>
                      <a:pt x="162" y="10"/>
                      <a:pt x="161" y="10"/>
                      <a:pt x="160" y="9"/>
                    </a:cubicBezTo>
                    <a:cubicBezTo>
                      <a:pt x="159" y="9"/>
                      <a:pt x="157" y="8"/>
                      <a:pt x="157" y="8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6" y="7"/>
                      <a:pt x="156" y="7"/>
                      <a:pt x="156" y="7"/>
                    </a:cubicBezTo>
                    <a:cubicBezTo>
                      <a:pt x="154" y="6"/>
                      <a:pt x="154" y="6"/>
                      <a:pt x="154" y="6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48" y="4"/>
                      <a:pt x="145" y="2"/>
                      <a:pt x="140" y="1"/>
                    </a:cubicBezTo>
                    <a:cubicBezTo>
                      <a:pt x="138" y="1"/>
                      <a:pt x="135" y="0"/>
                      <a:pt x="132" y="0"/>
                    </a:cubicBezTo>
                    <a:cubicBezTo>
                      <a:pt x="128" y="0"/>
                      <a:pt x="124" y="1"/>
                      <a:pt x="119" y="3"/>
                    </a:cubicBezTo>
                    <a:cubicBezTo>
                      <a:pt x="116" y="5"/>
                      <a:pt x="113" y="7"/>
                      <a:pt x="111" y="9"/>
                    </a:cubicBezTo>
                    <a:cubicBezTo>
                      <a:pt x="109" y="12"/>
                      <a:pt x="108" y="14"/>
                      <a:pt x="107" y="17"/>
                    </a:cubicBezTo>
                    <a:cubicBezTo>
                      <a:pt x="106" y="21"/>
                      <a:pt x="106" y="24"/>
                      <a:pt x="105" y="27"/>
                    </a:cubicBezTo>
                    <a:cubicBezTo>
                      <a:pt x="105" y="32"/>
                      <a:pt x="106" y="36"/>
                      <a:pt x="106" y="39"/>
                    </a:cubicBezTo>
                    <a:cubicBezTo>
                      <a:pt x="106" y="42"/>
                      <a:pt x="107" y="45"/>
                      <a:pt x="107" y="46"/>
                    </a:cubicBezTo>
                    <a:cubicBezTo>
                      <a:pt x="107" y="46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7"/>
                      <a:pt x="107" y="46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7" y="47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7"/>
                      <a:pt x="106" y="47"/>
                      <a:pt x="106" y="47"/>
                    </a:cubicBezTo>
                    <a:cubicBezTo>
                      <a:pt x="106" y="49"/>
                      <a:pt x="106" y="49"/>
                      <a:pt x="106" y="49"/>
                    </a:cubicBezTo>
                    <a:cubicBezTo>
                      <a:pt x="105" y="51"/>
                      <a:pt x="104" y="53"/>
                      <a:pt x="103" y="55"/>
                    </a:cubicBezTo>
                    <a:cubicBezTo>
                      <a:pt x="102" y="57"/>
                      <a:pt x="101" y="58"/>
                      <a:pt x="100" y="59"/>
                    </a:cubicBezTo>
                    <a:cubicBezTo>
                      <a:pt x="99" y="60"/>
                      <a:pt x="99" y="60"/>
                      <a:pt x="98" y="60"/>
                    </a:cubicBezTo>
                    <a:cubicBezTo>
                      <a:pt x="98" y="60"/>
                      <a:pt x="98" y="60"/>
                      <a:pt x="96" y="60"/>
                    </a:cubicBezTo>
                    <a:cubicBezTo>
                      <a:pt x="95" y="60"/>
                      <a:pt x="93" y="60"/>
                      <a:pt x="91" y="59"/>
                    </a:cubicBezTo>
                    <a:cubicBezTo>
                      <a:pt x="86" y="58"/>
                      <a:pt x="80" y="56"/>
                      <a:pt x="73" y="54"/>
                    </a:cubicBezTo>
                    <a:cubicBezTo>
                      <a:pt x="67" y="51"/>
                      <a:pt x="59" y="49"/>
                      <a:pt x="50" y="49"/>
                    </a:cubicBezTo>
                    <a:cubicBezTo>
                      <a:pt x="47" y="49"/>
                      <a:pt x="45" y="49"/>
                      <a:pt x="43" y="49"/>
                    </a:cubicBezTo>
                    <a:cubicBezTo>
                      <a:pt x="41" y="49"/>
                      <a:pt x="40" y="49"/>
                      <a:pt x="39" y="50"/>
                    </a:cubicBezTo>
                    <a:cubicBezTo>
                      <a:pt x="37" y="50"/>
                      <a:pt x="37" y="50"/>
                      <a:pt x="37" y="50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31" y="51"/>
                      <a:pt x="27" y="53"/>
                      <a:pt x="23" y="55"/>
                    </a:cubicBezTo>
                    <a:cubicBezTo>
                      <a:pt x="19" y="57"/>
                      <a:pt x="14" y="60"/>
                      <a:pt x="10" y="64"/>
                    </a:cubicBezTo>
                    <a:cubicBezTo>
                      <a:pt x="6" y="69"/>
                      <a:pt x="3" y="75"/>
                      <a:pt x="2" y="81"/>
                    </a:cubicBezTo>
                    <a:cubicBezTo>
                      <a:pt x="0" y="87"/>
                      <a:pt x="1" y="93"/>
                      <a:pt x="2" y="97"/>
                    </a:cubicBezTo>
                    <a:cubicBezTo>
                      <a:pt x="3" y="102"/>
                      <a:pt x="5" y="106"/>
                      <a:pt x="6" y="109"/>
                    </a:cubicBezTo>
                    <a:cubicBezTo>
                      <a:pt x="9" y="117"/>
                      <a:pt x="13" y="123"/>
                      <a:pt x="17" y="128"/>
                    </a:cubicBezTo>
                    <a:cubicBezTo>
                      <a:pt x="20" y="134"/>
                      <a:pt x="23" y="139"/>
                      <a:pt x="26" y="144"/>
                    </a:cubicBezTo>
                    <a:cubicBezTo>
                      <a:pt x="31" y="154"/>
                      <a:pt x="35" y="163"/>
                      <a:pt x="35" y="174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5" y="179"/>
                      <a:pt x="35" y="179"/>
                      <a:pt x="35" y="179"/>
                    </a:cubicBezTo>
                    <a:cubicBezTo>
                      <a:pt x="35" y="180"/>
                      <a:pt x="35" y="180"/>
                      <a:pt x="35" y="181"/>
                    </a:cubicBezTo>
                    <a:cubicBezTo>
                      <a:pt x="35" y="183"/>
                      <a:pt x="34" y="185"/>
                      <a:pt x="33" y="188"/>
                    </a:cubicBezTo>
                    <a:cubicBezTo>
                      <a:pt x="32" y="193"/>
                      <a:pt x="29" y="199"/>
                      <a:pt x="27" y="204"/>
                    </a:cubicBezTo>
                    <a:cubicBezTo>
                      <a:pt x="24" y="210"/>
                      <a:pt x="21" y="217"/>
                      <a:pt x="19" y="224"/>
                    </a:cubicBezTo>
                    <a:cubicBezTo>
                      <a:pt x="18" y="227"/>
                      <a:pt x="17" y="231"/>
                      <a:pt x="17" y="235"/>
                    </a:cubicBezTo>
                    <a:cubicBezTo>
                      <a:pt x="17" y="239"/>
                      <a:pt x="17" y="243"/>
                      <a:pt x="17" y="247"/>
                    </a:cubicBezTo>
                    <a:cubicBezTo>
                      <a:pt x="18" y="250"/>
                      <a:pt x="18" y="254"/>
                      <a:pt x="20" y="258"/>
                    </a:cubicBezTo>
                    <a:cubicBezTo>
                      <a:pt x="21" y="262"/>
                      <a:pt x="24" y="267"/>
                      <a:pt x="28" y="271"/>
                    </a:cubicBezTo>
                    <a:cubicBezTo>
                      <a:pt x="33" y="274"/>
                      <a:pt x="37" y="275"/>
                      <a:pt x="41" y="275"/>
                    </a:cubicBezTo>
                    <a:cubicBezTo>
                      <a:pt x="45" y="275"/>
                      <a:pt x="49" y="275"/>
                      <a:pt x="52" y="275"/>
                    </a:cubicBezTo>
                    <a:cubicBezTo>
                      <a:pt x="58" y="275"/>
                      <a:pt x="64" y="274"/>
                      <a:pt x="70" y="275"/>
                    </a:cubicBezTo>
                    <a:cubicBezTo>
                      <a:pt x="76" y="276"/>
                      <a:pt x="81" y="277"/>
                      <a:pt x="84" y="281"/>
                    </a:cubicBezTo>
                    <a:cubicBezTo>
                      <a:pt x="88" y="284"/>
                      <a:pt x="90" y="289"/>
                      <a:pt x="91" y="294"/>
                    </a:cubicBezTo>
                    <a:cubicBezTo>
                      <a:pt x="92" y="300"/>
                      <a:pt x="93" y="306"/>
                      <a:pt x="93" y="313"/>
                    </a:cubicBezTo>
                    <a:cubicBezTo>
                      <a:pt x="93" y="325"/>
                      <a:pt x="94" y="339"/>
                      <a:pt x="100" y="353"/>
                    </a:cubicBezTo>
                    <a:cubicBezTo>
                      <a:pt x="103" y="359"/>
                      <a:pt x="108" y="365"/>
                      <a:pt x="114" y="369"/>
                    </a:cubicBezTo>
                    <a:cubicBezTo>
                      <a:pt x="115" y="370"/>
                      <a:pt x="117" y="372"/>
                      <a:pt x="118" y="372"/>
                    </a:cubicBezTo>
                    <a:cubicBezTo>
                      <a:pt x="122" y="375"/>
                      <a:pt x="122" y="375"/>
                      <a:pt x="122" y="375"/>
                    </a:cubicBezTo>
                    <a:cubicBezTo>
                      <a:pt x="125" y="377"/>
                      <a:pt x="128" y="379"/>
                      <a:pt x="131" y="380"/>
                    </a:cubicBezTo>
                    <a:cubicBezTo>
                      <a:pt x="134" y="382"/>
                      <a:pt x="137" y="384"/>
                      <a:pt x="140" y="385"/>
                    </a:cubicBezTo>
                    <a:cubicBezTo>
                      <a:pt x="144" y="386"/>
                      <a:pt x="148" y="387"/>
                      <a:pt x="152" y="387"/>
                    </a:cubicBezTo>
                    <a:cubicBezTo>
                      <a:pt x="154" y="387"/>
                      <a:pt x="157" y="387"/>
                      <a:pt x="159" y="387"/>
                    </a:cubicBezTo>
                    <a:cubicBezTo>
                      <a:pt x="162" y="386"/>
                      <a:pt x="165" y="384"/>
                      <a:pt x="167" y="383"/>
                    </a:cubicBezTo>
                    <a:cubicBezTo>
                      <a:pt x="171" y="379"/>
                      <a:pt x="173" y="375"/>
                      <a:pt x="175" y="371"/>
                    </a:cubicBezTo>
                    <a:cubicBezTo>
                      <a:pt x="178" y="364"/>
                      <a:pt x="178" y="357"/>
                      <a:pt x="180" y="350"/>
                    </a:cubicBezTo>
                    <a:cubicBezTo>
                      <a:pt x="181" y="344"/>
                      <a:pt x="181" y="338"/>
                      <a:pt x="183" y="332"/>
                    </a:cubicBezTo>
                    <a:cubicBezTo>
                      <a:pt x="184" y="326"/>
                      <a:pt x="185" y="321"/>
                      <a:pt x="187" y="317"/>
                    </a:cubicBezTo>
                    <a:cubicBezTo>
                      <a:pt x="188" y="316"/>
                      <a:pt x="188" y="316"/>
                      <a:pt x="188" y="315"/>
                    </a:cubicBezTo>
                    <a:cubicBezTo>
                      <a:pt x="188" y="315"/>
                      <a:pt x="189" y="315"/>
                      <a:pt x="189" y="315"/>
                    </a:cubicBezTo>
                    <a:cubicBezTo>
                      <a:pt x="189" y="315"/>
                      <a:pt x="189" y="314"/>
                      <a:pt x="189" y="314"/>
                    </a:cubicBezTo>
                    <a:cubicBezTo>
                      <a:pt x="190" y="313"/>
                      <a:pt x="191" y="312"/>
                      <a:pt x="191" y="311"/>
                    </a:cubicBezTo>
                    <a:cubicBezTo>
                      <a:pt x="193" y="309"/>
                      <a:pt x="195" y="307"/>
                      <a:pt x="196" y="306"/>
                    </a:cubicBezTo>
                    <a:cubicBezTo>
                      <a:pt x="199" y="303"/>
                      <a:pt x="202" y="302"/>
                      <a:pt x="206" y="301"/>
                    </a:cubicBezTo>
                    <a:cubicBezTo>
                      <a:pt x="210" y="300"/>
                      <a:pt x="216" y="300"/>
                      <a:pt x="221" y="300"/>
                    </a:cubicBezTo>
                    <a:cubicBezTo>
                      <a:pt x="226" y="300"/>
                      <a:pt x="226" y="300"/>
                      <a:pt x="226" y="300"/>
                    </a:cubicBezTo>
                    <a:cubicBezTo>
                      <a:pt x="230" y="301"/>
                      <a:pt x="230" y="301"/>
                      <a:pt x="230" y="301"/>
                    </a:cubicBezTo>
                    <a:cubicBezTo>
                      <a:pt x="232" y="301"/>
                      <a:pt x="234" y="301"/>
                      <a:pt x="236" y="302"/>
                    </a:cubicBezTo>
                    <a:cubicBezTo>
                      <a:pt x="241" y="303"/>
                      <a:pt x="246" y="306"/>
                      <a:pt x="252" y="308"/>
                    </a:cubicBezTo>
                    <a:cubicBezTo>
                      <a:pt x="257" y="311"/>
                      <a:pt x="263" y="314"/>
                      <a:pt x="270" y="316"/>
                    </a:cubicBezTo>
                    <a:cubicBezTo>
                      <a:pt x="273" y="318"/>
                      <a:pt x="277" y="319"/>
                      <a:pt x="281" y="320"/>
                    </a:cubicBezTo>
                    <a:cubicBezTo>
                      <a:pt x="284" y="321"/>
                      <a:pt x="289" y="322"/>
                      <a:pt x="294" y="322"/>
                    </a:cubicBezTo>
                    <a:cubicBezTo>
                      <a:pt x="300" y="321"/>
                      <a:pt x="305" y="320"/>
                      <a:pt x="309" y="317"/>
                    </a:cubicBezTo>
                    <a:cubicBezTo>
                      <a:pt x="314" y="315"/>
                      <a:pt x="317" y="312"/>
                      <a:pt x="320" y="308"/>
                    </a:cubicBezTo>
                    <a:cubicBezTo>
                      <a:pt x="326" y="301"/>
                      <a:pt x="329" y="294"/>
                      <a:pt x="331" y="287"/>
                    </a:cubicBezTo>
                    <a:cubicBezTo>
                      <a:pt x="333" y="280"/>
                      <a:pt x="334" y="273"/>
                      <a:pt x="334" y="265"/>
                    </a:cubicBezTo>
                    <a:cubicBezTo>
                      <a:pt x="334" y="258"/>
                      <a:pt x="333" y="251"/>
                      <a:pt x="330" y="243"/>
                    </a:cubicBezTo>
                    <a:cubicBezTo>
                      <a:pt x="327" y="236"/>
                      <a:pt x="321" y="230"/>
                      <a:pt x="315" y="226"/>
                    </a:cubicBezTo>
                    <a:close/>
                    <a:moveTo>
                      <a:pt x="315" y="264"/>
                    </a:moveTo>
                    <a:cubicBezTo>
                      <a:pt x="314" y="269"/>
                      <a:pt x="312" y="275"/>
                      <a:pt x="310" y="279"/>
                    </a:cubicBezTo>
                    <a:cubicBezTo>
                      <a:pt x="308" y="284"/>
                      <a:pt x="305" y="289"/>
                      <a:pt x="302" y="291"/>
                    </a:cubicBezTo>
                    <a:cubicBezTo>
                      <a:pt x="298" y="294"/>
                      <a:pt x="296" y="295"/>
                      <a:pt x="294" y="294"/>
                    </a:cubicBezTo>
                    <a:cubicBezTo>
                      <a:pt x="293" y="294"/>
                      <a:pt x="291" y="294"/>
                      <a:pt x="289" y="293"/>
                    </a:cubicBezTo>
                    <a:cubicBezTo>
                      <a:pt x="287" y="292"/>
                      <a:pt x="284" y="291"/>
                      <a:pt x="282" y="290"/>
                    </a:cubicBezTo>
                    <a:cubicBezTo>
                      <a:pt x="276" y="287"/>
                      <a:pt x="271" y="284"/>
                      <a:pt x="265" y="281"/>
                    </a:cubicBezTo>
                    <a:cubicBezTo>
                      <a:pt x="259" y="278"/>
                      <a:pt x="253" y="275"/>
                      <a:pt x="245" y="273"/>
                    </a:cubicBezTo>
                    <a:cubicBezTo>
                      <a:pt x="241" y="271"/>
                      <a:pt x="237" y="270"/>
                      <a:pt x="233" y="270"/>
                    </a:cubicBezTo>
                    <a:cubicBezTo>
                      <a:pt x="230" y="270"/>
                      <a:pt x="229" y="270"/>
                      <a:pt x="227" y="270"/>
                    </a:cubicBezTo>
                    <a:cubicBezTo>
                      <a:pt x="222" y="270"/>
                      <a:pt x="222" y="270"/>
                      <a:pt x="222" y="270"/>
                    </a:cubicBezTo>
                    <a:cubicBezTo>
                      <a:pt x="215" y="270"/>
                      <a:pt x="207" y="270"/>
                      <a:pt x="199" y="272"/>
                    </a:cubicBezTo>
                    <a:cubicBezTo>
                      <a:pt x="191" y="274"/>
                      <a:pt x="182" y="279"/>
                      <a:pt x="176" y="286"/>
                    </a:cubicBezTo>
                    <a:cubicBezTo>
                      <a:pt x="173" y="289"/>
                      <a:pt x="171" y="292"/>
                      <a:pt x="169" y="296"/>
                    </a:cubicBezTo>
                    <a:cubicBezTo>
                      <a:pt x="168" y="297"/>
                      <a:pt x="167" y="299"/>
                      <a:pt x="166" y="301"/>
                    </a:cubicBezTo>
                    <a:cubicBezTo>
                      <a:pt x="165" y="302"/>
                      <a:pt x="165" y="302"/>
                      <a:pt x="165" y="302"/>
                    </a:cubicBezTo>
                    <a:cubicBezTo>
                      <a:pt x="165" y="304"/>
                      <a:pt x="165" y="304"/>
                      <a:pt x="165" y="304"/>
                    </a:cubicBezTo>
                    <a:cubicBezTo>
                      <a:pt x="164" y="305"/>
                      <a:pt x="164" y="306"/>
                      <a:pt x="163" y="307"/>
                    </a:cubicBezTo>
                    <a:cubicBezTo>
                      <a:pt x="161" y="314"/>
                      <a:pt x="160" y="322"/>
                      <a:pt x="159" y="329"/>
                    </a:cubicBezTo>
                    <a:cubicBezTo>
                      <a:pt x="159" y="336"/>
                      <a:pt x="159" y="342"/>
                      <a:pt x="159" y="348"/>
                    </a:cubicBezTo>
                    <a:cubicBezTo>
                      <a:pt x="158" y="355"/>
                      <a:pt x="158" y="361"/>
                      <a:pt x="157" y="365"/>
                    </a:cubicBezTo>
                    <a:cubicBezTo>
                      <a:pt x="157" y="368"/>
                      <a:pt x="156" y="369"/>
                      <a:pt x="155" y="370"/>
                    </a:cubicBezTo>
                    <a:cubicBezTo>
                      <a:pt x="155" y="371"/>
                      <a:pt x="154" y="371"/>
                      <a:pt x="152" y="372"/>
                    </a:cubicBezTo>
                    <a:cubicBezTo>
                      <a:pt x="148" y="372"/>
                      <a:pt x="142" y="370"/>
                      <a:pt x="137" y="368"/>
                    </a:cubicBezTo>
                    <a:cubicBezTo>
                      <a:pt x="134" y="367"/>
                      <a:pt x="131" y="366"/>
                      <a:pt x="128" y="364"/>
                    </a:cubicBezTo>
                    <a:cubicBezTo>
                      <a:pt x="124" y="362"/>
                      <a:pt x="124" y="362"/>
                      <a:pt x="124" y="362"/>
                    </a:cubicBezTo>
                    <a:cubicBezTo>
                      <a:pt x="123" y="361"/>
                      <a:pt x="122" y="361"/>
                      <a:pt x="121" y="360"/>
                    </a:cubicBezTo>
                    <a:cubicBezTo>
                      <a:pt x="116" y="357"/>
                      <a:pt x="112" y="353"/>
                      <a:pt x="110" y="348"/>
                    </a:cubicBezTo>
                    <a:cubicBezTo>
                      <a:pt x="104" y="338"/>
                      <a:pt x="103" y="325"/>
                      <a:pt x="103" y="312"/>
                    </a:cubicBezTo>
                    <a:cubicBezTo>
                      <a:pt x="103" y="306"/>
                      <a:pt x="103" y="299"/>
                      <a:pt x="102" y="292"/>
                    </a:cubicBezTo>
                    <a:cubicBezTo>
                      <a:pt x="101" y="286"/>
                      <a:pt x="98" y="278"/>
                      <a:pt x="92" y="272"/>
                    </a:cubicBezTo>
                    <a:cubicBezTo>
                      <a:pt x="87" y="266"/>
                      <a:pt x="79" y="264"/>
                      <a:pt x="72" y="262"/>
                    </a:cubicBezTo>
                    <a:cubicBezTo>
                      <a:pt x="65" y="261"/>
                      <a:pt x="58" y="260"/>
                      <a:pt x="52" y="260"/>
                    </a:cubicBezTo>
                    <a:cubicBezTo>
                      <a:pt x="49" y="260"/>
                      <a:pt x="46" y="260"/>
                      <a:pt x="43" y="259"/>
                    </a:cubicBezTo>
                    <a:cubicBezTo>
                      <a:pt x="41" y="259"/>
                      <a:pt x="39" y="258"/>
                      <a:pt x="39" y="257"/>
                    </a:cubicBezTo>
                    <a:cubicBezTo>
                      <a:pt x="38" y="256"/>
                      <a:pt x="38" y="255"/>
                      <a:pt x="37" y="253"/>
                    </a:cubicBezTo>
                    <a:cubicBezTo>
                      <a:pt x="37" y="251"/>
                      <a:pt x="37" y="249"/>
                      <a:pt x="37" y="246"/>
                    </a:cubicBezTo>
                    <a:cubicBezTo>
                      <a:pt x="37" y="243"/>
                      <a:pt x="37" y="240"/>
                      <a:pt x="38" y="238"/>
                    </a:cubicBezTo>
                    <a:cubicBezTo>
                      <a:pt x="38" y="236"/>
                      <a:pt x="39" y="233"/>
                      <a:pt x="40" y="231"/>
                    </a:cubicBezTo>
                    <a:cubicBezTo>
                      <a:pt x="42" y="226"/>
                      <a:pt x="45" y="221"/>
                      <a:pt x="48" y="215"/>
                    </a:cubicBezTo>
                    <a:cubicBezTo>
                      <a:pt x="51" y="210"/>
                      <a:pt x="55" y="204"/>
                      <a:pt x="58" y="197"/>
                    </a:cubicBezTo>
                    <a:cubicBezTo>
                      <a:pt x="59" y="194"/>
                      <a:pt x="61" y="190"/>
                      <a:pt x="62" y="186"/>
                    </a:cubicBezTo>
                    <a:cubicBezTo>
                      <a:pt x="62" y="185"/>
                      <a:pt x="62" y="183"/>
                      <a:pt x="62" y="182"/>
                    </a:cubicBezTo>
                    <a:cubicBezTo>
                      <a:pt x="62" y="180"/>
                      <a:pt x="62" y="180"/>
                      <a:pt x="62" y="180"/>
                    </a:cubicBezTo>
                    <a:cubicBezTo>
                      <a:pt x="63" y="177"/>
                      <a:pt x="63" y="177"/>
                      <a:pt x="63" y="177"/>
                    </a:cubicBezTo>
                    <a:cubicBezTo>
                      <a:pt x="63" y="174"/>
                      <a:pt x="63" y="174"/>
                      <a:pt x="63" y="174"/>
                    </a:cubicBezTo>
                    <a:cubicBezTo>
                      <a:pt x="63" y="166"/>
                      <a:pt x="63" y="158"/>
                      <a:pt x="61" y="151"/>
                    </a:cubicBezTo>
                    <a:cubicBezTo>
                      <a:pt x="59" y="143"/>
                      <a:pt x="56" y="136"/>
                      <a:pt x="53" y="130"/>
                    </a:cubicBezTo>
                    <a:cubicBezTo>
                      <a:pt x="50" y="123"/>
                      <a:pt x="47" y="118"/>
                      <a:pt x="44" y="112"/>
                    </a:cubicBezTo>
                    <a:cubicBezTo>
                      <a:pt x="41" y="106"/>
                      <a:pt x="38" y="101"/>
                      <a:pt x="36" y="97"/>
                    </a:cubicBezTo>
                    <a:cubicBezTo>
                      <a:pt x="34" y="92"/>
                      <a:pt x="34" y="88"/>
                      <a:pt x="35" y="88"/>
                    </a:cubicBezTo>
                    <a:cubicBezTo>
                      <a:pt x="35" y="87"/>
                      <a:pt x="35" y="88"/>
                      <a:pt x="35" y="88"/>
                    </a:cubicBezTo>
                    <a:cubicBezTo>
                      <a:pt x="35" y="87"/>
                      <a:pt x="36" y="87"/>
                      <a:pt x="38" y="86"/>
                    </a:cubicBezTo>
                    <a:cubicBezTo>
                      <a:pt x="39" y="85"/>
                      <a:pt x="41" y="85"/>
                      <a:pt x="43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4" y="84"/>
                      <a:pt x="44" y="84"/>
                      <a:pt x="44" y="84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6" y="84"/>
                      <a:pt x="47" y="84"/>
                      <a:pt x="48" y="84"/>
                    </a:cubicBezTo>
                    <a:cubicBezTo>
                      <a:pt x="52" y="84"/>
                      <a:pt x="57" y="86"/>
                      <a:pt x="62" y="88"/>
                    </a:cubicBezTo>
                    <a:cubicBezTo>
                      <a:pt x="67" y="90"/>
                      <a:pt x="73" y="92"/>
                      <a:pt x="81" y="94"/>
                    </a:cubicBezTo>
                    <a:cubicBezTo>
                      <a:pt x="85" y="95"/>
                      <a:pt x="89" y="96"/>
                      <a:pt x="94" y="97"/>
                    </a:cubicBezTo>
                    <a:cubicBezTo>
                      <a:pt x="99" y="97"/>
                      <a:pt x="105" y="97"/>
                      <a:pt x="111" y="95"/>
                    </a:cubicBezTo>
                    <a:cubicBezTo>
                      <a:pt x="117" y="92"/>
                      <a:pt x="122" y="89"/>
                      <a:pt x="126" y="85"/>
                    </a:cubicBezTo>
                    <a:cubicBezTo>
                      <a:pt x="129" y="81"/>
                      <a:pt x="132" y="77"/>
                      <a:pt x="134" y="74"/>
                    </a:cubicBezTo>
                    <a:cubicBezTo>
                      <a:pt x="136" y="70"/>
                      <a:pt x="138" y="66"/>
                      <a:pt x="140" y="62"/>
                    </a:cubicBezTo>
                    <a:cubicBezTo>
                      <a:pt x="141" y="60"/>
                      <a:pt x="141" y="60"/>
                      <a:pt x="141" y="60"/>
                    </a:cubicBezTo>
                    <a:cubicBezTo>
                      <a:pt x="141" y="58"/>
                      <a:pt x="141" y="58"/>
                      <a:pt x="141" y="58"/>
                    </a:cubicBezTo>
                    <a:cubicBezTo>
                      <a:pt x="141" y="57"/>
                      <a:pt x="141" y="57"/>
                      <a:pt x="141" y="57"/>
                    </a:cubicBezTo>
                    <a:cubicBezTo>
                      <a:pt x="142" y="56"/>
                      <a:pt x="142" y="56"/>
                      <a:pt x="142" y="56"/>
                    </a:cubicBezTo>
                    <a:cubicBezTo>
                      <a:pt x="143" y="52"/>
                      <a:pt x="143" y="49"/>
                      <a:pt x="143" y="47"/>
                    </a:cubicBezTo>
                    <a:cubicBezTo>
                      <a:pt x="143" y="43"/>
                      <a:pt x="143" y="41"/>
                      <a:pt x="142" y="38"/>
                    </a:cubicBezTo>
                    <a:cubicBezTo>
                      <a:pt x="139" y="37"/>
                      <a:pt x="139" y="37"/>
                      <a:pt x="139" y="37"/>
                    </a:cubicBezTo>
                    <a:cubicBezTo>
                      <a:pt x="137" y="36"/>
                      <a:pt x="135" y="36"/>
                      <a:pt x="133" y="36"/>
                    </a:cubicBezTo>
                    <a:cubicBezTo>
                      <a:pt x="133" y="36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4" y="35"/>
                      <a:pt x="135" y="34"/>
                    </a:cubicBezTo>
                    <a:cubicBezTo>
                      <a:pt x="137" y="34"/>
                      <a:pt x="138" y="33"/>
                      <a:pt x="139" y="32"/>
                    </a:cubicBezTo>
                    <a:cubicBezTo>
                      <a:pt x="140" y="30"/>
                      <a:pt x="140" y="29"/>
                      <a:pt x="141" y="29"/>
                    </a:cubicBezTo>
                    <a:cubicBezTo>
                      <a:pt x="141" y="27"/>
                      <a:pt x="141" y="27"/>
                      <a:pt x="141" y="28"/>
                    </a:cubicBezTo>
                    <a:cubicBezTo>
                      <a:pt x="141" y="29"/>
                      <a:pt x="141" y="32"/>
                      <a:pt x="142" y="35"/>
                    </a:cubicBezTo>
                    <a:cubicBezTo>
                      <a:pt x="142" y="36"/>
                      <a:pt x="142" y="37"/>
                      <a:pt x="142" y="38"/>
                    </a:cubicBezTo>
                    <a:cubicBezTo>
                      <a:pt x="143" y="39"/>
                      <a:pt x="143" y="39"/>
                      <a:pt x="143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5" y="39"/>
                      <a:pt x="145" y="40"/>
                      <a:pt x="145" y="40"/>
                    </a:cubicBezTo>
                    <a:cubicBezTo>
                      <a:pt x="148" y="41"/>
                      <a:pt x="151" y="44"/>
                      <a:pt x="154" y="48"/>
                    </a:cubicBezTo>
                    <a:cubicBezTo>
                      <a:pt x="157" y="52"/>
                      <a:pt x="161" y="57"/>
                      <a:pt x="164" y="63"/>
                    </a:cubicBezTo>
                    <a:cubicBezTo>
                      <a:pt x="167" y="68"/>
                      <a:pt x="171" y="74"/>
                      <a:pt x="176" y="80"/>
                    </a:cubicBezTo>
                    <a:cubicBezTo>
                      <a:pt x="181" y="86"/>
                      <a:pt x="187" y="92"/>
                      <a:pt x="195" y="96"/>
                    </a:cubicBezTo>
                    <a:cubicBezTo>
                      <a:pt x="199" y="98"/>
                      <a:pt x="204" y="99"/>
                      <a:pt x="209" y="99"/>
                    </a:cubicBezTo>
                    <a:cubicBezTo>
                      <a:pt x="214" y="99"/>
                      <a:pt x="219" y="98"/>
                      <a:pt x="223" y="97"/>
                    </a:cubicBezTo>
                    <a:cubicBezTo>
                      <a:pt x="230" y="94"/>
                      <a:pt x="236" y="90"/>
                      <a:pt x="241" y="86"/>
                    </a:cubicBezTo>
                    <a:cubicBezTo>
                      <a:pt x="246" y="83"/>
                      <a:pt x="251" y="81"/>
                      <a:pt x="255" y="80"/>
                    </a:cubicBezTo>
                    <a:cubicBezTo>
                      <a:pt x="267" y="78"/>
                      <a:pt x="280" y="78"/>
                      <a:pt x="283" y="88"/>
                    </a:cubicBezTo>
                    <a:cubicBezTo>
                      <a:pt x="285" y="93"/>
                      <a:pt x="284" y="99"/>
                      <a:pt x="283" y="105"/>
                    </a:cubicBezTo>
                    <a:cubicBezTo>
                      <a:pt x="281" y="111"/>
                      <a:pt x="279" y="117"/>
                      <a:pt x="276" y="123"/>
                    </a:cubicBezTo>
                    <a:cubicBezTo>
                      <a:pt x="274" y="129"/>
                      <a:pt x="271" y="134"/>
                      <a:pt x="269" y="140"/>
                    </a:cubicBezTo>
                    <a:cubicBezTo>
                      <a:pt x="266" y="146"/>
                      <a:pt x="263" y="152"/>
                      <a:pt x="261" y="158"/>
                    </a:cubicBezTo>
                    <a:cubicBezTo>
                      <a:pt x="261" y="158"/>
                      <a:pt x="261" y="158"/>
                      <a:pt x="261" y="158"/>
                    </a:cubicBezTo>
                    <a:cubicBezTo>
                      <a:pt x="259" y="164"/>
                      <a:pt x="258" y="171"/>
                      <a:pt x="259" y="178"/>
                    </a:cubicBezTo>
                    <a:cubicBezTo>
                      <a:pt x="259" y="185"/>
                      <a:pt x="260" y="191"/>
                      <a:pt x="264" y="197"/>
                    </a:cubicBezTo>
                    <a:cubicBezTo>
                      <a:pt x="267" y="203"/>
                      <a:pt x="272" y="208"/>
                      <a:pt x="277" y="212"/>
                    </a:cubicBezTo>
                    <a:cubicBezTo>
                      <a:pt x="283" y="216"/>
                      <a:pt x="288" y="220"/>
                      <a:pt x="294" y="223"/>
                    </a:cubicBezTo>
                    <a:cubicBezTo>
                      <a:pt x="299" y="227"/>
                      <a:pt x="304" y="230"/>
                      <a:pt x="308" y="235"/>
                    </a:cubicBezTo>
                    <a:cubicBezTo>
                      <a:pt x="312" y="239"/>
                      <a:pt x="314" y="243"/>
                      <a:pt x="316" y="248"/>
                    </a:cubicBezTo>
                    <a:cubicBezTo>
                      <a:pt x="317" y="253"/>
                      <a:pt x="316" y="258"/>
                      <a:pt x="315" y="264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430213" y="3768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219076" y="3890963"/>
                <a:ext cx="1588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220663" y="3890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219076" y="3890963"/>
                <a:ext cx="1588" cy="1588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1 w 1"/>
                  <a:gd name="T7" fmla="*/ 0 h 1"/>
                  <a:gd name="T8" fmla="*/ 1 w 1"/>
                  <a:gd name="T9" fmla="*/ 0 h 1"/>
                  <a:gd name="T10" fmla="*/ 0 w 1"/>
                  <a:gd name="T11" fmla="*/ 0 h 1"/>
                  <a:gd name="T12" fmla="*/ 1 w 1"/>
                  <a:gd name="T13" fmla="*/ 0 h 1"/>
                  <a:gd name="T14" fmla="*/ 0 w 1"/>
                  <a:gd name="T15" fmla="*/ 0 h 1"/>
                  <a:gd name="T16" fmla="*/ 0 w 1"/>
                  <a:gd name="T17" fmla="*/ 1 h 1"/>
                  <a:gd name="T18" fmla="*/ 0 w 1"/>
                  <a:gd name="T1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785813" y="2957513"/>
                <a:ext cx="92075" cy="90488"/>
              </a:xfrm>
              <a:custGeom>
                <a:avLst/>
                <a:gdLst>
                  <a:gd name="T0" fmla="*/ 62 w 86"/>
                  <a:gd name="T1" fmla="*/ 10 h 86"/>
                  <a:gd name="T2" fmla="*/ 10 w 86"/>
                  <a:gd name="T3" fmla="*/ 25 h 86"/>
                  <a:gd name="T4" fmla="*/ 25 w 86"/>
                  <a:gd name="T5" fmla="*/ 76 h 86"/>
                  <a:gd name="T6" fmla="*/ 76 w 86"/>
                  <a:gd name="T7" fmla="*/ 61 h 86"/>
                  <a:gd name="T8" fmla="*/ 62 w 86"/>
                  <a:gd name="T9" fmla="*/ 1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86">
                    <a:moveTo>
                      <a:pt x="62" y="10"/>
                    </a:moveTo>
                    <a:cubicBezTo>
                      <a:pt x="43" y="0"/>
                      <a:pt x="21" y="6"/>
                      <a:pt x="10" y="25"/>
                    </a:cubicBezTo>
                    <a:cubicBezTo>
                      <a:pt x="0" y="43"/>
                      <a:pt x="7" y="65"/>
                      <a:pt x="25" y="76"/>
                    </a:cubicBezTo>
                    <a:cubicBezTo>
                      <a:pt x="43" y="86"/>
                      <a:pt x="66" y="79"/>
                      <a:pt x="76" y="61"/>
                    </a:cubicBezTo>
                    <a:cubicBezTo>
                      <a:pt x="86" y="43"/>
                      <a:pt x="80" y="20"/>
                      <a:pt x="62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288926" y="3013076"/>
                <a:ext cx="88900" cy="90488"/>
              </a:xfrm>
              <a:custGeom>
                <a:avLst/>
                <a:gdLst>
                  <a:gd name="T0" fmla="*/ 60 w 84"/>
                  <a:gd name="T1" fmla="*/ 10 h 85"/>
                  <a:gd name="T2" fmla="*/ 10 w 84"/>
                  <a:gd name="T3" fmla="*/ 25 h 85"/>
                  <a:gd name="T4" fmla="*/ 24 w 84"/>
                  <a:gd name="T5" fmla="*/ 75 h 85"/>
                  <a:gd name="T6" fmla="*/ 74 w 84"/>
                  <a:gd name="T7" fmla="*/ 61 h 85"/>
                  <a:gd name="T8" fmla="*/ 60 w 84"/>
                  <a:gd name="T9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60" y="10"/>
                    </a:moveTo>
                    <a:cubicBezTo>
                      <a:pt x="42" y="0"/>
                      <a:pt x="20" y="7"/>
                      <a:pt x="10" y="25"/>
                    </a:cubicBezTo>
                    <a:cubicBezTo>
                      <a:pt x="0" y="42"/>
                      <a:pt x="6" y="65"/>
                      <a:pt x="24" y="75"/>
                    </a:cubicBezTo>
                    <a:cubicBezTo>
                      <a:pt x="42" y="85"/>
                      <a:pt x="64" y="79"/>
                      <a:pt x="74" y="61"/>
                    </a:cubicBezTo>
                    <a:cubicBezTo>
                      <a:pt x="84" y="43"/>
                      <a:pt x="78" y="20"/>
                      <a:pt x="60" y="10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7051" y="3389313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2 h 79"/>
                  <a:gd name="T4" fmla="*/ 22 w 79"/>
                  <a:gd name="T5" fmla="*/ 70 h 79"/>
                  <a:gd name="T6" fmla="*/ 70 w 79"/>
                  <a:gd name="T7" fmla="*/ 56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8" y="6"/>
                      <a:pt x="9" y="22"/>
                    </a:cubicBezTo>
                    <a:cubicBezTo>
                      <a:pt x="0" y="39"/>
                      <a:pt x="6" y="60"/>
                      <a:pt x="22" y="70"/>
                    </a:cubicBezTo>
                    <a:cubicBezTo>
                      <a:pt x="39" y="79"/>
                      <a:pt x="60" y="73"/>
                      <a:pt x="70" y="56"/>
                    </a:cubicBezTo>
                    <a:cubicBezTo>
                      <a:pt x="79" y="40"/>
                      <a:pt x="73" y="18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315913" y="3895726"/>
                <a:ext cx="84138" cy="84138"/>
              </a:xfrm>
              <a:custGeom>
                <a:avLst/>
                <a:gdLst>
                  <a:gd name="T0" fmla="*/ 56 w 79"/>
                  <a:gd name="T1" fmla="*/ 9 h 79"/>
                  <a:gd name="T2" fmla="*/ 9 w 79"/>
                  <a:gd name="T3" fmla="*/ 23 h 79"/>
                  <a:gd name="T4" fmla="*/ 22 w 79"/>
                  <a:gd name="T5" fmla="*/ 70 h 79"/>
                  <a:gd name="T6" fmla="*/ 70 w 79"/>
                  <a:gd name="T7" fmla="*/ 57 h 79"/>
                  <a:gd name="T8" fmla="*/ 56 w 79"/>
                  <a:gd name="T9" fmla="*/ 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56" y="9"/>
                    </a:moveTo>
                    <a:cubicBezTo>
                      <a:pt x="40" y="0"/>
                      <a:pt x="19" y="6"/>
                      <a:pt x="9" y="23"/>
                    </a:cubicBezTo>
                    <a:cubicBezTo>
                      <a:pt x="0" y="39"/>
                      <a:pt x="6" y="61"/>
                      <a:pt x="22" y="70"/>
                    </a:cubicBezTo>
                    <a:cubicBezTo>
                      <a:pt x="39" y="79"/>
                      <a:pt x="60" y="73"/>
                      <a:pt x="70" y="57"/>
                    </a:cubicBezTo>
                    <a:cubicBezTo>
                      <a:pt x="79" y="40"/>
                      <a:pt x="73" y="19"/>
                      <a:pt x="56" y="9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160338" y="3513138"/>
                <a:ext cx="68263" cy="69850"/>
              </a:xfrm>
              <a:custGeom>
                <a:avLst/>
                <a:gdLst>
                  <a:gd name="T0" fmla="*/ 46 w 65"/>
                  <a:gd name="T1" fmla="*/ 8 h 66"/>
                  <a:gd name="T2" fmla="*/ 8 w 65"/>
                  <a:gd name="T3" fmla="*/ 19 h 66"/>
                  <a:gd name="T4" fmla="*/ 19 w 65"/>
                  <a:gd name="T5" fmla="*/ 58 h 66"/>
                  <a:gd name="T6" fmla="*/ 57 w 65"/>
                  <a:gd name="T7" fmla="*/ 47 h 66"/>
                  <a:gd name="T8" fmla="*/ 46 w 65"/>
                  <a:gd name="T9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6">
                    <a:moveTo>
                      <a:pt x="46" y="8"/>
                    </a:moveTo>
                    <a:cubicBezTo>
                      <a:pt x="33" y="0"/>
                      <a:pt x="15" y="5"/>
                      <a:pt x="8" y="19"/>
                    </a:cubicBezTo>
                    <a:cubicBezTo>
                      <a:pt x="0" y="33"/>
                      <a:pt x="5" y="50"/>
                      <a:pt x="19" y="58"/>
                    </a:cubicBezTo>
                    <a:cubicBezTo>
                      <a:pt x="32" y="66"/>
                      <a:pt x="50" y="61"/>
                      <a:pt x="57" y="47"/>
                    </a:cubicBezTo>
                    <a:cubicBezTo>
                      <a:pt x="65" y="33"/>
                      <a:pt x="60" y="16"/>
                      <a:pt x="46" y="8"/>
                    </a:cubicBezTo>
                    <a:close/>
                  </a:path>
                </a:pathLst>
              </a:cu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0831513" y="111126"/>
            <a:ext cx="1012825" cy="979488"/>
            <a:chOff x="10831513" y="111126"/>
            <a:chExt cx="1012825" cy="979488"/>
          </a:xfrm>
        </p:grpSpPr>
        <p:sp>
          <p:nvSpPr>
            <p:cNvPr id="90" name="Freeform 178"/>
            <p:cNvSpPr>
              <a:spLocks/>
            </p:cNvSpPr>
            <p:nvPr/>
          </p:nvSpPr>
          <p:spPr bwMode="auto">
            <a:xfrm>
              <a:off x="11731626" y="206376"/>
              <a:ext cx="101600" cy="117475"/>
            </a:xfrm>
            <a:custGeom>
              <a:avLst/>
              <a:gdLst>
                <a:gd name="T0" fmla="*/ 35 w 96"/>
                <a:gd name="T1" fmla="*/ 0 h 110"/>
                <a:gd name="T2" fmla="*/ 34 w 96"/>
                <a:gd name="T3" fmla="*/ 7 h 110"/>
                <a:gd name="T4" fmla="*/ 32 w 96"/>
                <a:gd name="T5" fmla="*/ 17 h 110"/>
                <a:gd name="T6" fmla="*/ 26 w 96"/>
                <a:gd name="T7" fmla="*/ 40 h 110"/>
                <a:gd name="T8" fmla="*/ 9 w 96"/>
                <a:gd name="T9" fmla="*/ 88 h 110"/>
                <a:gd name="T10" fmla="*/ 0 w 96"/>
                <a:gd name="T11" fmla="*/ 110 h 110"/>
                <a:gd name="T12" fmla="*/ 96 w 96"/>
                <a:gd name="T13" fmla="*/ 24 h 110"/>
                <a:gd name="T14" fmla="*/ 35 w 96"/>
                <a:gd name="T15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" h="110">
                  <a:moveTo>
                    <a:pt x="35" y="0"/>
                  </a:moveTo>
                  <a:cubicBezTo>
                    <a:pt x="35" y="1"/>
                    <a:pt x="35" y="4"/>
                    <a:pt x="34" y="7"/>
                  </a:cubicBezTo>
                  <a:cubicBezTo>
                    <a:pt x="34" y="10"/>
                    <a:pt x="33" y="14"/>
                    <a:pt x="32" y="17"/>
                  </a:cubicBezTo>
                  <a:cubicBezTo>
                    <a:pt x="30" y="25"/>
                    <a:pt x="28" y="33"/>
                    <a:pt x="26" y="40"/>
                  </a:cubicBezTo>
                  <a:cubicBezTo>
                    <a:pt x="21" y="56"/>
                    <a:pt x="15" y="72"/>
                    <a:pt x="9" y="88"/>
                  </a:cubicBezTo>
                  <a:cubicBezTo>
                    <a:pt x="6" y="95"/>
                    <a:pt x="3" y="102"/>
                    <a:pt x="0" y="110"/>
                  </a:cubicBezTo>
                  <a:cubicBezTo>
                    <a:pt x="34" y="84"/>
                    <a:pt x="66" y="55"/>
                    <a:pt x="96" y="24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179"/>
            <p:cNvSpPr>
              <a:spLocks/>
            </p:cNvSpPr>
            <p:nvPr/>
          </p:nvSpPr>
          <p:spPr bwMode="auto">
            <a:xfrm>
              <a:off x="11255376" y="387351"/>
              <a:ext cx="53975" cy="49213"/>
            </a:xfrm>
            <a:custGeom>
              <a:avLst/>
              <a:gdLst>
                <a:gd name="T0" fmla="*/ 21 w 50"/>
                <a:gd name="T1" fmla="*/ 0 h 46"/>
                <a:gd name="T2" fmla="*/ 0 w 50"/>
                <a:gd name="T3" fmla="*/ 46 h 46"/>
                <a:gd name="T4" fmla="*/ 50 w 50"/>
                <a:gd name="T5" fmla="*/ 34 h 46"/>
                <a:gd name="T6" fmla="*/ 21 w 50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46">
                  <a:moveTo>
                    <a:pt x="21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17" y="42"/>
                    <a:pt x="34" y="38"/>
                    <a:pt x="50" y="34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180"/>
            <p:cNvSpPr>
              <a:spLocks/>
            </p:cNvSpPr>
            <p:nvPr/>
          </p:nvSpPr>
          <p:spPr bwMode="auto">
            <a:xfrm>
              <a:off x="11034713" y="523876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81"/>
            <p:cNvSpPr>
              <a:spLocks/>
            </p:cNvSpPr>
            <p:nvPr/>
          </p:nvSpPr>
          <p:spPr bwMode="auto">
            <a:xfrm>
              <a:off x="11244263" y="471488"/>
              <a:ext cx="57150" cy="58738"/>
            </a:xfrm>
            <a:custGeom>
              <a:avLst/>
              <a:gdLst>
                <a:gd name="T0" fmla="*/ 17 w 54"/>
                <a:gd name="T1" fmla="*/ 12 h 55"/>
                <a:gd name="T2" fmla="*/ 0 w 54"/>
                <a:gd name="T3" fmla="*/ 17 h 55"/>
                <a:gd name="T4" fmla="*/ 31 w 54"/>
                <a:gd name="T5" fmla="*/ 55 h 55"/>
                <a:gd name="T6" fmla="*/ 54 w 54"/>
                <a:gd name="T7" fmla="*/ 0 h 55"/>
                <a:gd name="T8" fmla="*/ 34 w 54"/>
                <a:gd name="T9" fmla="*/ 7 h 55"/>
                <a:gd name="T10" fmla="*/ 17 w 54"/>
                <a:gd name="T11" fmla="*/ 1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5">
                  <a:moveTo>
                    <a:pt x="17" y="12"/>
                  </a:moveTo>
                  <a:cubicBezTo>
                    <a:pt x="11" y="14"/>
                    <a:pt x="5" y="16"/>
                    <a:pt x="0" y="17"/>
                  </a:cubicBezTo>
                  <a:cubicBezTo>
                    <a:pt x="31" y="55"/>
                    <a:pt x="31" y="55"/>
                    <a:pt x="31" y="55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7" y="2"/>
                    <a:pt x="41" y="4"/>
                    <a:pt x="34" y="7"/>
                  </a:cubicBezTo>
                  <a:cubicBezTo>
                    <a:pt x="28" y="8"/>
                    <a:pt x="23" y="10"/>
                    <a:pt x="17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82"/>
            <p:cNvSpPr>
              <a:spLocks/>
            </p:cNvSpPr>
            <p:nvPr/>
          </p:nvSpPr>
          <p:spPr bwMode="auto">
            <a:xfrm>
              <a:off x="11361738" y="900113"/>
              <a:ext cx="34925" cy="50800"/>
            </a:xfrm>
            <a:custGeom>
              <a:avLst/>
              <a:gdLst>
                <a:gd name="T0" fmla="*/ 32 w 32"/>
                <a:gd name="T1" fmla="*/ 48 h 48"/>
                <a:gd name="T2" fmla="*/ 22 w 32"/>
                <a:gd name="T3" fmla="*/ 0 h 48"/>
                <a:gd name="T4" fmla="*/ 0 w 32"/>
                <a:gd name="T5" fmla="*/ 23 h 48"/>
                <a:gd name="T6" fmla="*/ 9 w 32"/>
                <a:gd name="T7" fmla="*/ 31 h 48"/>
                <a:gd name="T8" fmla="*/ 32 w 32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8">
                  <a:moveTo>
                    <a:pt x="32" y="48"/>
                  </a:moveTo>
                  <a:cubicBezTo>
                    <a:pt x="22" y="0"/>
                    <a:pt x="22" y="0"/>
                    <a:pt x="22" y="0"/>
                  </a:cubicBezTo>
                  <a:cubicBezTo>
                    <a:pt x="16" y="9"/>
                    <a:pt x="9" y="17"/>
                    <a:pt x="0" y="23"/>
                  </a:cubicBezTo>
                  <a:cubicBezTo>
                    <a:pt x="3" y="26"/>
                    <a:pt x="6" y="29"/>
                    <a:pt x="9" y="31"/>
                  </a:cubicBezTo>
                  <a:cubicBezTo>
                    <a:pt x="17" y="37"/>
                    <a:pt x="24" y="43"/>
                    <a:pt x="32" y="4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183"/>
            <p:cNvSpPr>
              <a:spLocks/>
            </p:cNvSpPr>
            <p:nvPr/>
          </p:nvSpPr>
          <p:spPr bwMode="auto">
            <a:xfrm>
              <a:off x="10831513" y="111126"/>
              <a:ext cx="1012825" cy="979488"/>
            </a:xfrm>
            <a:custGeom>
              <a:avLst/>
              <a:gdLst>
                <a:gd name="T0" fmla="*/ 458 w 955"/>
                <a:gd name="T1" fmla="*/ 335 h 923"/>
                <a:gd name="T2" fmla="*/ 406 w 955"/>
                <a:gd name="T3" fmla="*/ 352 h 923"/>
                <a:gd name="T4" fmla="*/ 487 w 955"/>
                <a:gd name="T5" fmla="*/ 232 h 923"/>
                <a:gd name="T6" fmla="*/ 233 w 955"/>
                <a:gd name="T7" fmla="*/ 321 h 923"/>
                <a:gd name="T8" fmla="*/ 96 w 955"/>
                <a:gd name="T9" fmla="*/ 465 h 923"/>
                <a:gd name="T10" fmla="*/ 31 w 955"/>
                <a:gd name="T11" fmla="*/ 760 h 923"/>
                <a:gd name="T12" fmla="*/ 101 w 955"/>
                <a:gd name="T13" fmla="*/ 531 h 923"/>
                <a:gd name="T14" fmla="*/ 193 w 955"/>
                <a:gd name="T15" fmla="*/ 389 h 923"/>
                <a:gd name="T16" fmla="*/ 382 w 955"/>
                <a:gd name="T17" fmla="*/ 311 h 923"/>
                <a:gd name="T18" fmla="*/ 400 w 955"/>
                <a:gd name="T19" fmla="*/ 306 h 923"/>
                <a:gd name="T20" fmla="*/ 421 w 955"/>
                <a:gd name="T21" fmla="*/ 406 h 923"/>
                <a:gd name="T22" fmla="*/ 692 w 955"/>
                <a:gd name="T23" fmla="*/ 300 h 923"/>
                <a:gd name="T24" fmla="*/ 874 w 955"/>
                <a:gd name="T25" fmla="*/ 130 h 923"/>
                <a:gd name="T26" fmla="*/ 944 w 955"/>
                <a:gd name="T27" fmla="*/ 114 h 923"/>
                <a:gd name="T28" fmla="*/ 676 w 955"/>
                <a:gd name="T29" fmla="*/ 546 h 923"/>
                <a:gd name="T30" fmla="*/ 622 w 955"/>
                <a:gd name="T31" fmla="*/ 618 h 923"/>
                <a:gd name="T32" fmla="*/ 517 w 955"/>
                <a:gd name="T33" fmla="*/ 677 h 923"/>
                <a:gd name="T34" fmla="*/ 481 w 955"/>
                <a:gd name="T35" fmla="*/ 706 h 923"/>
                <a:gd name="T36" fmla="*/ 497 w 955"/>
                <a:gd name="T37" fmla="*/ 763 h 923"/>
                <a:gd name="T38" fmla="*/ 509 w 955"/>
                <a:gd name="T39" fmla="*/ 774 h 923"/>
                <a:gd name="T40" fmla="*/ 332 w 955"/>
                <a:gd name="T41" fmla="*/ 787 h 923"/>
                <a:gd name="T42" fmla="*/ 123 w 955"/>
                <a:gd name="T43" fmla="*/ 846 h 923"/>
                <a:gd name="T44" fmla="*/ 164 w 955"/>
                <a:gd name="T45" fmla="*/ 783 h 923"/>
                <a:gd name="T46" fmla="*/ 465 w 955"/>
                <a:gd name="T47" fmla="*/ 580 h 923"/>
                <a:gd name="T48" fmla="*/ 492 w 955"/>
                <a:gd name="T49" fmla="*/ 559 h 923"/>
                <a:gd name="T50" fmla="*/ 495 w 955"/>
                <a:gd name="T51" fmla="*/ 554 h 923"/>
                <a:gd name="T52" fmla="*/ 495 w 955"/>
                <a:gd name="T53" fmla="*/ 537 h 923"/>
                <a:gd name="T54" fmla="*/ 469 w 955"/>
                <a:gd name="T55" fmla="*/ 519 h 923"/>
                <a:gd name="T56" fmla="*/ 307 w 955"/>
                <a:gd name="T57" fmla="*/ 556 h 923"/>
                <a:gd name="T58" fmla="*/ 101 w 955"/>
                <a:gd name="T59" fmla="*/ 727 h 923"/>
                <a:gd name="T60" fmla="*/ 264 w 955"/>
                <a:gd name="T61" fmla="*/ 614 h 923"/>
                <a:gd name="T62" fmla="*/ 411 w 955"/>
                <a:gd name="T63" fmla="*/ 560 h 923"/>
                <a:gd name="T64" fmla="*/ 459 w 955"/>
                <a:gd name="T65" fmla="*/ 535 h 923"/>
                <a:gd name="T66" fmla="*/ 457 w 955"/>
                <a:gd name="T67" fmla="*/ 538 h 923"/>
                <a:gd name="T68" fmla="*/ 456 w 955"/>
                <a:gd name="T69" fmla="*/ 540 h 923"/>
                <a:gd name="T70" fmla="*/ 463 w 955"/>
                <a:gd name="T71" fmla="*/ 558 h 923"/>
                <a:gd name="T72" fmla="*/ 462 w 955"/>
                <a:gd name="T73" fmla="*/ 558 h 923"/>
                <a:gd name="T74" fmla="*/ 386 w 955"/>
                <a:gd name="T75" fmla="*/ 573 h 923"/>
                <a:gd name="T76" fmla="*/ 81 w 955"/>
                <a:gd name="T77" fmla="*/ 792 h 923"/>
                <a:gd name="T78" fmla="*/ 154 w 955"/>
                <a:gd name="T79" fmla="*/ 847 h 923"/>
                <a:gd name="T80" fmla="*/ 456 w 955"/>
                <a:gd name="T81" fmla="*/ 854 h 923"/>
                <a:gd name="T82" fmla="*/ 600 w 955"/>
                <a:gd name="T83" fmla="*/ 752 h 923"/>
                <a:gd name="T84" fmla="*/ 539 w 955"/>
                <a:gd name="T85" fmla="*/ 746 h 923"/>
                <a:gd name="T86" fmla="*/ 549 w 955"/>
                <a:gd name="T87" fmla="*/ 722 h 923"/>
                <a:gd name="T88" fmla="*/ 554 w 955"/>
                <a:gd name="T89" fmla="*/ 718 h 923"/>
                <a:gd name="T90" fmla="*/ 669 w 955"/>
                <a:gd name="T91" fmla="*/ 675 h 923"/>
                <a:gd name="T92" fmla="*/ 689 w 955"/>
                <a:gd name="T93" fmla="*/ 653 h 923"/>
                <a:gd name="T94" fmla="*/ 885 w 955"/>
                <a:gd name="T95" fmla="*/ 302 h 923"/>
                <a:gd name="T96" fmla="*/ 953 w 955"/>
                <a:gd name="T97" fmla="*/ 109 h 923"/>
                <a:gd name="T98" fmla="*/ 784 w 955"/>
                <a:gd name="T99" fmla="*/ 162 h 9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5" h="923">
                  <a:moveTo>
                    <a:pt x="784" y="162"/>
                  </a:moveTo>
                  <a:cubicBezTo>
                    <a:pt x="745" y="192"/>
                    <a:pt x="704" y="219"/>
                    <a:pt x="661" y="243"/>
                  </a:cubicBezTo>
                  <a:cubicBezTo>
                    <a:pt x="618" y="267"/>
                    <a:pt x="573" y="289"/>
                    <a:pt x="528" y="308"/>
                  </a:cubicBezTo>
                  <a:cubicBezTo>
                    <a:pt x="505" y="317"/>
                    <a:pt x="482" y="326"/>
                    <a:pt x="458" y="335"/>
                  </a:cubicBezTo>
                  <a:cubicBezTo>
                    <a:pt x="453" y="337"/>
                    <a:pt x="448" y="338"/>
                    <a:pt x="443" y="340"/>
                  </a:cubicBezTo>
                  <a:cubicBezTo>
                    <a:pt x="420" y="395"/>
                    <a:pt x="420" y="395"/>
                    <a:pt x="420" y="395"/>
                  </a:cubicBezTo>
                  <a:cubicBezTo>
                    <a:pt x="389" y="357"/>
                    <a:pt x="389" y="357"/>
                    <a:pt x="389" y="357"/>
                  </a:cubicBezTo>
                  <a:cubicBezTo>
                    <a:pt x="394" y="356"/>
                    <a:pt x="400" y="354"/>
                    <a:pt x="406" y="352"/>
                  </a:cubicBezTo>
                  <a:cubicBezTo>
                    <a:pt x="412" y="350"/>
                    <a:pt x="417" y="348"/>
                    <a:pt x="423" y="347"/>
                  </a:cubicBezTo>
                  <a:cubicBezTo>
                    <a:pt x="430" y="344"/>
                    <a:pt x="436" y="342"/>
                    <a:pt x="443" y="340"/>
                  </a:cubicBezTo>
                  <a:cubicBezTo>
                    <a:pt x="467" y="280"/>
                    <a:pt x="467" y="280"/>
                    <a:pt x="467" y="280"/>
                  </a:cubicBezTo>
                  <a:cubicBezTo>
                    <a:pt x="487" y="232"/>
                    <a:pt x="487" y="232"/>
                    <a:pt x="487" y="232"/>
                  </a:cubicBezTo>
                  <a:cubicBezTo>
                    <a:pt x="439" y="245"/>
                    <a:pt x="439" y="245"/>
                    <a:pt x="439" y="245"/>
                  </a:cubicBezTo>
                  <a:cubicBezTo>
                    <a:pt x="415" y="251"/>
                    <a:pt x="392" y="258"/>
                    <a:pt x="369" y="266"/>
                  </a:cubicBezTo>
                  <a:cubicBezTo>
                    <a:pt x="346" y="273"/>
                    <a:pt x="323" y="282"/>
                    <a:pt x="300" y="291"/>
                  </a:cubicBezTo>
                  <a:cubicBezTo>
                    <a:pt x="278" y="300"/>
                    <a:pt x="255" y="310"/>
                    <a:pt x="233" y="321"/>
                  </a:cubicBezTo>
                  <a:cubicBezTo>
                    <a:pt x="212" y="332"/>
                    <a:pt x="190" y="345"/>
                    <a:pt x="170" y="361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69" y="362"/>
                    <a:pt x="169" y="362"/>
                    <a:pt x="169" y="362"/>
                  </a:cubicBezTo>
                  <a:cubicBezTo>
                    <a:pt x="139" y="392"/>
                    <a:pt x="113" y="426"/>
                    <a:pt x="96" y="465"/>
                  </a:cubicBezTo>
                  <a:cubicBezTo>
                    <a:pt x="87" y="485"/>
                    <a:pt x="81" y="505"/>
                    <a:pt x="77" y="525"/>
                  </a:cubicBezTo>
                  <a:cubicBezTo>
                    <a:pt x="72" y="545"/>
                    <a:pt x="70" y="566"/>
                    <a:pt x="68" y="586"/>
                  </a:cubicBezTo>
                  <a:cubicBezTo>
                    <a:pt x="64" y="626"/>
                    <a:pt x="61" y="666"/>
                    <a:pt x="51" y="704"/>
                  </a:cubicBezTo>
                  <a:cubicBezTo>
                    <a:pt x="46" y="724"/>
                    <a:pt x="39" y="742"/>
                    <a:pt x="31" y="760"/>
                  </a:cubicBezTo>
                  <a:cubicBezTo>
                    <a:pt x="22" y="778"/>
                    <a:pt x="12" y="795"/>
                    <a:pt x="0" y="812"/>
                  </a:cubicBezTo>
                  <a:cubicBezTo>
                    <a:pt x="27" y="782"/>
                    <a:pt x="48" y="746"/>
                    <a:pt x="62" y="708"/>
                  </a:cubicBezTo>
                  <a:cubicBezTo>
                    <a:pt x="75" y="669"/>
                    <a:pt x="81" y="628"/>
                    <a:pt x="88" y="589"/>
                  </a:cubicBezTo>
                  <a:cubicBezTo>
                    <a:pt x="91" y="569"/>
                    <a:pt x="95" y="550"/>
                    <a:pt x="101" y="531"/>
                  </a:cubicBezTo>
                  <a:cubicBezTo>
                    <a:pt x="106" y="512"/>
                    <a:pt x="113" y="494"/>
                    <a:pt x="122" y="477"/>
                  </a:cubicBezTo>
                  <a:cubicBezTo>
                    <a:pt x="139" y="444"/>
                    <a:pt x="164" y="415"/>
                    <a:pt x="192" y="390"/>
                  </a:cubicBezTo>
                  <a:cubicBezTo>
                    <a:pt x="192" y="390"/>
                    <a:pt x="192" y="390"/>
                    <a:pt x="192" y="390"/>
                  </a:cubicBezTo>
                  <a:cubicBezTo>
                    <a:pt x="193" y="389"/>
                    <a:pt x="193" y="389"/>
                    <a:pt x="193" y="389"/>
                  </a:cubicBezTo>
                  <a:cubicBezTo>
                    <a:pt x="193" y="389"/>
                    <a:pt x="193" y="389"/>
                    <a:pt x="192" y="390"/>
                  </a:cubicBezTo>
                  <a:cubicBezTo>
                    <a:pt x="210" y="377"/>
                    <a:pt x="230" y="366"/>
                    <a:pt x="251" y="357"/>
                  </a:cubicBezTo>
                  <a:cubicBezTo>
                    <a:pt x="272" y="347"/>
                    <a:pt x="293" y="339"/>
                    <a:pt x="315" y="331"/>
                  </a:cubicBezTo>
                  <a:cubicBezTo>
                    <a:pt x="337" y="324"/>
                    <a:pt x="360" y="317"/>
                    <a:pt x="382" y="311"/>
                  </a:cubicBezTo>
                  <a:cubicBezTo>
                    <a:pt x="388" y="309"/>
                    <a:pt x="394" y="308"/>
                    <a:pt x="400" y="306"/>
                  </a:cubicBezTo>
                  <a:cubicBezTo>
                    <a:pt x="421" y="260"/>
                    <a:pt x="421" y="260"/>
                    <a:pt x="421" y="260"/>
                  </a:cubicBezTo>
                  <a:cubicBezTo>
                    <a:pt x="450" y="294"/>
                    <a:pt x="450" y="294"/>
                    <a:pt x="450" y="294"/>
                  </a:cubicBezTo>
                  <a:cubicBezTo>
                    <a:pt x="434" y="298"/>
                    <a:pt x="417" y="302"/>
                    <a:pt x="400" y="306"/>
                  </a:cubicBezTo>
                  <a:cubicBezTo>
                    <a:pt x="369" y="373"/>
                    <a:pt x="369" y="373"/>
                    <a:pt x="369" y="373"/>
                  </a:cubicBezTo>
                  <a:cubicBezTo>
                    <a:pt x="347" y="423"/>
                    <a:pt x="347" y="423"/>
                    <a:pt x="347" y="423"/>
                  </a:cubicBezTo>
                  <a:cubicBezTo>
                    <a:pt x="401" y="411"/>
                    <a:pt x="401" y="411"/>
                    <a:pt x="401" y="411"/>
                  </a:cubicBezTo>
                  <a:cubicBezTo>
                    <a:pt x="408" y="409"/>
                    <a:pt x="414" y="408"/>
                    <a:pt x="421" y="406"/>
                  </a:cubicBezTo>
                  <a:cubicBezTo>
                    <a:pt x="427" y="404"/>
                    <a:pt x="433" y="403"/>
                    <a:pt x="440" y="401"/>
                  </a:cubicBezTo>
                  <a:cubicBezTo>
                    <a:pt x="452" y="398"/>
                    <a:pt x="465" y="394"/>
                    <a:pt x="477" y="390"/>
                  </a:cubicBezTo>
                  <a:cubicBezTo>
                    <a:pt x="502" y="382"/>
                    <a:pt x="526" y="373"/>
                    <a:pt x="550" y="364"/>
                  </a:cubicBezTo>
                  <a:cubicBezTo>
                    <a:pt x="599" y="346"/>
                    <a:pt x="646" y="324"/>
                    <a:pt x="692" y="300"/>
                  </a:cubicBezTo>
                  <a:cubicBezTo>
                    <a:pt x="738" y="275"/>
                    <a:pt x="783" y="248"/>
                    <a:pt x="825" y="217"/>
                  </a:cubicBezTo>
                  <a:cubicBezTo>
                    <a:pt x="833" y="212"/>
                    <a:pt x="840" y="206"/>
                    <a:pt x="848" y="200"/>
                  </a:cubicBezTo>
                  <a:cubicBezTo>
                    <a:pt x="851" y="192"/>
                    <a:pt x="854" y="185"/>
                    <a:pt x="857" y="178"/>
                  </a:cubicBezTo>
                  <a:cubicBezTo>
                    <a:pt x="863" y="162"/>
                    <a:pt x="869" y="146"/>
                    <a:pt x="874" y="130"/>
                  </a:cubicBezTo>
                  <a:cubicBezTo>
                    <a:pt x="876" y="123"/>
                    <a:pt x="878" y="115"/>
                    <a:pt x="880" y="107"/>
                  </a:cubicBezTo>
                  <a:cubicBezTo>
                    <a:pt x="881" y="104"/>
                    <a:pt x="882" y="100"/>
                    <a:pt x="882" y="97"/>
                  </a:cubicBezTo>
                  <a:cubicBezTo>
                    <a:pt x="883" y="94"/>
                    <a:pt x="883" y="91"/>
                    <a:pt x="883" y="90"/>
                  </a:cubicBezTo>
                  <a:cubicBezTo>
                    <a:pt x="944" y="114"/>
                    <a:pt x="944" y="114"/>
                    <a:pt x="944" y="114"/>
                  </a:cubicBezTo>
                  <a:cubicBezTo>
                    <a:pt x="914" y="145"/>
                    <a:pt x="882" y="174"/>
                    <a:pt x="848" y="200"/>
                  </a:cubicBezTo>
                  <a:cubicBezTo>
                    <a:pt x="838" y="224"/>
                    <a:pt x="828" y="248"/>
                    <a:pt x="818" y="272"/>
                  </a:cubicBezTo>
                  <a:cubicBezTo>
                    <a:pt x="790" y="335"/>
                    <a:pt x="759" y="397"/>
                    <a:pt x="727" y="457"/>
                  </a:cubicBezTo>
                  <a:cubicBezTo>
                    <a:pt x="710" y="487"/>
                    <a:pt x="694" y="517"/>
                    <a:pt x="676" y="546"/>
                  </a:cubicBezTo>
                  <a:cubicBezTo>
                    <a:pt x="667" y="560"/>
                    <a:pt x="657" y="574"/>
                    <a:pt x="648" y="587"/>
                  </a:cubicBezTo>
                  <a:cubicBezTo>
                    <a:pt x="643" y="593"/>
                    <a:pt x="638" y="600"/>
                    <a:pt x="633" y="606"/>
                  </a:cubicBezTo>
                  <a:cubicBezTo>
                    <a:pt x="631" y="609"/>
                    <a:pt x="628" y="611"/>
                    <a:pt x="626" y="614"/>
                  </a:cubicBezTo>
                  <a:cubicBezTo>
                    <a:pt x="622" y="618"/>
                    <a:pt x="622" y="618"/>
                    <a:pt x="622" y="618"/>
                  </a:cubicBezTo>
                  <a:cubicBezTo>
                    <a:pt x="618" y="622"/>
                    <a:pt x="618" y="622"/>
                    <a:pt x="618" y="622"/>
                  </a:cubicBezTo>
                  <a:cubicBezTo>
                    <a:pt x="608" y="632"/>
                    <a:pt x="596" y="641"/>
                    <a:pt x="583" y="648"/>
                  </a:cubicBezTo>
                  <a:cubicBezTo>
                    <a:pt x="570" y="656"/>
                    <a:pt x="557" y="662"/>
                    <a:pt x="542" y="668"/>
                  </a:cubicBezTo>
                  <a:cubicBezTo>
                    <a:pt x="517" y="677"/>
                    <a:pt x="517" y="677"/>
                    <a:pt x="517" y="677"/>
                  </a:cubicBezTo>
                  <a:cubicBezTo>
                    <a:pt x="515" y="678"/>
                    <a:pt x="512" y="679"/>
                    <a:pt x="509" y="680"/>
                  </a:cubicBezTo>
                  <a:cubicBezTo>
                    <a:pt x="506" y="682"/>
                    <a:pt x="503" y="683"/>
                    <a:pt x="498" y="686"/>
                  </a:cubicBezTo>
                  <a:cubicBezTo>
                    <a:pt x="496" y="688"/>
                    <a:pt x="493" y="690"/>
                    <a:pt x="490" y="693"/>
                  </a:cubicBezTo>
                  <a:cubicBezTo>
                    <a:pt x="487" y="695"/>
                    <a:pt x="483" y="700"/>
                    <a:pt x="481" y="706"/>
                  </a:cubicBezTo>
                  <a:cubicBezTo>
                    <a:pt x="478" y="712"/>
                    <a:pt x="476" y="720"/>
                    <a:pt x="477" y="727"/>
                  </a:cubicBezTo>
                  <a:cubicBezTo>
                    <a:pt x="477" y="733"/>
                    <a:pt x="479" y="738"/>
                    <a:pt x="481" y="742"/>
                  </a:cubicBezTo>
                  <a:cubicBezTo>
                    <a:pt x="484" y="749"/>
                    <a:pt x="487" y="753"/>
                    <a:pt x="490" y="756"/>
                  </a:cubicBezTo>
                  <a:cubicBezTo>
                    <a:pt x="492" y="759"/>
                    <a:pt x="495" y="761"/>
                    <a:pt x="497" y="763"/>
                  </a:cubicBezTo>
                  <a:cubicBezTo>
                    <a:pt x="498" y="764"/>
                    <a:pt x="499" y="765"/>
                    <a:pt x="500" y="766"/>
                  </a:cubicBezTo>
                  <a:cubicBezTo>
                    <a:pt x="509" y="760"/>
                    <a:pt x="516" y="752"/>
                    <a:pt x="522" y="743"/>
                  </a:cubicBezTo>
                  <a:cubicBezTo>
                    <a:pt x="532" y="791"/>
                    <a:pt x="532" y="791"/>
                    <a:pt x="532" y="791"/>
                  </a:cubicBezTo>
                  <a:cubicBezTo>
                    <a:pt x="524" y="786"/>
                    <a:pt x="517" y="780"/>
                    <a:pt x="509" y="774"/>
                  </a:cubicBezTo>
                  <a:cubicBezTo>
                    <a:pt x="506" y="772"/>
                    <a:pt x="503" y="769"/>
                    <a:pt x="500" y="766"/>
                  </a:cubicBezTo>
                  <a:cubicBezTo>
                    <a:pt x="497" y="768"/>
                    <a:pt x="495" y="769"/>
                    <a:pt x="492" y="771"/>
                  </a:cubicBezTo>
                  <a:cubicBezTo>
                    <a:pt x="479" y="778"/>
                    <a:pt x="463" y="782"/>
                    <a:pt x="446" y="785"/>
                  </a:cubicBezTo>
                  <a:cubicBezTo>
                    <a:pt x="411" y="791"/>
                    <a:pt x="372" y="790"/>
                    <a:pt x="332" y="787"/>
                  </a:cubicBezTo>
                  <a:cubicBezTo>
                    <a:pt x="293" y="785"/>
                    <a:pt x="252" y="782"/>
                    <a:pt x="210" y="781"/>
                  </a:cubicBezTo>
                  <a:cubicBezTo>
                    <a:pt x="195" y="781"/>
                    <a:pt x="180" y="781"/>
                    <a:pt x="164" y="783"/>
                  </a:cubicBezTo>
                  <a:cubicBezTo>
                    <a:pt x="159" y="788"/>
                    <a:pt x="154" y="794"/>
                    <a:pt x="149" y="800"/>
                  </a:cubicBezTo>
                  <a:cubicBezTo>
                    <a:pt x="137" y="815"/>
                    <a:pt x="127" y="831"/>
                    <a:pt x="123" y="846"/>
                  </a:cubicBezTo>
                  <a:cubicBezTo>
                    <a:pt x="74" y="814"/>
                    <a:pt x="74" y="814"/>
                    <a:pt x="74" y="814"/>
                  </a:cubicBezTo>
                  <a:cubicBezTo>
                    <a:pt x="85" y="804"/>
                    <a:pt x="97" y="798"/>
                    <a:pt x="109" y="794"/>
                  </a:cubicBezTo>
                  <a:cubicBezTo>
                    <a:pt x="121" y="789"/>
                    <a:pt x="133" y="787"/>
                    <a:pt x="145" y="785"/>
                  </a:cubicBezTo>
                  <a:cubicBezTo>
                    <a:pt x="151" y="784"/>
                    <a:pt x="158" y="783"/>
                    <a:pt x="164" y="783"/>
                  </a:cubicBezTo>
                  <a:cubicBezTo>
                    <a:pt x="173" y="773"/>
                    <a:pt x="182" y="765"/>
                    <a:pt x="192" y="756"/>
                  </a:cubicBezTo>
                  <a:cubicBezTo>
                    <a:pt x="223" y="729"/>
                    <a:pt x="259" y="704"/>
                    <a:pt x="295" y="681"/>
                  </a:cubicBezTo>
                  <a:cubicBezTo>
                    <a:pt x="332" y="657"/>
                    <a:pt x="369" y="635"/>
                    <a:pt x="407" y="613"/>
                  </a:cubicBezTo>
                  <a:cubicBezTo>
                    <a:pt x="427" y="602"/>
                    <a:pt x="446" y="592"/>
                    <a:pt x="465" y="580"/>
                  </a:cubicBezTo>
                  <a:cubicBezTo>
                    <a:pt x="470" y="577"/>
                    <a:pt x="475" y="574"/>
                    <a:pt x="481" y="570"/>
                  </a:cubicBezTo>
                  <a:cubicBezTo>
                    <a:pt x="482" y="569"/>
                    <a:pt x="483" y="568"/>
                    <a:pt x="485" y="567"/>
                  </a:cubicBezTo>
                  <a:cubicBezTo>
                    <a:pt x="486" y="566"/>
                    <a:pt x="487" y="565"/>
                    <a:pt x="488" y="564"/>
                  </a:cubicBezTo>
                  <a:cubicBezTo>
                    <a:pt x="489" y="563"/>
                    <a:pt x="490" y="562"/>
                    <a:pt x="492" y="559"/>
                  </a:cubicBezTo>
                  <a:cubicBezTo>
                    <a:pt x="493" y="558"/>
                    <a:pt x="493" y="558"/>
                    <a:pt x="493" y="558"/>
                  </a:cubicBezTo>
                  <a:cubicBezTo>
                    <a:pt x="494" y="557"/>
                    <a:pt x="494" y="557"/>
                    <a:pt x="494" y="557"/>
                  </a:cubicBezTo>
                  <a:cubicBezTo>
                    <a:pt x="494" y="556"/>
                    <a:pt x="494" y="556"/>
                    <a:pt x="495" y="555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4"/>
                    <a:pt x="495" y="554"/>
                    <a:pt x="495" y="554"/>
                  </a:cubicBezTo>
                  <a:cubicBezTo>
                    <a:pt x="495" y="552"/>
                    <a:pt x="495" y="552"/>
                    <a:pt x="495" y="552"/>
                  </a:cubicBezTo>
                  <a:cubicBezTo>
                    <a:pt x="496" y="551"/>
                    <a:pt x="496" y="550"/>
                    <a:pt x="496" y="549"/>
                  </a:cubicBezTo>
                  <a:cubicBezTo>
                    <a:pt x="497" y="546"/>
                    <a:pt x="496" y="541"/>
                    <a:pt x="495" y="537"/>
                  </a:cubicBezTo>
                  <a:cubicBezTo>
                    <a:pt x="493" y="533"/>
                    <a:pt x="491" y="530"/>
                    <a:pt x="489" y="528"/>
                  </a:cubicBezTo>
                  <a:cubicBezTo>
                    <a:pt x="487" y="526"/>
                    <a:pt x="485" y="524"/>
                    <a:pt x="483" y="523"/>
                  </a:cubicBezTo>
                  <a:cubicBezTo>
                    <a:pt x="480" y="522"/>
                    <a:pt x="477" y="521"/>
                    <a:pt x="475" y="520"/>
                  </a:cubicBezTo>
                  <a:cubicBezTo>
                    <a:pt x="473" y="519"/>
                    <a:pt x="471" y="519"/>
                    <a:pt x="469" y="519"/>
                  </a:cubicBezTo>
                  <a:cubicBezTo>
                    <a:pt x="465" y="518"/>
                    <a:pt x="461" y="518"/>
                    <a:pt x="458" y="518"/>
                  </a:cubicBezTo>
                  <a:cubicBezTo>
                    <a:pt x="452" y="518"/>
                    <a:pt x="445" y="518"/>
                    <a:pt x="439" y="518"/>
                  </a:cubicBezTo>
                  <a:cubicBezTo>
                    <a:pt x="415" y="520"/>
                    <a:pt x="393" y="525"/>
                    <a:pt x="371" y="531"/>
                  </a:cubicBezTo>
                  <a:cubicBezTo>
                    <a:pt x="349" y="538"/>
                    <a:pt x="327" y="546"/>
                    <a:pt x="307" y="556"/>
                  </a:cubicBezTo>
                  <a:cubicBezTo>
                    <a:pt x="296" y="561"/>
                    <a:pt x="286" y="566"/>
                    <a:pt x="276" y="573"/>
                  </a:cubicBezTo>
                  <a:cubicBezTo>
                    <a:pt x="266" y="579"/>
                    <a:pt x="257" y="585"/>
                    <a:pt x="248" y="592"/>
                  </a:cubicBezTo>
                  <a:cubicBezTo>
                    <a:pt x="230" y="606"/>
                    <a:pt x="213" y="621"/>
                    <a:pt x="197" y="636"/>
                  </a:cubicBezTo>
                  <a:cubicBezTo>
                    <a:pt x="164" y="666"/>
                    <a:pt x="133" y="697"/>
                    <a:pt x="101" y="727"/>
                  </a:cubicBezTo>
                  <a:cubicBezTo>
                    <a:pt x="69" y="757"/>
                    <a:pt x="36" y="786"/>
                    <a:pt x="0" y="812"/>
                  </a:cubicBezTo>
                  <a:cubicBezTo>
                    <a:pt x="38" y="790"/>
                    <a:pt x="74" y="764"/>
                    <a:pt x="109" y="736"/>
                  </a:cubicBezTo>
                  <a:cubicBezTo>
                    <a:pt x="144" y="709"/>
                    <a:pt x="177" y="680"/>
                    <a:pt x="211" y="653"/>
                  </a:cubicBezTo>
                  <a:cubicBezTo>
                    <a:pt x="229" y="639"/>
                    <a:pt x="246" y="626"/>
                    <a:pt x="264" y="614"/>
                  </a:cubicBezTo>
                  <a:cubicBezTo>
                    <a:pt x="272" y="608"/>
                    <a:pt x="282" y="602"/>
                    <a:pt x="291" y="597"/>
                  </a:cubicBezTo>
                  <a:cubicBezTo>
                    <a:pt x="300" y="592"/>
                    <a:pt x="309" y="588"/>
                    <a:pt x="319" y="584"/>
                  </a:cubicBezTo>
                  <a:cubicBezTo>
                    <a:pt x="339" y="576"/>
                    <a:pt x="359" y="570"/>
                    <a:pt x="380" y="565"/>
                  </a:cubicBezTo>
                  <a:cubicBezTo>
                    <a:pt x="390" y="563"/>
                    <a:pt x="400" y="561"/>
                    <a:pt x="411" y="560"/>
                  </a:cubicBezTo>
                  <a:cubicBezTo>
                    <a:pt x="412" y="560"/>
                    <a:pt x="413" y="560"/>
                    <a:pt x="414" y="559"/>
                  </a:cubicBezTo>
                  <a:cubicBezTo>
                    <a:pt x="424" y="554"/>
                    <a:pt x="434" y="549"/>
                    <a:pt x="444" y="544"/>
                  </a:cubicBezTo>
                  <a:cubicBezTo>
                    <a:pt x="449" y="541"/>
                    <a:pt x="454" y="538"/>
                    <a:pt x="457" y="536"/>
                  </a:cubicBezTo>
                  <a:cubicBezTo>
                    <a:pt x="459" y="535"/>
                    <a:pt x="459" y="535"/>
                    <a:pt x="459" y="535"/>
                  </a:cubicBezTo>
                  <a:cubicBezTo>
                    <a:pt x="460" y="534"/>
                    <a:pt x="460" y="534"/>
                    <a:pt x="460" y="534"/>
                  </a:cubicBezTo>
                  <a:cubicBezTo>
                    <a:pt x="460" y="535"/>
                    <a:pt x="460" y="535"/>
                    <a:pt x="458" y="536"/>
                  </a:cubicBezTo>
                  <a:cubicBezTo>
                    <a:pt x="458" y="537"/>
                    <a:pt x="458" y="537"/>
                    <a:pt x="458" y="537"/>
                  </a:cubicBezTo>
                  <a:cubicBezTo>
                    <a:pt x="458" y="537"/>
                    <a:pt x="458" y="537"/>
                    <a:pt x="457" y="538"/>
                  </a:cubicBezTo>
                  <a:cubicBezTo>
                    <a:pt x="457" y="538"/>
                    <a:pt x="457" y="538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39"/>
                    <a:pt x="457" y="539"/>
                    <a:pt x="457" y="539"/>
                  </a:cubicBezTo>
                  <a:cubicBezTo>
                    <a:pt x="457" y="540"/>
                    <a:pt x="456" y="540"/>
                    <a:pt x="456" y="540"/>
                  </a:cubicBezTo>
                  <a:cubicBezTo>
                    <a:pt x="456" y="541"/>
                    <a:pt x="456" y="542"/>
                    <a:pt x="456" y="542"/>
                  </a:cubicBezTo>
                  <a:cubicBezTo>
                    <a:pt x="455" y="544"/>
                    <a:pt x="456" y="548"/>
                    <a:pt x="457" y="551"/>
                  </a:cubicBezTo>
                  <a:cubicBezTo>
                    <a:pt x="458" y="554"/>
                    <a:pt x="459" y="556"/>
                    <a:pt x="460" y="557"/>
                  </a:cubicBezTo>
                  <a:cubicBezTo>
                    <a:pt x="462" y="558"/>
                    <a:pt x="462" y="558"/>
                    <a:pt x="463" y="558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3" y="559"/>
                    <a:pt x="463" y="559"/>
                    <a:pt x="463" y="559"/>
                  </a:cubicBezTo>
                  <a:cubicBezTo>
                    <a:pt x="464" y="559"/>
                    <a:pt x="464" y="559"/>
                    <a:pt x="463" y="559"/>
                  </a:cubicBezTo>
                  <a:cubicBezTo>
                    <a:pt x="463" y="558"/>
                    <a:pt x="462" y="558"/>
                    <a:pt x="462" y="558"/>
                  </a:cubicBezTo>
                  <a:cubicBezTo>
                    <a:pt x="460" y="558"/>
                    <a:pt x="458" y="557"/>
                    <a:pt x="456" y="557"/>
                  </a:cubicBezTo>
                  <a:cubicBezTo>
                    <a:pt x="451" y="557"/>
                    <a:pt x="446" y="557"/>
                    <a:pt x="441" y="557"/>
                  </a:cubicBezTo>
                  <a:cubicBezTo>
                    <a:pt x="432" y="557"/>
                    <a:pt x="423" y="558"/>
                    <a:pt x="414" y="559"/>
                  </a:cubicBezTo>
                  <a:cubicBezTo>
                    <a:pt x="404" y="564"/>
                    <a:pt x="395" y="569"/>
                    <a:pt x="386" y="573"/>
                  </a:cubicBezTo>
                  <a:cubicBezTo>
                    <a:pt x="347" y="593"/>
                    <a:pt x="307" y="614"/>
                    <a:pt x="268" y="636"/>
                  </a:cubicBezTo>
                  <a:cubicBezTo>
                    <a:pt x="230" y="659"/>
                    <a:pt x="191" y="684"/>
                    <a:pt x="155" y="713"/>
                  </a:cubicBezTo>
                  <a:cubicBezTo>
                    <a:pt x="137" y="727"/>
                    <a:pt x="120" y="743"/>
                    <a:pt x="104" y="762"/>
                  </a:cubicBezTo>
                  <a:cubicBezTo>
                    <a:pt x="96" y="771"/>
                    <a:pt x="88" y="781"/>
                    <a:pt x="81" y="792"/>
                  </a:cubicBezTo>
                  <a:cubicBezTo>
                    <a:pt x="74" y="803"/>
                    <a:pt x="68" y="815"/>
                    <a:pt x="64" y="829"/>
                  </a:cubicBezTo>
                  <a:cubicBezTo>
                    <a:pt x="34" y="923"/>
                    <a:pt x="34" y="923"/>
                    <a:pt x="34" y="923"/>
                  </a:cubicBezTo>
                  <a:cubicBezTo>
                    <a:pt x="113" y="861"/>
                    <a:pt x="113" y="861"/>
                    <a:pt x="113" y="861"/>
                  </a:cubicBezTo>
                  <a:cubicBezTo>
                    <a:pt x="121" y="854"/>
                    <a:pt x="137" y="849"/>
                    <a:pt x="154" y="847"/>
                  </a:cubicBezTo>
                  <a:cubicBezTo>
                    <a:pt x="171" y="845"/>
                    <a:pt x="190" y="845"/>
                    <a:pt x="209" y="846"/>
                  </a:cubicBezTo>
                  <a:cubicBezTo>
                    <a:pt x="247" y="847"/>
                    <a:pt x="287" y="852"/>
                    <a:pt x="328" y="855"/>
                  </a:cubicBezTo>
                  <a:cubicBezTo>
                    <a:pt x="348" y="856"/>
                    <a:pt x="369" y="858"/>
                    <a:pt x="391" y="858"/>
                  </a:cubicBezTo>
                  <a:cubicBezTo>
                    <a:pt x="412" y="858"/>
                    <a:pt x="434" y="857"/>
                    <a:pt x="456" y="854"/>
                  </a:cubicBezTo>
                  <a:cubicBezTo>
                    <a:pt x="478" y="851"/>
                    <a:pt x="502" y="845"/>
                    <a:pt x="525" y="834"/>
                  </a:cubicBezTo>
                  <a:cubicBezTo>
                    <a:pt x="536" y="828"/>
                    <a:pt x="547" y="820"/>
                    <a:pt x="557" y="811"/>
                  </a:cubicBezTo>
                  <a:cubicBezTo>
                    <a:pt x="567" y="802"/>
                    <a:pt x="576" y="792"/>
                    <a:pt x="583" y="780"/>
                  </a:cubicBezTo>
                  <a:cubicBezTo>
                    <a:pt x="600" y="752"/>
                    <a:pt x="600" y="752"/>
                    <a:pt x="600" y="752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72" y="734"/>
                    <a:pt x="569" y="735"/>
                    <a:pt x="567" y="736"/>
                  </a:cubicBezTo>
                  <a:cubicBezTo>
                    <a:pt x="543" y="745"/>
                    <a:pt x="543" y="745"/>
                    <a:pt x="543" y="745"/>
                  </a:cubicBezTo>
                  <a:cubicBezTo>
                    <a:pt x="541" y="745"/>
                    <a:pt x="540" y="746"/>
                    <a:pt x="539" y="746"/>
                  </a:cubicBezTo>
                  <a:cubicBezTo>
                    <a:pt x="538" y="747"/>
                    <a:pt x="537" y="747"/>
                    <a:pt x="538" y="747"/>
                  </a:cubicBezTo>
                  <a:cubicBezTo>
                    <a:pt x="538" y="746"/>
                    <a:pt x="539" y="746"/>
                    <a:pt x="541" y="744"/>
                  </a:cubicBezTo>
                  <a:cubicBezTo>
                    <a:pt x="542" y="743"/>
                    <a:pt x="544" y="740"/>
                    <a:pt x="546" y="736"/>
                  </a:cubicBezTo>
                  <a:cubicBezTo>
                    <a:pt x="548" y="732"/>
                    <a:pt x="549" y="726"/>
                    <a:pt x="549" y="722"/>
                  </a:cubicBezTo>
                  <a:cubicBezTo>
                    <a:pt x="549" y="717"/>
                    <a:pt x="548" y="715"/>
                    <a:pt x="547" y="713"/>
                  </a:cubicBezTo>
                  <a:cubicBezTo>
                    <a:pt x="545" y="710"/>
                    <a:pt x="545" y="710"/>
                    <a:pt x="545" y="710"/>
                  </a:cubicBezTo>
                  <a:cubicBezTo>
                    <a:pt x="545" y="710"/>
                    <a:pt x="546" y="711"/>
                    <a:pt x="547" y="712"/>
                  </a:cubicBezTo>
                  <a:cubicBezTo>
                    <a:pt x="549" y="713"/>
                    <a:pt x="551" y="716"/>
                    <a:pt x="554" y="718"/>
                  </a:cubicBezTo>
                  <a:cubicBezTo>
                    <a:pt x="560" y="723"/>
                    <a:pt x="567" y="728"/>
                    <a:pt x="573" y="733"/>
                  </a:cubicBezTo>
                  <a:cubicBezTo>
                    <a:pt x="574" y="733"/>
                    <a:pt x="574" y="733"/>
                    <a:pt x="574" y="733"/>
                  </a:cubicBezTo>
                  <a:cubicBezTo>
                    <a:pt x="590" y="727"/>
                    <a:pt x="606" y="720"/>
                    <a:pt x="620" y="711"/>
                  </a:cubicBezTo>
                  <a:cubicBezTo>
                    <a:pt x="638" y="701"/>
                    <a:pt x="654" y="689"/>
                    <a:pt x="669" y="675"/>
                  </a:cubicBezTo>
                  <a:cubicBezTo>
                    <a:pt x="671" y="673"/>
                    <a:pt x="671" y="673"/>
                    <a:pt x="671" y="673"/>
                  </a:cubicBezTo>
                  <a:cubicBezTo>
                    <a:pt x="674" y="670"/>
                    <a:pt x="674" y="670"/>
                    <a:pt x="674" y="670"/>
                  </a:cubicBezTo>
                  <a:cubicBezTo>
                    <a:pt x="676" y="668"/>
                    <a:pt x="678" y="666"/>
                    <a:pt x="680" y="664"/>
                  </a:cubicBezTo>
                  <a:cubicBezTo>
                    <a:pt x="683" y="661"/>
                    <a:pt x="686" y="657"/>
                    <a:pt x="689" y="653"/>
                  </a:cubicBezTo>
                  <a:cubicBezTo>
                    <a:pt x="696" y="646"/>
                    <a:pt x="702" y="638"/>
                    <a:pt x="707" y="631"/>
                  </a:cubicBezTo>
                  <a:cubicBezTo>
                    <a:pt x="718" y="616"/>
                    <a:pt x="728" y="601"/>
                    <a:pt x="738" y="585"/>
                  </a:cubicBezTo>
                  <a:cubicBezTo>
                    <a:pt x="757" y="555"/>
                    <a:pt x="775" y="524"/>
                    <a:pt x="792" y="493"/>
                  </a:cubicBezTo>
                  <a:cubicBezTo>
                    <a:pt x="826" y="430"/>
                    <a:pt x="856" y="367"/>
                    <a:pt x="885" y="302"/>
                  </a:cubicBezTo>
                  <a:cubicBezTo>
                    <a:pt x="899" y="269"/>
                    <a:pt x="912" y="237"/>
                    <a:pt x="925" y="203"/>
                  </a:cubicBezTo>
                  <a:cubicBezTo>
                    <a:pt x="931" y="186"/>
                    <a:pt x="937" y="169"/>
                    <a:pt x="942" y="151"/>
                  </a:cubicBezTo>
                  <a:cubicBezTo>
                    <a:pt x="945" y="143"/>
                    <a:pt x="947" y="133"/>
                    <a:pt x="950" y="124"/>
                  </a:cubicBezTo>
                  <a:cubicBezTo>
                    <a:pt x="951" y="119"/>
                    <a:pt x="952" y="114"/>
                    <a:pt x="953" y="109"/>
                  </a:cubicBezTo>
                  <a:cubicBezTo>
                    <a:pt x="953" y="103"/>
                    <a:pt x="954" y="97"/>
                    <a:pt x="954" y="90"/>
                  </a:cubicBezTo>
                  <a:cubicBezTo>
                    <a:pt x="955" y="0"/>
                    <a:pt x="955" y="0"/>
                    <a:pt x="955" y="0"/>
                  </a:cubicBezTo>
                  <a:cubicBezTo>
                    <a:pt x="893" y="65"/>
                    <a:pt x="893" y="65"/>
                    <a:pt x="893" y="65"/>
                  </a:cubicBezTo>
                  <a:cubicBezTo>
                    <a:pt x="860" y="101"/>
                    <a:pt x="823" y="133"/>
                    <a:pt x="784" y="16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184"/>
            <p:cNvSpPr>
              <a:spLocks/>
            </p:cNvSpPr>
            <p:nvPr/>
          </p:nvSpPr>
          <p:spPr bwMode="auto">
            <a:xfrm>
              <a:off x="11271251" y="677863"/>
              <a:ext cx="52388" cy="26988"/>
            </a:xfrm>
            <a:custGeom>
              <a:avLst/>
              <a:gdLst>
                <a:gd name="T0" fmla="*/ 42 w 49"/>
                <a:gd name="T1" fmla="*/ 23 h 25"/>
                <a:gd name="T2" fmla="*/ 48 w 49"/>
                <a:gd name="T3" fmla="*/ 24 h 25"/>
                <a:gd name="T4" fmla="*/ 49 w 49"/>
                <a:gd name="T5" fmla="*/ 25 h 25"/>
                <a:gd name="T6" fmla="*/ 49 w 49"/>
                <a:gd name="T7" fmla="*/ 24 h 25"/>
                <a:gd name="T8" fmla="*/ 46 w 49"/>
                <a:gd name="T9" fmla="*/ 23 h 25"/>
                <a:gd name="T10" fmla="*/ 43 w 49"/>
                <a:gd name="T11" fmla="*/ 17 h 25"/>
                <a:gd name="T12" fmla="*/ 42 w 49"/>
                <a:gd name="T13" fmla="*/ 8 h 25"/>
                <a:gd name="T14" fmla="*/ 42 w 49"/>
                <a:gd name="T15" fmla="*/ 6 h 25"/>
                <a:gd name="T16" fmla="*/ 43 w 49"/>
                <a:gd name="T17" fmla="*/ 5 h 25"/>
                <a:gd name="T18" fmla="*/ 43 w 49"/>
                <a:gd name="T19" fmla="*/ 6 h 25"/>
                <a:gd name="T20" fmla="*/ 43 w 49"/>
                <a:gd name="T21" fmla="*/ 5 h 25"/>
                <a:gd name="T22" fmla="*/ 43 w 49"/>
                <a:gd name="T23" fmla="*/ 5 h 25"/>
                <a:gd name="T24" fmla="*/ 43 w 49"/>
                <a:gd name="T25" fmla="*/ 5 h 25"/>
                <a:gd name="T26" fmla="*/ 43 w 49"/>
                <a:gd name="T27" fmla="*/ 4 h 25"/>
                <a:gd name="T28" fmla="*/ 44 w 49"/>
                <a:gd name="T29" fmla="*/ 3 h 25"/>
                <a:gd name="T30" fmla="*/ 44 w 49"/>
                <a:gd name="T31" fmla="*/ 2 h 25"/>
                <a:gd name="T32" fmla="*/ 46 w 49"/>
                <a:gd name="T33" fmla="*/ 0 h 25"/>
                <a:gd name="T34" fmla="*/ 45 w 49"/>
                <a:gd name="T35" fmla="*/ 1 h 25"/>
                <a:gd name="T36" fmla="*/ 43 w 49"/>
                <a:gd name="T37" fmla="*/ 2 h 25"/>
                <a:gd name="T38" fmla="*/ 30 w 49"/>
                <a:gd name="T39" fmla="*/ 10 h 25"/>
                <a:gd name="T40" fmla="*/ 0 w 49"/>
                <a:gd name="T41" fmla="*/ 25 h 25"/>
                <a:gd name="T42" fmla="*/ 27 w 49"/>
                <a:gd name="T43" fmla="*/ 23 h 25"/>
                <a:gd name="T44" fmla="*/ 42 w 49"/>
                <a:gd name="T45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25">
                  <a:moveTo>
                    <a:pt x="42" y="23"/>
                  </a:moveTo>
                  <a:cubicBezTo>
                    <a:pt x="44" y="23"/>
                    <a:pt x="46" y="24"/>
                    <a:pt x="48" y="24"/>
                  </a:cubicBezTo>
                  <a:cubicBezTo>
                    <a:pt x="48" y="24"/>
                    <a:pt x="49" y="24"/>
                    <a:pt x="49" y="25"/>
                  </a:cubicBezTo>
                  <a:cubicBezTo>
                    <a:pt x="49" y="25"/>
                    <a:pt x="49" y="25"/>
                    <a:pt x="49" y="24"/>
                  </a:cubicBezTo>
                  <a:cubicBezTo>
                    <a:pt x="48" y="24"/>
                    <a:pt x="48" y="24"/>
                    <a:pt x="46" y="23"/>
                  </a:cubicBezTo>
                  <a:cubicBezTo>
                    <a:pt x="45" y="22"/>
                    <a:pt x="44" y="20"/>
                    <a:pt x="43" y="17"/>
                  </a:cubicBezTo>
                  <a:cubicBezTo>
                    <a:pt x="42" y="14"/>
                    <a:pt x="41" y="10"/>
                    <a:pt x="42" y="8"/>
                  </a:cubicBezTo>
                  <a:cubicBezTo>
                    <a:pt x="42" y="8"/>
                    <a:pt x="42" y="7"/>
                    <a:pt x="42" y="6"/>
                  </a:cubicBezTo>
                  <a:cubicBezTo>
                    <a:pt x="42" y="6"/>
                    <a:pt x="43" y="6"/>
                    <a:pt x="43" y="5"/>
                  </a:cubicBezTo>
                  <a:cubicBezTo>
                    <a:pt x="43" y="6"/>
                    <a:pt x="43" y="6"/>
                    <a:pt x="43" y="6"/>
                  </a:cubicBezTo>
                  <a:cubicBezTo>
                    <a:pt x="43" y="6"/>
                    <a:pt x="43" y="6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6" y="1"/>
                    <a:pt x="46" y="1"/>
                    <a:pt x="46" y="0"/>
                  </a:cubicBezTo>
                  <a:cubicBezTo>
                    <a:pt x="46" y="0"/>
                    <a:pt x="46" y="0"/>
                    <a:pt x="45" y="1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0" y="4"/>
                    <a:pt x="35" y="7"/>
                    <a:pt x="30" y="10"/>
                  </a:cubicBezTo>
                  <a:cubicBezTo>
                    <a:pt x="20" y="15"/>
                    <a:pt x="10" y="20"/>
                    <a:pt x="0" y="25"/>
                  </a:cubicBezTo>
                  <a:cubicBezTo>
                    <a:pt x="9" y="24"/>
                    <a:pt x="18" y="23"/>
                    <a:pt x="27" y="23"/>
                  </a:cubicBezTo>
                  <a:cubicBezTo>
                    <a:pt x="32" y="23"/>
                    <a:pt x="37" y="23"/>
                    <a:pt x="42" y="2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185"/>
            <p:cNvSpPr>
              <a:spLocks/>
            </p:cNvSpPr>
            <p:nvPr/>
          </p:nvSpPr>
          <p:spPr bwMode="auto">
            <a:xfrm>
              <a:off x="11317288" y="682626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186"/>
            <p:cNvSpPr>
              <a:spLocks/>
            </p:cNvSpPr>
            <p:nvPr/>
          </p:nvSpPr>
          <p:spPr bwMode="auto">
            <a:xfrm>
              <a:off x="10910888" y="942976"/>
              <a:ext cx="95250" cy="66675"/>
            </a:xfrm>
            <a:custGeom>
              <a:avLst/>
              <a:gdLst>
                <a:gd name="T0" fmla="*/ 35 w 90"/>
                <a:gd name="T1" fmla="*/ 11 h 63"/>
                <a:gd name="T2" fmla="*/ 0 w 90"/>
                <a:gd name="T3" fmla="*/ 31 h 63"/>
                <a:gd name="T4" fmla="*/ 49 w 90"/>
                <a:gd name="T5" fmla="*/ 63 h 63"/>
                <a:gd name="T6" fmla="*/ 75 w 90"/>
                <a:gd name="T7" fmla="*/ 17 h 63"/>
                <a:gd name="T8" fmla="*/ 90 w 90"/>
                <a:gd name="T9" fmla="*/ 0 h 63"/>
                <a:gd name="T10" fmla="*/ 71 w 90"/>
                <a:gd name="T11" fmla="*/ 2 h 63"/>
                <a:gd name="T12" fmla="*/ 35 w 90"/>
                <a:gd name="T13" fmla="*/ 1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63">
                  <a:moveTo>
                    <a:pt x="35" y="11"/>
                  </a:moveTo>
                  <a:cubicBezTo>
                    <a:pt x="23" y="15"/>
                    <a:pt x="11" y="21"/>
                    <a:pt x="0" y="31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53" y="48"/>
                    <a:pt x="63" y="32"/>
                    <a:pt x="75" y="17"/>
                  </a:cubicBezTo>
                  <a:cubicBezTo>
                    <a:pt x="80" y="11"/>
                    <a:pt x="85" y="5"/>
                    <a:pt x="90" y="0"/>
                  </a:cubicBezTo>
                  <a:cubicBezTo>
                    <a:pt x="84" y="0"/>
                    <a:pt x="77" y="1"/>
                    <a:pt x="71" y="2"/>
                  </a:cubicBezTo>
                  <a:cubicBezTo>
                    <a:pt x="59" y="4"/>
                    <a:pt x="47" y="6"/>
                    <a:pt x="35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187"/>
            <p:cNvSpPr>
              <a:spLocks/>
            </p:cNvSpPr>
            <p:nvPr/>
          </p:nvSpPr>
          <p:spPr bwMode="auto">
            <a:xfrm>
              <a:off x="11401426" y="865188"/>
              <a:ext cx="39688" cy="38100"/>
            </a:xfrm>
            <a:custGeom>
              <a:avLst/>
              <a:gdLst>
                <a:gd name="T0" fmla="*/ 17 w 37"/>
                <a:gd name="T1" fmla="*/ 8 h 37"/>
                <a:gd name="T2" fmla="*/ 10 w 37"/>
                <a:gd name="T3" fmla="*/ 2 h 37"/>
                <a:gd name="T4" fmla="*/ 8 w 37"/>
                <a:gd name="T5" fmla="*/ 0 h 37"/>
                <a:gd name="T6" fmla="*/ 10 w 37"/>
                <a:gd name="T7" fmla="*/ 3 h 37"/>
                <a:gd name="T8" fmla="*/ 12 w 37"/>
                <a:gd name="T9" fmla="*/ 12 h 37"/>
                <a:gd name="T10" fmla="*/ 9 w 37"/>
                <a:gd name="T11" fmla="*/ 26 h 37"/>
                <a:gd name="T12" fmla="*/ 4 w 37"/>
                <a:gd name="T13" fmla="*/ 34 h 37"/>
                <a:gd name="T14" fmla="*/ 1 w 37"/>
                <a:gd name="T15" fmla="*/ 37 h 37"/>
                <a:gd name="T16" fmla="*/ 2 w 37"/>
                <a:gd name="T17" fmla="*/ 36 h 37"/>
                <a:gd name="T18" fmla="*/ 6 w 37"/>
                <a:gd name="T19" fmla="*/ 35 h 37"/>
                <a:gd name="T20" fmla="*/ 30 w 37"/>
                <a:gd name="T21" fmla="*/ 26 h 37"/>
                <a:gd name="T22" fmla="*/ 37 w 37"/>
                <a:gd name="T23" fmla="*/ 23 h 37"/>
                <a:gd name="T24" fmla="*/ 36 w 37"/>
                <a:gd name="T25" fmla="*/ 23 h 37"/>
                <a:gd name="T26" fmla="*/ 17 w 37"/>
                <a:gd name="T27" fmla="*/ 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37">
                  <a:moveTo>
                    <a:pt x="17" y="8"/>
                  </a:moveTo>
                  <a:cubicBezTo>
                    <a:pt x="14" y="6"/>
                    <a:pt x="12" y="3"/>
                    <a:pt x="10" y="2"/>
                  </a:cubicBezTo>
                  <a:cubicBezTo>
                    <a:pt x="9" y="1"/>
                    <a:pt x="8" y="0"/>
                    <a:pt x="8" y="0"/>
                  </a:cubicBezTo>
                  <a:cubicBezTo>
                    <a:pt x="8" y="0"/>
                    <a:pt x="8" y="0"/>
                    <a:pt x="10" y="3"/>
                  </a:cubicBezTo>
                  <a:cubicBezTo>
                    <a:pt x="11" y="5"/>
                    <a:pt x="12" y="7"/>
                    <a:pt x="12" y="12"/>
                  </a:cubicBezTo>
                  <a:cubicBezTo>
                    <a:pt x="12" y="16"/>
                    <a:pt x="11" y="22"/>
                    <a:pt x="9" y="26"/>
                  </a:cubicBezTo>
                  <a:cubicBezTo>
                    <a:pt x="7" y="30"/>
                    <a:pt x="5" y="33"/>
                    <a:pt x="4" y="34"/>
                  </a:cubicBezTo>
                  <a:cubicBezTo>
                    <a:pt x="2" y="36"/>
                    <a:pt x="1" y="36"/>
                    <a:pt x="1" y="37"/>
                  </a:cubicBezTo>
                  <a:cubicBezTo>
                    <a:pt x="0" y="37"/>
                    <a:pt x="1" y="37"/>
                    <a:pt x="2" y="36"/>
                  </a:cubicBezTo>
                  <a:cubicBezTo>
                    <a:pt x="3" y="36"/>
                    <a:pt x="4" y="35"/>
                    <a:pt x="6" y="35"/>
                  </a:cubicBezTo>
                  <a:cubicBezTo>
                    <a:pt x="30" y="26"/>
                    <a:pt x="30" y="26"/>
                    <a:pt x="30" y="26"/>
                  </a:cubicBezTo>
                  <a:cubicBezTo>
                    <a:pt x="32" y="25"/>
                    <a:pt x="35" y="24"/>
                    <a:pt x="37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0" y="18"/>
                    <a:pt x="23" y="13"/>
                    <a:pt x="17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188"/>
            <p:cNvSpPr>
              <a:spLocks/>
            </p:cNvSpPr>
            <p:nvPr/>
          </p:nvSpPr>
          <p:spPr bwMode="auto">
            <a:xfrm>
              <a:off x="11317288" y="682626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Freeform 189"/>
          <p:cNvSpPr>
            <a:spLocks noEditPoints="1"/>
          </p:cNvSpPr>
          <p:nvPr/>
        </p:nvSpPr>
        <p:spPr bwMode="auto">
          <a:xfrm>
            <a:off x="533881" y="94658"/>
            <a:ext cx="558800" cy="385763"/>
          </a:xfrm>
          <a:custGeom>
            <a:avLst/>
            <a:gdLst>
              <a:gd name="T0" fmla="*/ 425 w 526"/>
              <a:gd name="T1" fmla="*/ 1 h 363"/>
              <a:gd name="T2" fmla="*/ 338 w 526"/>
              <a:gd name="T3" fmla="*/ 8 h 363"/>
              <a:gd name="T4" fmla="*/ 191 w 526"/>
              <a:gd name="T5" fmla="*/ 66 h 363"/>
              <a:gd name="T6" fmla="*/ 75 w 526"/>
              <a:gd name="T7" fmla="*/ 174 h 363"/>
              <a:gd name="T8" fmla="*/ 31 w 526"/>
              <a:gd name="T9" fmla="*/ 249 h 363"/>
              <a:gd name="T10" fmla="*/ 13 w 526"/>
              <a:gd name="T11" fmla="*/ 295 h 363"/>
              <a:gd name="T12" fmla="*/ 6 w 526"/>
              <a:gd name="T13" fmla="*/ 320 h 363"/>
              <a:gd name="T14" fmla="*/ 0 w 526"/>
              <a:gd name="T15" fmla="*/ 347 h 363"/>
              <a:gd name="T16" fmla="*/ 28 w 526"/>
              <a:gd name="T17" fmla="*/ 354 h 363"/>
              <a:gd name="T18" fmla="*/ 53 w 526"/>
              <a:gd name="T19" fmla="*/ 359 h 363"/>
              <a:gd name="T20" fmla="*/ 102 w 526"/>
              <a:gd name="T21" fmla="*/ 362 h 363"/>
              <a:gd name="T22" fmla="*/ 189 w 526"/>
              <a:gd name="T23" fmla="*/ 355 h 363"/>
              <a:gd name="T24" fmla="*/ 336 w 526"/>
              <a:gd name="T25" fmla="*/ 297 h 363"/>
              <a:gd name="T26" fmla="*/ 452 w 526"/>
              <a:gd name="T27" fmla="*/ 190 h 363"/>
              <a:gd name="T28" fmla="*/ 496 w 526"/>
              <a:gd name="T29" fmla="*/ 114 h 363"/>
              <a:gd name="T30" fmla="*/ 514 w 526"/>
              <a:gd name="T31" fmla="*/ 69 h 363"/>
              <a:gd name="T32" fmla="*/ 526 w 526"/>
              <a:gd name="T33" fmla="*/ 16 h 363"/>
              <a:gd name="T34" fmla="*/ 473 w 526"/>
              <a:gd name="T35" fmla="*/ 5 h 363"/>
              <a:gd name="T36" fmla="*/ 425 w 526"/>
              <a:gd name="T37" fmla="*/ 1 h 363"/>
              <a:gd name="T38" fmla="*/ 419 w 526"/>
              <a:gd name="T39" fmla="*/ 72 h 363"/>
              <a:gd name="T40" fmla="*/ 407 w 526"/>
              <a:gd name="T41" fmla="*/ 85 h 363"/>
              <a:gd name="T42" fmla="*/ 384 w 526"/>
              <a:gd name="T43" fmla="*/ 107 h 363"/>
              <a:gd name="T44" fmla="*/ 333 w 526"/>
              <a:gd name="T45" fmla="*/ 147 h 363"/>
              <a:gd name="T46" fmla="*/ 278 w 526"/>
              <a:gd name="T47" fmla="*/ 181 h 363"/>
              <a:gd name="T48" fmla="*/ 249 w 526"/>
              <a:gd name="T49" fmla="*/ 196 h 363"/>
              <a:gd name="T50" fmla="*/ 233 w 526"/>
              <a:gd name="T51" fmla="*/ 202 h 363"/>
              <a:gd name="T52" fmla="*/ 217 w 526"/>
              <a:gd name="T53" fmla="*/ 208 h 363"/>
              <a:gd name="T54" fmla="*/ 228 w 526"/>
              <a:gd name="T55" fmla="*/ 194 h 363"/>
              <a:gd name="T56" fmla="*/ 239 w 526"/>
              <a:gd name="T57" fmla="*/ 182 h 363"/>
              <a:gd name="T58" fmla="*/ 262 w 526"/>
              <a:gd name="T59" fmla="*/ 159 h 363"/>
              <a:gd name="T60" fmla="*/ 313 w 526"/>
              <a:gd name="T61" fmla="*/ 119 h 363"/>
              <a:gd name="T62" fmla="*/ 368 w 526"/>
              <a:gd name="T63" fmla="*/ 85 h 363"/>
              <a:gd name="T64" fmla="*/ 398 w 526"/>
              <a:gd name="T65" fmla="*/ 71 h 363"/>
              <a:gd name="T66" fmla="*/ 413 w 526"/>
              <a:gd name="T67" fmla="*/ 64 h 363"/>
              <a:gd name="T68" fmla="*/ 429 w 526"/>
              <a:gd name="T69" fmla="*/ 59 h 363"/>
              <a:gd name="T70" fmla="*/ 419 w 526"/>
              <a:gd name="T71" fmla="*/ 72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26" h="363">
                <a:moveTo>
                  <a:pt x="425" y="1"/>
                </a:moveTo>
                <a:cubicBezTo>
                  <a:pt x="394" y="0"/>
                  <a:pt x="365" y="3"/>
                  <a:pt x="338" y="8"/>
                </a:cubicBezTo>
                <a:cubicBezTo>
                  <a:pt x="283" y="19"/>
                  <a:pt x="234" y="39"/>
                  <a:pt x="191" y="66"/>
                </a:cubicBezTo>
                <a:cubicBezTo>
                  <a:pt x="147" y="94"/>
                  <a:pt x="108" y="129"/>
                  <a:pt x="75" y="174"/>
                </a:cubicBezTo>
                <a:cubicBezTo>
                  <a:pt x="58" y="196"/>
                  <a:pt x="43" y="221"/>
                  <a:pt x="31" y="249"/>
                </a:cubicBezTo>
                <a:cubicBezTo>
                  <a:pt x="24" y="264"/>
                  <a:pt x="18" y="279"/>
                  <a:pt x="13" y="295"/>
                </a:cubicBezTo>
                <a:cubicBezTo>
                  <a:pt x="10" y="303"/>
                  <a:pt x="8" y="311"/>
                  <a:pt x="6" y="320"/>
                </a:cubicBezTo>
                <a:cubicBezTo>
                  <a:pt x="4" y="328"/>
                  <a:pt x="2" y="337"/>
                  <a:pt x="0" y="347"/>
                </a:cubicBezTo>
                <a:cubicBezTo>
                  <a:pt x="10" y="350"/>
                  <a:pt x="19" y="352"/>
                  <a:pt x="28" y="354"/>
                </a:cubicBezTo>
                <a:cubicBezTo>
                  <a:pt x="36" y="356"/>
                  <a:pt x="45" y="357"/>
                  <a:pt x="53" y="359"/>
                </a:cubicBezTo>
                <a:cubicBezTo>
                  <a:pt x="70" y="361"/>
                  <a:pt x="86" y="362"/>
                  <a:pt x="102" y="362"/>
                </a:cubicBezTo>
                <a:cubicBezTo>
                  <a:pt x="132" y="363"/>
                  <a:pt x="161" y="360"/>
                  <a:pt x="189" y="355"/>
                </a:cubicBezTo>
                <a:cubicBezTo>
                  <a:pt x="243" y="345"/>
                  <a:pt x="292" y="325"/>
                  <a:pt x="336" y="297"/>
                </a:cubicBezTo>
                <a:cubicBezTo>
                  <a:pt x="380" y="270"/>
                  <a:pt x="419" y="235"/>
                  <a:pt x="452" y="190"/>
                </a:cubicBezTo>
                <a:cubicBezTo>
                  <a:pt x="468" y="167"/>
                  <a:pt x="483" y="143"/>
                  <a:pt x="496" y="114"/>
                </a:cubicBezTo>
                <a:cubicBezTo>
                  <a:pt x="503" y="100"/>
                  <a:pt x="508" y="85"/>
                  <a:pt x="514" y="69"/>
                </a:cubicBezTo>
                <a:cubicBezTo>
                  <a:pt x="519" y="53"/>
                  <a:pt x="523" y="36"/>
                  <a:pt x="526" y="16"/>
                </a:cubicBezTo>
                <a:cubicBezTo>
                  <a:pt x="507" y="10"/>
                  <a:pt x="490" y="7"/>
                  <a:pt x="473" y="5"/>
                </a:cubicBezTo>
                <a:cubicBezTo>
                  <a:pt x="456" y="2"/>
                  <a:pt x="440" y="1"/>
                  <a:pt x="425" y="1"/>
                </a:cubicBezTo>
                <a:close/>
                <a:moveTo>
                  <a:pt x="419" y="72"/>
                </a:moveTo>
                <a:cubicBezTo>
                  <a:pt x="415" y="76"/>
                  <a:pt x="411" y="81"/>
                  <a:pt x="407" y="85"/>
                </a:cubicBezTo>
                <a:cubicBezTo>
                  <a:pt x="400" y="92"/>
                  <a:pt x="392" y="100"/>
                  <a:pt x="384" y="107"/>
                </a:cubicBezTo>
                <a:cubicBezTo>
                  <a:pt x="368" y="122"/>
                  <a:pt x="351" y="135"/>
                  <a:pt x="333" y="147"/>
                </a:cubicBezTo>
                <a:cubicBezTo>
                  <a:pt x="315" y="160"/>
                  <a:pt x="297" y="171"/>
                  <a:pt x="278" y="181"/>
                </a:cubicBezTo>
                <a:cubicBezTo>
                  <a:pt x="268" y="187"/>
                  <a:pt x="259" y="191"/>
                  <a:pt x="249" y="196"/>
                </a:cubicBezTo>
                <a:cubicBezTo>
                  <a:pt x="244" y="198"/>
                  <a:pt x="238" y="200"/>
                  <a:pt x="233" y="202"/>
                </a:cubicBezTo>
                <a:cubicBezTo>
                  <a:pt x="228" y="204"/>
                  <a:pt x="223" y="206"/>
                  <a:pt x="217" y="208"/>
                </a:cubicBezTo>
                <a:cubicBezTo>
                  <a:pt x="221" y="203"/>
                  <a:pt x="224" y="199"/>
                  <a:pt x="228" y="194"/>
                </a:cubicBezTo>
                <a:cubicBezTo>
                  <a:pt x="231" y="190"/>
                  <a:pt x="235" y="186"/>
                  <a:pt x="239" y="182"/>
                </a:cubicBezTo>
                <a:cubicBezTo>
                  <a:pt x="247" y="174"/>
                  <a:pt x="254" y="167"/>
                  <a:pt x="262" y="159"/>
                </a:cubicBezTo>
                <a:cubicBezTo>
                  <a:pt x="279" y="145"/>
                  <a:pt x="296" y="132"/>
                  <a:pt x="313" y="119"/>
                </a:cubicBezTo>
                <a:cubicBezTo>
                  <a:pt x="331" y="107"/>
                  <a:pt x="349" y="95"/>
                  <a:pt x="368" y="85"/>
                </a:cubicBezTo>
                <a:cubicBezTo>
                  <a:pt x="378" y="80"/>
                  <a:pt x="388" y="75"/>
                  <a:pt x="398" y="71"/>
                </a:cubicBezTo>
                <a:cubicBezTo>
                  <a:pt x="403" y="69"/>
                  <a:pt x="408" y="66"/>
                  <a:pt x="413" y="64"/>
                </a:cubicBezTo>
                <a:cubicBezTo>
                  <a:pt x="418" y="62"/>
                  <a:pt x="424" y="61"/>
                  <a:pt x="429" y="59"/>
                </a:cubicBezTo>
                <a:cubicBezTo>
                  <a:pt x="426" y="64"/>
                  <a:pt x="422" y="68"/>
                  <a:pt x="419" y="72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190"/>
          <p:cNvSpPr>
            <a:spLocks noChangeArrowheads="1"/>
          </p:cNvSpPr>
          <p:nvPr/>
        </p:nvSpPr>
        <p:spPr bwMode="auto">
          <a:xfrm>
            <a:off x="150813" y="2010771"/>
            <a:ext cx="109538" cy="1095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191"/>
          <p:cNvSpPr>
            <a:spLocks noChangeArrowheads="1"/>
          </p:cNvSpPr>
          <p:nvPr/>
        </p:nvSpPr>
        <p:spPr bwMode="auto">
          <a:xfrm>
            <a:off x="360363" y="2210796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192"/>
          <p:cNvSpPr>
            <a:spLocks noChangeArrowheads="1"/>
          </p:cNvSpPr>
          <p:nvPr/>
        </p:nvSpPr>
        <p:spPr bwMode="auto">
          <a:xfrm>
            <a:off x="2536814" y="6339938"/>
            <a:ext cx="101600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193"/>
          <p:cNvSpPr>
            <a:spLocks noChangeArrowheads="1"/>
          </p:cNvSpPr>
          <p:nvPr/>
        </p:nvSpPr>
        <p:spPr bwMode="auto">
          <a:xfrm>
            <a:off x="231776" y="1331321"/>
            <a:ext cx="123825" cy="1222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194"/>
          <p:cNvSpPr>
            <a:spLocks noChangeArrowheads="1"/>
          </p:cNvSpPr>
          <p:nvPr/>
        </p:nvSpPr>
        <p:spPr bwMode="auto">
          <a:xfrm>
            <a:off x="1704976" y="468548"/>
            <a:ext cx="60325" cy="587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195"/>
          <p:cNvSpPr>
            <a:spLocks noChangeArrowheads="1"/>
          </p:cNvSpPr>
          <p:nvPr/>
        </p:nvSpPr>
        <p:spPr bwMode="auto">
          <a:xfrm>
            <a:off x="1384301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196"/>
          <p:cNvSpPr>
            <a:spLocks noChangeArrowheads="1"/>
          </p:cNvSpPr>
          <p:nvPr/>
        </p:nvSpPr>
        <p:spPr bwMode="auto">
          <a:xfrm>
            <a:off x="2609851" y="1863961"/>
            <a:ext cx="79375" cy="809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197"/>
          <p:cNvSpPr>
            <a:spLocks noChangeArrowheads="1"/>
          </p:cNvSpPr>
          <p:nvPr/>
        </p:nvSpPr>
        <p:spPr bwMode="auto">
          <a:xfrm>
            <a:off x="2671763" y="1228961"/>
            <a:ext cx="58738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198"/>
          <p:cNvSpPr>
            <a:spLocks noChangeArrowheads="1"/>
          </p:cNvSpPr>
          <p:nvPr/>
        </p:nvSpPr>
        <p:spPr bwMode="auto">
          <a:xfrm>
            <a:off x="-78997" y="4762702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199"/>
          <p:cNvSpPr>
            <a:spLocks noChangeArrowheads="1"/>
          </p:cNvSpPr>
          <p:nvPr/>
        </p:nvSpPr>
        <p:spPr bwMode="auto">
          <a:xfrm>
            <a:off x="128588" y="17463"/>
            <a:ext cx="60325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200"/>
          <p:cNvSpPr>
            <a:spLocks noChangeArrowheads="1"/>
          </p:cNvSpPr>
          <p:nvPr/>
        </p:nvSpPr>
        <p:spPr bwMode="auto">
          <a:xfrm>
            <a:off x="10580688" y="224834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79" name="组合 178"/>
          <p:cNvGrpSpPr/>
          <p:nvPr/>
        </p:nvGrpSpPr>
        <p:grpSpPr>
          <a:xfrm>
            <a:off x="3150191" y="5458449"/>
            <a:ext cx="951267" cy="1195617"/>
            <a:chOff x="-1588" y="5322888"/>
            <a:chExt cx="1155700" cy="1452563"/>
          </a:xfrm>
        </p:grpSpPr>
        <p:sp>
          <p:nvSpPr>
            <p:cNvPr id="180" name="Freeform 268"/>
            <p:cNvSpPr>
              <a:spLocks noEditPoints="1"/>
            </p:cNvSpPr>
            <p:nvPr/>
          </p:nvSpPr>
          <p:spPr bwMode="auto">
            <a:xfrm>
              <a:off x="563562" y="6099176"/>
              <a:ext cx="385763" cy="676275"/>
            </a:xfrm>
            <a:custGeom>
              <a:avLst/>
              <a:gdLst>
                <a:gd name="T0" fmla="*/ 322 w 364"/>
                <a:gd name="T1" fmla="*/ 257 h 638"/>
                <a:gd name="T2" fmla="*/ 222 w 364"/>
                <a:gd name="T3" fmla="*/ 111 h 638"/>
                <a:gd name="T4" fmla="*/ 146 w 364"/>
                <a:gd name="T5" fmla="*/ 49 h 638"/>
                <a:gd name="T6" fmla="*/ 98 w 364"/>
                <a:gd name="T7" fmla="*/ 22 h 638"/>
                <a:gd name="T8" fmla="*/ 42 w 364"/>
                <a:gd name="T9" fmla="*/ 0 h 638"/>
                <a:gd name="T10" fmla="*/ 20 w 364"/>
                <a:gd name="T11" fmla="*/ 57 h 638"/>
                <a:gd name="T12" fmla="*/ 8 w 364"/>
                <a:gd name="T13" fmla="*/ 110 h 638"/>
                <a:gd name="T14" fmla="*/ 2 w 364"/>
                <a:gd name="T15" fmla="*/ 208 h 638"/>
                <a:gd name="T16" fmla="*/ 43 w 364"/>
                <a:gd name="T17" fmla="*/ 381 h 638"/>
                <a:gd name="T18" fmla="*/ 143 w 364"/>
                <a:gd name="T19" fmla="*/ 527 h 638"/>
                <a:gd name="T20" fmla="*/ 220 w 364"/>
                <a:gd name="T21" fmla="*/ 588 h 638"/>
                <a:gd name="T22" fmla="*/ 267 w 364"/>
                <a:gd name="T23" fmla="*/ 615 h 638"/>
                <a:gd name="T24" fmla="*/ 293 w 364"/>
                <a:gd name="T25" fmla="*/ 627 h 638"/>
                <a:gd name="T26" fmla="*/ 323 w 364"/>
                <a:gd name="T27" fmla="*/ 638 h 638"/>
                <a:gd name="T28" fmla="*/ 336 w 364"/>
                <a:gd name="T29" fmla="*/ 609 h 638"/>
                <a:gd name="T30" fmla="*/ 345 w 364"/>
                <a:gd name="T31" fmla="*/ 581 h 638"/>
                <a:gd name="T32" fmla="*/ 356 w 364"/>
                <a:gd name="T33" fmla="*/ 528 h 638"/>
                <a:gd name="T34" fmla="*/ 363 w 364"/>
                <a:gd name="T35" fmla="*/ 430 h 638"/>
                <a:gd name="T36" fmla="*/ 322 w 364"/>
                <a:gd name="T37" fmla="*/ 257 h 638"/>
                <a:gd name="T38" fmla="*/ 216 w 364"/>
                <a:gd name="T39" fmla="*/ 408 h 638"/>
                <a:gd name="T40" fmla="*/ 205 w 364"/>
                <a:gd name="T41" fmla="*/ 393 h 638"/>
                <a:gd name="T42" fmla="*/ 185 w 364"/>
                <a:gd name="T43" fmla="*/ 363 h 638"/>
                <a:gd name="T44" fmla="*/ 152 w 364"/>
                <a:gd name="T45" fmla="*/ 298 h 638"/>
                <a:gd name="T46" fmla="*/ 127 w 364"/>
                <a:gd name="T47" fmla="*/ 230 h 638"/>
                <a:gd name="T48" fmla="*/ 117 w 364"/>
                <a:gd name="T49" fmla="*/ 194 h 638"/>
                <a:gd name="T50" fmla="*/ 114 w 364"/>
                <a:gd name="T51" fmla="*/ 176 h 638"/>
                <a:gd name="T52" fmla="*/ 111 w 364"/>
                <a:gd name="T53" fmla="*/ 157 h 638"/>
                <a:gd name="T54" fmla="*/ 123 w 364"/>
                <a:gd name="T55" fmla="*/ 172 h 638"/>
                <a:gd name="T56" fmla="*/ 134 w 364"/>
                <a:gd name="T57" fmla="*/ 187 h 638"/>
                <a:gd name="T58" fmla="*/ 154 w 364"/>
                <a:gd name="T59" fmla="*/ 218 h 638"/>
                <a:gd name="T60" fmla="*/ 187 w 364"/>
                <a:gd name="T61" fmla="*/ 282 h 638"/>
                <a:gd name="T62" fmla="*/ 213 w 364"/>
                <a:gd name="T63" fmla="*/ 350 h 638"/>
                <a:gd name="T64" fmla="*/ 222 w 364"/>
                <a:gd name="T65" fmla="*/ 386 h 638"/>
                <a:gd name="T66" fmla="*/ 226 w 364"/>
                <a:gd name="T67" fmla="*/ 404 h 638"/>
                <a:gd name="T68" fmla="*/ 228 w 364"/>
                <a:gd name="T69" fmla="*/ 423 h 638"/>
                <a:gd name="T70" fmla="*/ 216 w 364"/>
                <a:gd name="T71" fmla="*/ 408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64" h="638">
                  <a:moveTo>
                    <a:pt x="322" y="257"/>
                  </a:moveTo>
                  <a:cubicBezTo>
                    <a:pt x="299" y="204"/>
                    <a:pt x="266" y="155"/>
                    <a:pt x="222" y="111"/>
                  </a:cubicBezTo>
                  <a:cubicBezTo>
                    <a:pt x="200" y="89"/>
                    <a:pt x="175" y="68"/>
                    <a:pt x="146" y="49"/>
                  </a:cubicBezTo>
                  <a:cubicBezTo>
                    <a:pt x="131" y="40"/>
                    <a:pt x="115" y="31"/>
                    <a:pt x="98" y="22"/>
                  </a:cubicBezTo>
                  <a:cubicBezTo>
                    <a:pt x="81" y="14"/>
                    <a:pt x="63" y="6"/>
                    <a:pt x="42" y="0"/>
                  </a:cubicBezTo>
                  <a:cubicBezTo>
                    <a:pt x="32" y="20"/>
                    <a:pt x="25" y="39"/>
                    <a:pt x="20" y="57"/>
                  </a:cubicBezTo>
                  <a:cubicBezTo>
                    <a:pt x="15" y="75"/>
                    <a:pt x="11" y="93"/>
                    <a:pt x="8" y="110"/>
                  </a:cubicBezTo>
                  <a:cubicBezTo>
                    <a:pt x="2" y="144"/>
                    <a:pt x="0" y="177"/>
                    <a:pt x="2" y="208"/>
                  </a:cubicBezTo>
                  <a:cubicBezTo>
                    <a:pt x="4" y="270"/>
                    <a:pt x="19" y="327"/>
                    <a:pt x="43" y="381"/>
                  </a:cubicBezTo>
                  <a:cubicBezTo>
                    <a:pt x="66" y="434"/>
                    <a:pt x="99" y="483"/>
                    <a:pt x="143" y="527"/>
                  </a:cubicBezTo>
                  <a:cubicBezTo>
                    <a:pt x="165" y="549"/>
                    <a:pt x="190" y="569"/>
                    <a:pt x="220" y="588"/>
                  </a:cubicBezTo>
                  <a:cubicBezTo>
                    <a:pt x="234" y="598"/>
                    <a:pt x="250" y="607"/>
                    <a:pt x="267" y="615"/>
                  </a:cubicBezTo>
                  <a:cubicBezTo>
                    <a:pt x="275" y="619"/>
                    <a:pt x="284" y="623"/>
                    <a:pt x="293" y="627"/>
                  </a:cubicBezTo>
                  <a:cubicBezTo>
                    <a:pt x="303" y="631"/>
                    <a:pt x="312" y="635"/>
                    <a:pt x="323" y="638"/>
                  </a:cubicBezTo>
                  <a:cubicBezTo>
                    <a:pt x="328" y="628"/>
                    <a:pt x="332" y="618"/>
                    <a:pt x="336" y="609"/>
                  </a:cubicBezTo>
                  <a:cubicBezTo>
                    <a:pt x="339" y="599"/>
                    <a:pt x="342" y="590"/>
                    <a:pt x="345" y="581"/>
                  </a:cubicBezTo>
                  <a:cubicBezTo>
                    <a:pt x="350" y="563"/>
                    <a:pt x="354" y="545"/>
                    <a:pt x="356" y="528"/>
                  </a:cubicBezTo>
                  <a:cubicBezTo>
                    <a:pt x="362" y="494"/>
                    <a:pt x="364" y="461"/>
                    <a:pt x="363" y="430"/>
                  </a:cubicBezTo>
                  <a:cubicBezTo>
                    <a:pt x="360" y="368"/>
                    <a:pt x="346" y="310"/>
                    <a:pt x="322" y="257"/>
                  </a:cubicBezTo>
                  <a:close/>
                  <a:moveTo>
                    <a:pt x="216" y="408"/>
                  </a:moveTo>
                  <a:cubicBezTo>
                    <a:pt x="212" y="404"/>
                    <a:pt x="209" y="399"/>
                    <a:pt x="205" y="393"/>
                  </a:cubicBezTo>
                  <a:cubicBezTo>
                    <a:pt x="198" y="383"/>
                    <a:pt x="191" y="373"/>
                    <a:pt x="185" y="363"/>
                  </a:cubicBezTo>
                  <a:cubicBezTo>
                    <a:pt x="173" y="342"/>
                    <a:pt x="162" y="320"/>
                    <a:pt x="152" y="298"/>
                  </a:cubicBezTo>
                  <a:cubicBezTo>
                    <a:pt x="142" y="276"/>
                    <a:pt x="134" y="253"/>
                    <a:pt x="127" y="230"/>
                  </a:cubicBezTo>
                  <a:cubicBezTo>
                    <a:pt x="123" y="218"/>
                    <a:pt x="120" y="206"/>
                    <a:pt x="117" y="194"/>
                  </a:cubicBezTo>
                  <a:cubicBezTo>
                    <a:pt x="116" y="188"/>
                    <a:pt x="115" y="182"/>
                    <a:pt x="114" y="176"/>
                  </a:cubicBezTo>
                  <a:cubicBezTo>
                    <a:pt x="113" y="170"/>
                    <a:pt x="112" y="164"/>
                    <a:pt x="111" y="157"/>
                  </a:cubicBezTo>
                  <a:cubicBezTo>
                    <a:pt x="116" y="162"/>
                    <a:pt x="120" y="167"/>
                    <a:pt x="123" y="172"/>
                  </a:cubicBezTo>
                  <a:cubicBezTo>
                    <a:pt x="127" y="177"/>
                    <a:pt x="131" y="182"/>
                    <a:pt x="134" y="187"/>
                  </a:cubicBezTo>
                  <a:cubicBezTo>
                    <a:pt x="142" y="197"/>
                    <a:pt x="148" y="207"/>
                    <a:pt x="154" y="218"/>
                  </a:cubicBezTo>
                  <a:cubicBezTo>
                    <a:pt x="167" y="239"/>
                    <a:pt x="178" y="260"/>
                    <a:pt x="187" y="282"/>
                  </a:cubicBezTo>
                  <a:cubicBezTo>
                    <a:pt x="197" y="304"/>
                    <a:pt x="206" y="327"/>
                    <a:pt x="213" y="350"/>
                  </a:cubicBezTo>
                  <a:cubicBezTo>
                    <a:pt x="216" y="362"/>
                    <a:pt x="220" y="374"/>
                    <a:pt x="222" y="386"/>
                  </a:cubicBezTo>
                  <a:cubicBezTo>
                    <a:pt x="224" y="392"/>
                    <a:pt x="225" y="398"/>
                    <a:pt x="226" y="404"/>
                  </a:cubicBezTo>
                  <a:cubicBezTo>
                    <a:pt x="227" y="410"/>
                    <a:pt x="228" y="416"/>
                    <a:pt x="228" y="423"/>
                  </a:cubicBezTo>
                  <a:cubicBezTo>
                    <a:pt x="224" y="418"/>
                    <a:pt x="220" y="413"/>
                    <a:pt x="216" y="40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269"/>
            <p:cNvSpPr>
              <a:spLocks noEditPoints="1"/>
            </p:cNvSpPr>
            <p:nvPr/>
          </p:nvSpPr>
          <p:spPr bwMode="auto">
            <a:xfrm>
              <a:off x="201612" y="5838826"/>
              <a:ext cx="344488" cy="727075"/>
            </a:xfrm>
            <a:custGeom>
              <a:avLst/>
              <a:gdLst>
                <a:gd name="T0" fmla="*/ 285 w 325"/>
                <a:gd name="T1" fmla="*/ 100 h 685"/>
                <a:gd name="T2" fmla="*/ 262 w 325"/>
                <a:gd name="T3" fmla="*/ 51 h 685"/>
                <a:gd name="T4" fmla="*/ 228 w 325"/>
                <a:gd name="T5" fmla="*/ 0 h 685"/>
                <a:gd name="T6" fmla="*/ 178 w 325"/>
                <a:gd name="T7" fmla="*/ 34 h 685"/>
                <a:gd name="T8" fmla="*/ 138 w 325"/>
                <a:gd name="T9" fmla="*/ 71 h 685"/>
                <a:gd name="T10" fmla="*/ 77 w 325"/>
                <a:gd name="T11" fmla="*/ 148 h 685"/>
                <a:gd name="T12" fmla="*/ 12 w 325"/>
                <a:gd name="T13" fmla="*/ 313 h 685"/>
                <a:gd name="T14" fmla="*/ 11 w 325"/>
                <a:gd name="T15" fmla="*/ 491 h 685"/>
                <a:gd name="T16" fmla="*/ 39 w 325"/>
                <a:gd name="T17" fmla="*/ 585 h 685"/>
                <a:gd name="T18" fmla="*/ 63 w 325"/>
                <a:gd name="T19" fmla="*/ 634 h 685"/>
                <a:gd name="T20" fmla="*/ 78 w 325"/>
                <a:gd name="T21" fmla="*/ 659 h 685"/>
                <a:gd name="T22" fmla="*/ 96 w 325"/>
                <a:gd name="T23" fmla="*/ 685 h 685"/>
                <a:gd name="T24" fmla="*/ 123 w 325"/>
                <a:gd name="T25" fmla="*/ 668 h 685"/>
                <a:gd name="T26" fmla="*/ 146 w 325"/>
                <a:gd name="T27" fmla="*/ 650 h 685"/>
                <a:gd name="T28" fmla="*/ 186 w 325"/>
                <a:gd name="T29" fmla="*/ 613 h 685"/>
                <a:gd name="T30" fmla="*/ 247 w 325"/>
                <a:gd name="T31" fmla="*/ 536 h 685"/>
                <a:gd name="T32" fmla="*/ 312 w 325"/>
                <a:gd name="T33" fmla="*/ 371 h 685"/>
                <a:gd name="T34" fmla="*/ 313 w 325"/>
                <a:gd name="T35" fmla="*/ 194 h 685"/>
                <a:gd name="T36" fmla="*/ 285 w 325"/>
                <a:gd name="T37" fmla="*/ 100 h 685"/>
                <a:gd name="T38" fmla="*/ 207 w 325"/>
                <a:gd name="T39" fmla="*/ 184 h 685"/>
                <a:gd name="T40" fmla="*/ 201 w 325"/>
                <a:gd name="T41" fmla="*/ 257 h 685"/>
                <a:gd name="T42" fmla="*/ 187 w 325"/>
                <a:gd name="T43" fmla="*/ 328 h 685"/>
                <a:gd name="T44" fmla="*/ 176 w 325"/>
                <a:gd name="T45" fmla="*/ 363 h 685"/>
                <a:gd name="T46" fmla="*/ 169 w 325"/>
                <a:gd name="T47" fmla="*/ 381 h 685"/>
                <a:gd name="T48" fmla="*/ 162 w 325"/>
                <a:gd name="T49" fmla="*/ 398 h 685"/>
                <a:gd name="T50" fmla="*/ 159 w 325"/>
                <a:gd name="T51" fmla="*/ 379 h 685"/>
                <a:gd name="T52" fmla="*/ 157 w 325"/>
                <a:gd name="T53" fmla="*/ 361 h 685"/>
                <a:gd name="T54" fmla="*/ 157 w 325"/>
                <a:gd name="T55" fmla="*/ 324 h 685"/>
                <a:gd name="T56" fmla="*/ 163 w 325"/>
                <a:gd name="T57" fmla="*/ 251 h 685"/>
                <a:gd name="T58" fmla="*/ 177 w 325"/>
                <a:gd name="T59" fmla="*/ 180 h 685"/>
                <a:gd name="T60" fmla="*/ 188 w 325"/>
                <a:gd name="T61" fmla="*/ 145 h 685"/>
                <a:gd name="T62" fmla="*/ 195 w 325"/>
                <a:gd name="T63" fmla="*/ 128 h 685"/>
                <a:gd name="T64" fmla="*/ 202 w 325"/>
                <a:gd name="T65" fmla="*/ 111 h 685"/>
                <a:gd name="T66" fmla="*/ 205 w 325"/>
                <a:gd name="T67" fmla="*/ 129 h 685"/>
                <a:gd name="T68" fmla="*/ 207 w 325"/>
                <a:gd name="T69" fmla="*/ 148 h 685"/>
                <a:gd name="T70" fmla="*/ 207 w 325"/>
                <a:gd name="T71" fmla="*/ 184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5" h="685">
                  <a:moveTo>
                    <a:pt x="285" y="100"/>
                  </a:moveTo>
                  <a:cubicBezTo>
                    <a:pt x="279" y="83"/>
                    <a:pt x="271" y="67"/>
                    <a:pt x="262" y="51"/>
                  </a:cubicBezTo>
                  <a:cubicBezTo>
                    <a:pt x="253" y="34"/>
                    <a:pt x="242" y="17"/>
                    <a:pt x="228" y="0"/>
                  </a:cubicBezTo>
                  <a:cubicBezTo>
                    <a:pt x="209" y="11"/>
                    <a:pt x="193" y="22"/>
                    <a:pt x="178" y="34"/>
                  </a:cubicBezTo>
                  <a:cubicBezTo>
                    <a:pt x="163" y="46"/>
                    <a:pt x="150" y="59"/>
                    <a:pt x="138" y="71"/>
                  </a:cubicBezTo>
                  <a:cubicBezTo>
                    <a:pt x="114" y="96"/>
                    <a:pt x="94" y="122"/>
                    <a:pt x="77" y="148"/>
                  </a:cubicBezTo>
                  <a:cubicBezTo>
                    <a:pt x="44" y="201"/>
                    <a:pt x="23" y="256"/>
                    <a:pt x="12" y="313"/>
                  </a:cubicBezTo>
                  <a:cubicBezTo>
                    <a:pt x="1" y="370"/>
                    <a:pt x="0" y="429"/>
                    <a:pt x="11" y="491"/>
                  </a:cubicBezTo>
                  <a:cubicBezTo>
                    <a:pt x="17" y="521"/>
                    <a:pt x="26" y="553"/>
                    <a:pt x="39" y="585"/>
                  </a:cubicBezTo>
                  <a:cubicBezTo>
                    <a:pt x="46" y="601"/>
                    <a:pt x="53" y="617"/>
                    <a:pt x="63" y="634"/>
                  </a:cubicBezTo>
                  <a:cubicBezTo>
                    <a:pt x="67" y="642"/>
                    <a:pt x="72" y="650"/>
                    <a:pt x="78" y="659"/>
                  </a:cubicBezTo>
                  <a:cubicBezTo>
                    <a:pt x="83" y="667"/>
                    <a:pt x="89" y="676"/>
                    <a:pt x="96" y="685"/>
                  </a:cubicBezTo>
                  <a:cubicBezTo>
                    <a:pt x="106" y="679"/>
                    <a:pt x="114" y="673"/>
                    <a:pt x="123" y="668"/>
                  </a:cubicBezTo>
                  <a:cubicBezTo>
                    <a:pt x="131" y="662"/>
                    <a:pt x="139" y="656"/>
                    <a:pt x="146" y="650"/>
                  </a:cubicBezTo>
                  <a:cubicBezTo>
                    <a:pt x="161" y="638"/>
                    <a:pt x="174" y="626"/>
                    <a:pt x="186" y="613"/>
                  </a:cubicBezTo>
                  <a:cubicBezTo>
                    <a:pt x="210" y="588"/>
                    <a:pt x="230" y="562"/>
                    <a:pt x="247" y="536"/>
                  </a:cubicBezTo>
                  <a:cubicBezTo>
                    <a:pt x="280" y="483"/>
                    <a:pt x="301" y="428"/>
                    <a:pt x="312" y="371"/>
                  </a:cubicBezTo>
                  <a:cubicBezTo>
                    <a:pt x="323" y="314"/>
                    <a:pt x="325" y="255"/>
                    <a:pt x="313" y="194"/>
                  </a:cubicBezTo>
                  <a:cubicBezTo>
                    <a:pt x="308" y="163"/>
                    <a:pt x="299" y="132"/>
                    <a:pt x="285" y="100"/>
                  </a:cubicBezTo>
                  <a:close/>
                  <a:moveTo>
                    <a:pt x="207" y="184"/>
                  </a:moveTo>
                  <a:cubicBezTo>
                    <a:pt x="207" y="209"/>
                    <a:pt x="205" y="233"/>
                    <a:pt x="201" y="257"/>
                  </a:cubicBezTo>
                  <a:cubicBezTo>
                    <a:pt x="198" y="281"/>
                    <a:pt x="193" y="305"/>
                    <a:pt x="187" y="328"/>
                  </a:cubicBezTo>
                  <a:cubicBezTo>
                    <a:pt x="184" y="340"/>
                    <a:pt x="180" y="352"/>
                    <a:pt x="176" y="363"/>
                  </a:cubicBezTo>
                  <a:cubicBezTo>
                    <a:pt x="174" y="369"/>
                    <a:pt x="172" y="375"/>
                    <a:pt x="169" y="381"/>
                  </a:cubicBezTo>
                  <a:cubicBezTo>
                    <a:pt x="167" y="386"/>
                    <a:pt x="165" y="392"/>
                    <a:pt x="162" y="398"/>
                  </a:cubicBezTo>
                  <a:cubicBezTo>
                    <a:pt x="160" y="392"/>
                    <a:pt x="160" y="385"/>
                    <a:pt x="159" y="379"/>
                  </a:cubicBezTo>
                  <a:cubicBezTo>
                    <a:pt x="158" y="373"/>
                    <a:pt x="158" y="367"/>
                    <a:pt x="157" y="361"/>
                  </a:cubicBezTo>
                  <a:cubicBezTo>
                    <a:pt x="157" y="348"/>
                    <a:pt x="157" y="336"/>
                    <a:pt x="157" y="324"/>
                  </a:cubicBezTo>
                  <a:cubicBezTo>
                    <a:pt x="157" y="300"/>
                    <a:pt x="160" y="275"/>
                    <a:pt x="163" y="251"/>
                  </a:cubicBezTo>
                  <a:cubicBezTo>
                    <a:pt x="166" y="228"/>
                    <a:pt x="171" y="204"/>
                    <a:pt x="177" y="180"/>
                  </a:cubicBezTo>
                  <a:cubicBezTo>
                    <a:pt x="180" y="168"/>
                    <a:pt x="184" y="157"/>
                    <a:pt x="188" y="145"/>
                  </a:cubicBezTo>
                  <a:cubicBezTo>
                    <a:pt x="190" y="139"/>
                    <a:pt x="192" y="134"/>
                    <a:pt x="195" y="128"/>
                  </a:cubicBezTo>
                  <a:cubicBezTo>
                    <a:pt x="197" y="122"/>
                    <a:pt x="199" y="116"/>
                    <a:pt x="202" y="111"/>
                  </a:cubicBezTo>
                  <a:cubicBezTo>
                    <a:pt x="204" y="117"/>
                    <a:pt x="205" y="123"/>
                    <a:pt x="205" y="129"/>
                  </a:cubicBezTo>
                  <a:cubicBezTo>
                    <a:pt x="206" y="135"/>
                    <a:pt x="206" y="142"/>
                    <a:pt x="207" y="148"/>
                  </a:cubicBezTo>
                  <a:cubicBezTo>
                    <a:pt x="207" y="160"/>
                    <a:pt x="208" y="172"/>
                    <a:pt x="207" y="18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270"/>
            <p:cNvSpPr>
              <a:spLocks noEditPoints="1"/>
            </p:cNvSpPr>
            <p:nvPr/>
          </p:nvSpPr>
          <p:spPr bwMode="auto">
            <a:xfrm>
              <a:off x="-1588" y="5376863"/>
              <a:ext cx="344488" cy="728663"/>
            </a:xfrm>
            <a:custGeom>
              <a:avLst/>
              <a:gdLst>
                <a:gd name="T0" fmla="*/ 285 w 324"/>
                <a:gd name="T1" fmla="*/ 100 h 685"/>
                <a:gd name="T2" fmla="*/ 262 w 324"/>
                <a:gd name="T3" fmla="*/ 51 h 685"/>
                <a:gd name="T4" fmla="*/ 228 w 324"/>
                <a:gd name="T5" fmla="*/ 0 h 685"/>
                <a:gd name="T6" fmla="*/ 178 w 324"/>
                <a:gd name="T7" fmla="*/ 35 h 685"/>
                <a:gd name="T8" fmla="*/ 137 w 324"/>
                <a:gd name="T9" fmla="*/ 72 h 685"/>
                <a:gd name="T10" fmla="*/ 77 w 324"/>
                <a:gd name="T11" fmla="*/ 149 h 685"/>
                <a:gd name="T12" fmla="*/ 12 w 324"/>
                <a:gd name="T13" fmla="*/ 314 h 685"/>
                <a:gd name="T14" fmla="*/ 11 w 324"/>
                <a:gd name="T15" fmla="*/ 491 h 685"/>
                <a:gd name="T16" fmla="*/ 39 w 324"/>
                <a:gd name="T17" fmla="*/ 585 h 685"/>
                <a:gd name="T18" fmla="*/ 62 w 324"/>
                <a:gd name="T19" fmla="*/ 634 h 685"/>
                <a:gd name="T20" fmla="*/ 77 w 324"/>
                <a:gd name="T21" fmla="*/ 659 h 685"/>
                <a:gd name="T22" fmla="*/ 96 w 324"/>
                <a:gd name="T23" fmla="*/ 685 h 685"/>
                <a:gd name="T24" fmla="*/ 122 w 324"/>
                <a:gd name="T25" fmla="*/ 668 h 685"/>
                <a:gd name="T26" fmla="*/ 146 w 324"/>
                <a:gd name="T27" fmla="*/ 650 h 685"/>
                <a:gd name="T28" fmla="*/ 186 w 324"/>
                <a:gd name="T29" fmla="*/ 614 h 685"/>
                <a:gd name="T30" fmla="*/ 247 w 324"/>
                <a:gd name="T31" fmla="*/ 537 h 685"/>
                <a:gd name="T32" fmla="*/ 312 w 324"/>
                <a:gd name="T33" fmla="*/ 372 h 685"/>
                <a:gd name="T34" fmla="*/ 313 w 324"/>
                <a:gd name="T35" fmla="*/ 194 h 685"/>
                <a:gd name="T36" fmla="*/ 285 w 324"/>
                <a:gd name="T37" fmla="*/ 100 h 685"/>
                <a:gd name="T38" fmla="*/ 220 w 324"/>
                <a:gd name="T39" fmla="*/ 158 h 685"/>
                <a:gd name="T40" fmla="*/ 217 w 324"/>
                <a:gd name="T41" fmla="*/ 195 h 685"/>
                <a:gd name="T42" fmla="*/ 204 w 324"/>
                <a:gd name="T43" fmla="*/ 266 h 685"/>
                <a:gd name="T44" fmla="*/ 182 w 324"/>
                <a:gd name="T45" fmla="*/ 336 h 685"/>
                <a:gd name="T46" fmla="*/ 168 w 324"/>
                <a:gd name="T47" fmla="*/ 370 h 685"/>
                <a:gd name="T48" fmla="*/ 160 w 324"/>
                <a:gd name="T49" fmla="*/ 386 h 685"/>
                <a:gd name="T50" fmla="*/ 150 w 324"/>
                <a:gd name="T51" fmla="*/ 403 h 685"/>
                <a:gd name="T52" fmla="*/ 149 w 324"/>
                <a:gd name="T53" fmla="*/ 384 h 685"/>
                <a:gd name="T54" fmla="*/ 150 w 324"/>
                <a:gd name="T55" fmla="*/ 365 h 685"/>
                <a:gd name="T56" fmla="*/ 153 w 324"/>
                <a:gd name="T57" fmla="*/ 329 h 685"/>
                <a:gd name="T58" fmla="*/ 166 w 324"/>
                <a:gd name="T59" fmla="*/ 257 h 685"/>
                <a:gd name="T60" fmla="*/ 187 w 324"/>
                <a:gd name="T61" fmla="*/ 188 h 685"/>
                <a:gd name="T62" fmla="*/ 202 w 324"/>
                <a:gd name="T63" fmla="*/ 154 h 685"/>
                <a:gd name="T64" fmla="*/ 210 w 324"/>
                <a:gd name="T65" fmla="*/ 137 h 685"/>
                <a:gd name="T66" fmla="*/ 219 w 324"/>
                <a:gd name="T67" fmla="*/ 121 h 685"/>
                <a:gd name="T68" fmla="*/ 220 w 324"/>
                <a:gd name="T69" fmla="*/ 140 h 685"/>
                <a:gd name="T70" fmla="*/ 220 w 324"/>
                <a:gd name="T71" fmla="*/ 158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685">
                  <a:moveTo>
                    <a:pt x="285" y="100"/>
                  </a:moveTo>
                  <a:cubicBezTo>
                    <a:pt x="279" y="84"/>
                    <a:pt x="271" y="68"/>
                    <a:pt x="262" y="51"/>
                  </a:cubicBezTo>
                  <a:cubicBezTo>
                    <a:pt x="252" y="35"/>
                    <a:pt x="242" y="18"/>
                    <a:pt x="228" y="0"/>
                  </a:cubicBezTo>
                  <a:cubicBezTo>
                    <a:pt x="208" y="11"/>
                    <a:pt x="192" y="23"/>
                    <a:pt x="178" y="35"/>
                  </a:cubicBezTo>
                  <a:cubicBezTo>
                    <a:pt x="163" y="47"/>
                    <a:pt x="150" y="59"/>
                    <a:pt x="137" y="72"/>
                  </a:cubicBezTo>
                  <a:cubicBezTo>
                    <a:pt x="113" y="97"/>
                    <a:pt x="93" y="122"/>
                    <a:pt x="77" y="149"/>
                  </a:cubicBezTo>
                  <a:cubicBezTo>
                    <a:pt x="43" y="201"/>
                    <a:pt x="23" y="257"/>
                    <a:pt x="12" y="314"/>
                  </a:cubicBezTo>
                  <a:cubicBezTo>
                    <a:pt x="1" y="371"/>
                    <a:pt x="0" y="430"/>
                    <a:pt x="11" y="491"/>
                  </a:cubicBezTo>
                  <a:cubicBezTo>
                    <a:pt x="17" y="522"/>
                    <a:pt x="26" y="553"/>
                    <a:pt x="39" y="585"/>
                  </a:cubicBezTo>
                  <a:cubicBezTo>
                    <a:pt x="45" y="601"/>
                    <a:pt x="53" y="618"/>
                    <a:pt x="62" y="634"/>
                  </a:cubicBezTo>
                  <a:cubicBezTo>
                    <a:pt x="67" y="643"/>
                    <a:pt x="72" y="651"/>
                    <a:pt x="77" y="659"/>
                  </a:cubicBezTo>
                  <a:cubicBezTo>
                    <a:pt x="83" y="668"/>
                    <a:pt x="89" y="676"/>
                    <a:pt x="96" y="685"/>
                  </a:cubicBezTo>
                  <a:cubicBezTo>
                    <a:pt x="106" y="680"/>
                    <a:pt x="114" y="674"/>
                    <a:pt x="122" y="668"/>
                  </a:cubicBezTo>
                  <a:cubicBezTo>
                    <a:pt x="131" y="662"/>
                    <a:pt x="138" y="656"/>
                    <a:pt x="146" y="650"/>
                  </a:cubicBezTo>
                  <a:cubicBezTo>
                    <a:pt x="160" y="638"/>
                    <a:pt x="174" y="626"/>
                    <a:pt x="186" y="614"/>
                  </a:cubicBezTo>
                  <a:cubicBezTo>
                    <a:pt x="210" y="589"/>
                    <a:pt x="230" y="563"/>
                    <a:pt x="247" y="537"/>
                  </a:cubicBezTo>
                  <a:cubicBezTo>
                    <a:pt x="280" y="484"/>
                    <a:pt x="301" y="429"/>
                    <a:pt x="312" y="372"/>
                  </a:cubicBezTo>
                  <a:cubicBezTo>
                    <a:pt x="323" y="315"/>
                    <a:pt x="324" y="256"/>
                    <a:pt x="313" y="194"/>
                  </a:cubicBezTo>
                  <a:cubicBezTo>
                    <a:pt x="307" y="164"/>
                    <a:pt x="298" y="132"/>
                    <a:pt x="285" y="100"/>
                  </a:cubicBezTo>
                  <a:close/>
                  <a:moveTo>
                    <a:pt x="220" y="158"/>
                  </a:moveTo>
                  <a:cubicBezTo>
                    <a:pt x="219" y="171"/>
                    <a:pt x="218" y="183"/>
                    <a:pt x="217" y="195"/>
                  </a:cubicBezTo>
                  <a:cubicBezTo>
                    <a:pt x="214" y="219"/>
                    <a:pt x="209" y="243"/>
                    <a:pt x="204" y="266"/>
                  </a:cubicBezTo>
                  <a:cubicBezTo>
                    <a:pt x="198" y="290"/>
                    <a:pt x="191" y="313"/>
                    <a:pt x="182" y="336"/>
                  </a:cubicBezTo>
                  <a:cubicBezTo>
                    <a:pt x="178" y="347"/>
                    <a:pt x="173" y="359"/>
                    <a:pt x="168" y="370"/>
                  </a:cubicBezTo>
                  <a:cubicBezTo>
                    <a:pt x="165" y="375"/>
                    <a:pt x="163" y="381"/>
                    <a:pt x="160" y="386"/>
                  </a:cubicBezTo>
                  <a:cubicBezTo>
                    <a:pt x="157" y="392"/>
                    <a:pt x="154" y="397"/>
                    <a:pt x="150" y="403"/>
                  </a:cubicBezTo>
                  <a:cubicBezTo>
                    <a:pt x="150" y="396"/>
                    <a:pt x="149" y="390"/>
                    <a:pt x="149" y="384"/>
                  </a:cubicBezTo>
                  <a:cubicBezTo>
                    <a:pt x="149" y="378"/>
                    <a:pt x="150" y="371"/>
                    <a:pt x="150" y="365"/>
                  </a:cubicBezTo>
                  <a:cubicBezTo>
                    <a:pt x="150" y="353"/>
                    <a:pt x="151" y="341"/>
                    <a:pt x="153" y="329"/>
                  </a:cubicBezTo>
                  <a:cubicBezTo>
                    <a:pt x="156" y="305"/>
                    <a:pt x="160" y="281"/>
                    <a:pt x="166" y="257"/>
                  </a:cubicBezTo>
                  <a:cubicBezTo>
                    <a:pt x="172" y="234"/>
                    <a:pt x="179" y="211"/>
                    <a:pt x="187" y="188"/>
                  </a:cubicBezTo>
                  <a:cubicBezTo>
                    <a:pt x="192" y="176"/>
                    <a:pt x="196" y="165"/>
                    <a:pt x="202" y="154"/>
                  </a:cubicBezTo>
                  <a:cubicBezTo>
                    <a:pt x="204" y="148"/>
                    <a:pt x="207" y="143"/>
                    <a:pt x="210" y="137"/>
                  </a:cubicBezTo>
                  <a:cubicBezTo>
                    <a:pt x="213" y="132"/>
                    <a:pt x="216" y="126"/>
                    <a:pt x="219" y="121"/>
                  </a:cubicBezTo>
                  <a:cubicBezTo>
                    <a:pt x="220" y="127"/>
                    <a:pt x="220" y="134"/>
                    <a:pt x="220" y="140"/>
                  </a:cubicBezTo>
                  <a:cubicBezTo>
                    <a:pt x="220" y="146"/>
                    <a:pt x="220" y="152"/>
                    <a:pt x="220" y="15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271"/>
            <p:cNvSpPr>
              <a:spLocks noEditPoints="1"/>
            </p:cNvSpPr>
            <p:nvPr/>
          </p:nvSpPr>
          <p:spPr bwMode="auto">
            <a:xfrm>
              <a:off x="522287" y="5781676"/>
              <a:ext cx="631825" cy="428625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5 h 403"/>
                <a:gd name="T4" fmla="*/ 509 w 595"/>
                <a:gd name="T5" fmla="*/ 191 h 403"/>
                <a:gd name="T6" fmla="*/ 377 w 595"/>
                <a:gd name="T7" fmla="*/ 72 h 403"/>
                <a:gd name="T8" fmla="*/ 212 w 595"/>
                <a:gd name="T9" fmla="*/ 8 h 403"/>
                <a:gd name="T10" fmla="*/ 114 w 595"/>
                <a:gd name="T11" fmla="*/ 1 h 403"/>
                <a:gd name="T12" fmla="*/ 60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30 h 403"/>
                <a:gd name="T20" fmla="*/ 86 w 595"/>
                <a:gd name="T21" fmla="*/ 214 h 403"/>
                <a:gd name="T22" fmla="*/ 218 w 595"/>
                <a:gd name="T23" fmla="*/ 332 h 403"/>
                <a:gd name="T24" fmla="*/ 384 w 595"/>
                <a:gd name="T25" fmla="*/ 395 h 403"/>
                <a:gd name="T26" fmla="*/ 482 w 595"/>
                <a:gd name="T27" fmla="*/ 402 h 403"/>
                <a:gd name="T28" fmla="*/ 536 w 595"/>
                <a:gd name="T29" fmla="*/ 397 h 403"/>
                <a:gd name="T30" fmla="*/ 565 w 595"/>
                <a:gd name="T31" fmla="*/ 392 h 403"/>
                <a:gd name="T32" fmla="*/ 595 w 595"/>
                <a:gd name="T33" fmla="*/ 384 h 403"/>
                <a:gd name="T34" fmla="*/ 589 w 595"/>
                <a:gd name="T35" fmla="*/ 353 h 403"/>
                <a:gd name="T36" fmla="*/ 580 w 595"/>
                <a:gd name="T37" fmla="*/ 325 h 403"/>
                <a:gd name="T38" fmla="*/ 318 w 595"/>
                <a:gd name="T39" fmla="*/ 235 h 403"/>
                <a:gd name="T40" fmla="*/ 301 w 595"/>
                <a:gd name="T41" fmla="*/ 228 h 403"/>
                <a:gd name="T42" fmla="*/ 267 w 595"/>
                <a:gd name="T43" fmla="*/ 212 h 403"/>
                <a:gd name="T44" fmla="*/ 205 w 595"/>
                <a:gd name="T45" fmla="*/ 175 h 403"/>
                <a:gd name="T46" fmla="*/ 147 w 595"/>
                <a:gd name="T47" fmla="*/ 131 h 403"/>
                <a:gd name="T48" fmla="*/ 121 w 595"/>
                <a:gd name="T49" fmla="*/ 105 h 403"/>
                <a:gd name="T50" fmla="*/ 108 w 595"/>
                <a:gd name="T51" fmla="*/ 92 h 403"/>
                <a:gd name="T52" fmla="*/ 96 w 595"/>
                <a:gd name="T53" fmla="*/ 77 h 403"/>
                <a:gd name="T54" fmla="*/ 114 w 595"/>
                <a:gd name="T55" fmla="*/ 83 h 403"/>
                <a:gd name="T56" fmla="*/ 131 w 595"/>
                <a:gd name="T57" fmla="*/ 90 h 403"/>
                <a:gd name="T58" fmla="*/ 165 w 595"/>
                <a:gd name="T59" fmla="*/ 106 h 403"/>
                <a:gd name="T60" fmla="*/ 227 w 595"/>
                <a:gd name="T61" fmla="*/ 143 h 403"/>
                <a:gd name="T62" fmla="*/ 284 w 595"/>
                <a:gd name="T63" fmla="*/ 187 h 403"/>
                <a:gd name="T64" fmla="*/ 311 w 595"/>
                <a:gd name="T65" fmla="*/ 212 h 403"/>
                <a:gd name="T66" fmla="*/ 324 w 595"/>
                <a:gd name="T67" fmla="*/ 226 h 403"/>
                <a:gd name="T68" fmla="*/ 336 w 595"/>
                <a:gd name="T69" fmla="*/ 241 h 403"/>
                <a:gd name="T70" fmla="*/ 318 w 595"/>
                <a:gd name="T71" fmla="*/ 235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5"/>
                  </a:cubicBezTo>
                  <a:cubicBezTo>
                    <a:pt x="545" y="243"/>
                    <a:pt x="528" y="215"/>
                    <a:pt x="509" y="191"/>
                  </a:cubicBezTo>
                  <a:cubicBezTo>
                    <a:pt x="471" y="141"/>
                    <a:pt x="427" y="102"/>
                    <a:pt x="377" y="72"/>
                  </a:cubicBezTo>
                  <a:cubicBezTo>
                    <a:pt x="328" y="41"/>
                    <a:pt x="273" y="19"/>
                    <a:pt x="212" y="8"/>
                  </a:cubicBezTo>
                  <a:cubicBezTo>
                    <a:pt x="181" y="3"/>
                    <a:pt x="148" y="0"/>
                    <a:pt x="114" y="1"/>
                  </a:cubicBezTo>
                  <a:cubicBezTo>
                    <a:pt x="96" y="2"/>
                    <a:pt x="78" y="4"/>
                    <a:pt x="60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4" y="42"/>
                    <a:pt x="9" y="61"/>
                    <a:pt x="15" y="79"/>
                  </a:cubicBezTo>
                  <a:cubicBezTo>
                    <a:pt x="21" y="97"/>
                    <a:pt x="28" y="114"/>
                    <a:pt x="35" y="130"/>
                  </a:cubicBezTo>
                  <a:cubicBezTo>
                    <a:pt x="50" y="161"/>
                    <a:pt x="67" y="189"/>
                    <a:pt x="86" y="214"/>
                  </a:cubicBezTo>
                  <a:cubicBezTo>
                    <a:pt x="124" y="263"/>
                    <a:pt x="168" y="302"/>
                    <a:pt x="218" y="332"/>
                  </a:cubicBezTo>
                  <a:cubicBezTo>
                    <a:pt x="268" y="363"/>
                    <a:pt x="322" y="384"/>
                    <a:pt x="384" y="395"/>
                  </a:cubicBezTo>
                  <a:cubicBezTo>
                    <a:pt x="415" y="401"/>
                    <a:pt x="447" y="403"/>
                    <a:pt x="482" y="402"/>
                  </a:cubicBezTo>
                  <a:cubicBezTo>
                    <a:pt x="499" y="402"/>
                    <a:pt x="517" y="400"/>
                    <a:pt x="536" y="397"/>
                  </a:cubicBezTo>
                  <a:cubicBezTo>
                    <a:pt x="545" y="396"/>
                    <a:pt x="555" y="394"/>
                    <a:pt x="565" y="392"/>
                  </a:cubicBezTo>
                  <a:cubicBezTo>
                    <a:pt x="575" y="390"/>
                    <a:pt x="584" y="388"/>
                    <a:pt x="595" y="384"/>
                  </a:cubicBezTo>
                  <a:cubicBezTo>
                    <a:pt x="594" y="373"/>
                    <a:pt x="591" y="363"/>
                    <a:pt x="589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18" y="235"/>
                  </a:moveTo>
                  <a:cubicBezTo>
                    <a:pt x="312" y="233"/>
                    <a:pt x="306" y="230"/>
                    <a:pt x="301" y="228"/>
                  </a:cubicBezTo>
                  <a:cubicBezTo>
                    <a:pt x="289" y="223"/>
                    <a:pt x="278" y="218"/>
                    <a:pt x="267" y="212"/>
                  </a:cubicBezTo>
                  <a:cubicBezTo>
                    <a:pt x="246" y="201"/>
                    <a:pt x="225" y="188"/>
                    <a:pt x="205" y="175"/>
                  </a:cubicBezTo>
                  <a:cubicBezTo>
                    <a:pt x="185" y="161"/>
                    <a:pt x="166" y="147"/>
                    <a:pt x="147" y="131"/>
                  </a:cubicBezTo>
                  <a:cubicBezTo>
                    <a:pt x="138" y="123"/>
                    <a:pt x="129" y="114"/>
                    <a:pt x="121" y="105"/>
                  </a:cubicBezTo>
                  <a:cubicBezTo>
                    <a:pt x="116" y="101"/>
                    <a:pt x="112" y="97"/>
                    <a:pt x="108" y="92"/>
                  </a:cubicBezTo>
                  <a:cubicBezTo>
                    <a:pt x="104" y="87"/>
                    <a:pt x="100" y="82"/>
                    <a:pt x="96" y="77"/>
                  </a:cubicBezTo>
                  <a:cubicBezTo>
                    <a:pt x="102" y="79"/>
                    <a:pt x="108" y="81"/>
                    <a:pt x="114" y="83"/>
                  </a:cubicBezTo>
                  <a:cubicBezTo>
                    <a:pt x="120" y="85"/>
                    <a:pt x="126" y="87"/>
                    <a:pt x="131" y="90"/>
                  </a:cubicBezTo>
                  <a:cubicBezTo>
                    <a:pt x="143" y="95"/>
                    <a:pt x="154" y="100"/>
                    <a:pt x="165" y="106"/>
                  </a:cubicBezTo>
                  <a:cubicBezTo>
                    <a:pt x="186" y="117"/>
                    <a:pt x="207" y="129"/>
                    <a:pt x="227" y="143"/>
                  </a:cubicBezTo>
                  <a:cubicBezTo>
                    <a:pt x="247" y="157"/>
                    <a:pt x="266" y="171"/>
                    <a:pt x="284" y="187"/>
                  </a:cubicBezTo>
                  <a:cubicBezTo>
                    <a:pt x="294" y="195"/>
                    <a:pt x="303" y="204"/>
                    <a:pt x="311" y="212"/>
                  </a:cubicBezTo>
                  <a:cubicBezTo>
                    <a:pt x="315" y="217"/>
                    <a:pt x="320" y="221"/>
                    <a:pt x="324" y="226"/>
                  </a:cubicBezTo>
                  <a:cubicBezTo>
                    <a:pt x="328" y="231"/>
                    <a:pt x="332" y="235"/>
                    <a:pt x="336" y="241"/>
                  </a:cubicBezTo>
                  <a:cubicBezTo>
                    <a:pt x="330" y="239"/>
                    <a:pt x="324" y="237"/>
                    <a:pt x="318" y="23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272"/>
            <p:cNvSpPr>
              <a:spLocks noEditPoints="1"/>
            </p:cNvSpPr>
            <p:nvPr/>
          </p:nvSpPr>
          <p:spPr bwMode="auto">
            <a:xfrm>
              <a:off x="319087" y="5322888"/>
              <a:ext cx="631825" cy="427038"/>
            </a:xfrm>
            <a:custGeom>
              <a:avLst/>
              <a:gdLst>
                <a:gd name="T0" fmla="*/ 580 w 595"/>
                <a:gd name="T1" fmla="*/ 325 h 403"/>
                <a:gd name="T2" fmla="*/ 560 w 595"/>
                <a:gd name="T3" fmla="*/ 274 h 403"/>
                <a:gd name="T4" fmla="*/ 509 w 595"/>
                <a:gd name="T5" fmla="*/ 190 h 403"/>
                <a:gd name="T6" fmla="*/ 377 w 595"/>
                <a:gd name="T7" fmla="*/ 71 h 403"/>
                <a:gd name="T8" fmla="*/ 211 w 595"/>
                <a:gd name="T9" fmla="*/ 8 h 403"/>
                <a:gd name="T10" fmla="*/ 113 w 595"/>
                <a:gd name="T11" fmla="*/ 1 h 403"/>
                <a:gd name="T12" fmla="*/ 59 w 595"/>
                <a:gd name="T13" fmla="*/ 6 h 403"/>
                <a:gd name="T14" fmla="*/ 0 w 595"/>
                <a:gd name="T15" fmla="*/ 20 h 403"/>
                <a:gd name="T16" fmla="*/ 15 w 595"/>
                <a:gd name="T17" fmla="*/ 79 h 403"/>
                <a:gd name="T18" fmla="*/ 35 w 595"/>
                <a:gd name="T19" fmla="*/ 129 h 403"/>
                <a:gd name="T20" fmla="*/ 86 w 595"/>
                <a:gd name="T21" fmla="*/ 213 h 403"/>
                <a:gd name="T22" fmla="*/ 218 w 595"/>
                <a:gd name="T23" fmla="*/ 332 h 403"/>
                <a:gd name="T24" fmla="*/ 383 w 595"/>
                <a:gd name="T25" fmla="*/ 395 h 403"/>
                <a:gd name="T26" fmla="*/ 481 w 595"/>
                <a:gd name="T27" fmla="*/ 402 h 403"/>
                <a:gd name="T28" fmla="*/ 536 w 595"/>
                <a:gd name="T29" fmla="*/ 397 h 403"/>
                <a:gd name="T30" fmla="*/ 564 w 595"/>
                <a:gd name="T31" fmla="*/ 392 h 403"/>
                <a:gd name="T32" fmla="*/ 595 w 595"/>
                <a:gd name="T33" fmla="*/ 384 h 403"/>
                <a:gd name="T34" fmla="*/ 588 w 595"/>
                <a:gd name="T35" fmla="*/ 353 h 403"/>
                <a:gd name="T36" fmla="*/ 580 w 595"/>
                <a:gd name="T37" fmla="*/ 325 h 403"/>
                <a:gd name="T38" fmla="*/ 328 w 595"/>
                <a:gd name="T39" fmla="*/ 231 h 403"/>
                <a:gd name="T40" fmla="*/ 310 w 595"/>
                <a:gd name="T41" fmla="*/ 226 h 403"/>
                <a:gd name="T42" fmla="*/ 275 w 595"/>
                <a:gd name="T43" fmla="*/ 214 h 403"/>
                <a:gd name="T44" fmla="*/ 210 w 595"/>
                <a:gd name="T45" fmla="*/ 182 h 403"/>
                <a:gd name="T46" fmla="*/ 148 w 595"/>
                <a:gd name="T47" fmla="*/ 144 h 403"/>
                <a:gd name="T48" fmla="*/ 119 w 595"/>
                <a:gd name="T49" fmla="*/ 122 h 403"/>
                <a:gd name="T50" fmla="*/ 105 w 595"/>
                <a:gd name="T51" fmla="*/ 109 h 403"/>
                <a:gd name="T52" fmla="*/ 91 w 595"/>
                <a:gd name="T53" fmla="*/ 96 h 403"/>
                <a:gd name="T54" fmla="*/ 110 w 595"/>
                <a:gd name="T55" fmla="*/ 100 h 403"/>
                <a:gd name="T56" fmla="*/ 128 w 595"/>
                <a:gd name="T57" fmla="*/ 105 h 403"/>
                <a:gd name="T58" fmla="*/ 162 w 595"/>
                <a:gd name="T59" fmla="*/ 117 h 403"/>
                <a:gd name="T60" fmla="*/ 228 w 595"/>
                <a:gd name="T61" fmla="*/ 149 h 403"/>
                <a:gd name="T62" fmla="*/ 290 w 595"/>
                <a:gd name="T63" fmla="*/ 187 h 403"/>
                <a:gd name="T64" fmla="*/ 319 w 595"/>
                <a:gd name="T65" fmla="*/ 209 h 403"/>
                <a:gd name="T66" fmla="*/ 333 w 595"/>
                <a:gd name="T67" fmla="*/ 222 h 403"/>
                <a:gd name="T68" fmla="*/ 346 w 595"/>
                <a:gd name="T69" fmla="*/ 235 h 403"/>
                <a:gd name="T70" fmla="*/ 328 w 595"/>
                <a:gd name="T71" fmla="*/ 231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5" h="403">
                  <a:moveTo>
                    <a:pt x="580" y="325"/>
                  </a:moveTo>
                  <a:cubicBezTo>
                    <a:pt x="574" y="307"/>
                    <a:pt x="567" y="290"/>
                    <a:pt x="560" y="274"/>
                  </a:cubicBezTo>
                  <a:cubicBezTo>
                    <a:pt x="545" y="243"/>
                    <a:pt x="528" y="215"/>
                    <a:pt x="509" y="190"/>
                  </a:cubicBezTo>
                  <a:cubicBezTo>
                    <a:pt x="471" y="140"/>
                    <a:pt x="427" y="102"/>
                    <a:pt x="377" y="71"/>
                  </a:cubicBezTo>
                  <a:cubicBezTo>
                    <a:pt x="328" y="41"/>
                    <a:pt x="273" y="19"/>
                    <a:pt x="211" y="8"/>
                  </a:cubicBezTo>
                  <a:cubicBezTo>
                    <a:pt x="181" y="2"/>
                    <a:pt x="148" y="0"/>
                    <a:pt x="113" y="1"/>
                  </a:cubicBezTo>
                  <a:cubicBezTo>
                    <a:pt x="96" y="2"/>
                    <a:pt x="78" y="3"/>
                    <a:pt x="59" y="6"/>
                  </a:cubicBezTo>
                  <a:cubicBezTo>
                    <a:pt x="41" y="9"/>
                    <a:pt x="21" y="13"/>
                    <a:pt x="0" y="20"/>
                  </a:cubicBezTo>
                  <a:cubicBezTo>
                    <a:pt x="3" y="42"/>
                    <a:pt x="9" y="61"/>
                    <a:pt x="15" y="79"/>
                  </a:cubicBezTo>
                  <a:cubicBezTo>
                    <a:pt x="21" y="97"/>
                    <a:pt x="28" y="113"/>
                    <a:pt x="35" y="129"/>
                  </a:cubicBezTo>
                  <a:cubicBezTo>
                    <a:pt x="50" y="161"/>
                    <a:pt x="67" y="188"/>
                    <a:pt x="86" y="213"/>
                  </a:cubicBezTo>
                  <a:cubicBezTo>
                    <a:pt x="123" y="263"/>
                    <a:pt x="168" y="302"/>
                    <a:pt x="218" y="332"/>
                  </a:cubicBezTo>
                  <a:cubicBezTo>
                    <a:pt x="267" y="362"/>
                    <a:pt x="322" y="384"/>
                    <a:pt x="383" y="395"/>
                  </a:cubicBezTo>
                  <a:cubicBezTo>
                    <a:pt x="414" y="400"/>
                    <a:pt x="447" y="403"/>
                    <a:pt x="481" y="402"/>
                  </a:cubicBezTo>
                  <a:cubicBezTo>
                    <a:pt x="499" y="401"/>
                    <a:pt x="517" y="400"/>
                    <a:pt x="536" y="397"/>
                  </a:cubicBezTo>
                  <a:cubicBezTo>
                    <a:pt x="545" y="396"/>
                    <a:pt x="554" y="394"/>
                    <a:pt x="564" y="392"/>
                  </a:cubicBezTo>
                  <a:cubicBezTo>
                    <a:pt x="574" y="389"/>
                    <a:pt x="584" y="387"/>
                    <a:pt x="595" y="384"/>
                  </a:cubicBezTo>
                  <a:cubicBezTo>
                    <a:pt x="593" y="372"/>
                    <a:pt x="591" y="362"/>
                    <a:pt x="588" y="353"/>
                  </a:cubicBezTo>
                  <a:cubicBezTo>
                    <a:pt x="586" y="343"/>
                    <a:pt x="583" y="334"/>
                    <a:pt x="580" y="325"/>
                  </a:cubicBezTo>
                  <a:close/>
                  <a:moveTo>
                    <a:pt x="328" y="231"/>
                  </a:moveTo>
                  <a:cubicBezTo>
                    <a:pt x="322" y="229"/>
                    <a:pt x="316" y="228"/>
                    <a:pt x="310" y="226"/>
                  </a:cubicBezTo>
                  <a:cubicBezTo>
                    <a:pt x="298" y="222"/>
                    <a:pt x="287" y="218"/>
                    <a:pt x="275" y="214"/>
                  </a:cubicBezTo>
                  <a:cubicBezTo>
                    <a:pt x="253" y="204"/>
                    <a:pt x="231" y="194"/>
                    <a:pt x="210" y="182"/>
                  </a:cubicBezTo>
                  <a:cubicBezTo>
                    <a:pt x="188" y="171"/>
                    <a:pt x="168" y="158"/>
                    <a:pt x="148" y="144"/>
                  </a:cubicBezTo>
                  <a:cubicBezTo>
                    <a:pt x="138" y="137"/>
                    <a:pt x="128" y="130"/>
                    <a:pt x="119" y="122"/>
                  </a:cubicBezTo>
                  <a:cubicBezTo>
                    <a:pt x="114" y="118"/>
                    <a:pt x="109" y="114"/>
                    <a:pt x="105" y="109"/>
                  </a:cubicBezTo>
                  <a:cubicBezTo>
                    <a:pt x="100" y="105"/>
                    <a:pt x="96" y="101"/>
                    <a:pt x="91" y="96"/>
                  </a:cubicBezTo>
                  <a:cubicBezTo>
                    <a:pt x="98" y="97"/>
                    <a:pt x="104" y="99"/>
                    <a:pt x="110" y="100"/>
                  </a:cubicBezTo>
                  <a:cubicBezTo>
                    <a:pt x="116" y="102"/>
                    <a:pt x="122" y="103"/>
                    <a:pt x="128" y="105"/>
                  </a:cubicBezTo>
                  <a:cubicBezTo>
                    <a:pt x="140" y="109"/>
                    <a:pt x="151" y="113"/>
                    <a:pt x="162" y="117"/>
                  </a:cubicBezTo>
                  <a:cubicBezTo>
                    <a:pt x="185" y="127"/>
                    <a:pt x="207" y="137"/>
                    <a:pt x="228" y="149"/>
                  </a:cubicBezTo>
                  <a:cubicBezTo>
                    <a:pt x="249" y="160"/>
                    <a:pt x="270" y="173"/>
                    <a:pt x="290" y="187"/>
                  </a:cubicBezTo>
                  <a:cubicBezTo>
                    <a:pt x="300" y="194"/>
                    <a:pt x="309" y="201"/>
                    <a:pt x="319" y="209"/>
                  </a:cubicBezTo>
                  <a:cubicBezTo>
                    <a:pt x="324" y="213"/>
                    <a:pt x="328" y="217"/>
                    <a:pt x="333" y="222"/>
                  </a:cubicBezTo>
                  <a:cubicBezTo>
                    <a:pt x="337" y="226"/>
                    <a:pt x="342" y="230"/>
                    <a:pt x="346" y="235"/>
                  </a:cubicBezTo>
                  <a:cubicBezTo>
                    <a:pt x="340" y="234"/>
                    <a:pt x="334" y="233"/>
                    <a:pt x="328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563562" y="2614848"/>
            <a:ext cx="1374776" cy="1397000"/>
            <a:chOff x="563562" y="3036888"/>
            <a:chExt cx="1374776" cy="1397000"/>
          </a:xfrm>
        </p:grpSpPr>
        <p:sp>
          <p:nvSpPr>
            <p:cNvPr id="186" name="Freeform 27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27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27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27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27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27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27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28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28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28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283"/>
            <p:cNvSpPr>
              <a:spLocks/>
            </p:cNvSpPr>
            <p:nvPr/>
          </p:nvSpPr>
          <p:spPr bwMode="auto">
            <a:xfrm>
              <a:off x="563562" y="3451226"/>
              <a:ext cx="1055688" cy="858838"/>
            </a:xfrm>
            <a:custGeom>
              <a:avLst/>
              <a:gdLst>
                <a:gd name="T0" fmla="*/ 683 w 995"/>
                <a:gd name="T1" fmla="*/ 480 h 809"/>
                <a:gd name="T2" fmla="*/ 0 w 995"/>
                <a:gd name="T3" fmla="*/ 793 h 809"/>
                <a:gd name="T4" fmla="*/ 1 w 995"/>
                <a:gd name="T5" fmla="*/ 809 h 809"/>
                <a:gd name="T6" fmla="*/ 694 w 995"/>
                <a:gd name="T7" fmla="*/ 491 h 809"/>
                <a:gd name="T8" fmla="*/ 995 w 995"/>
                <a:gd name="T9" fmla="*/ 4 h 809"/>
                <a:gd name="T10" fmla="*/ 979 w 995"/>
                <a:gd name="T11" fmla="*/ 0 h 809"/>
                <a:gd name="T12" fmla="*/ 683 w 995"/>
                <a:gd name="T13" fmla="*/ 480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5" h="809">
                  <a:moveTo>
                    <a:pt x="683" y="480"/>
                  </a:moveTo>
                  <a:cubicBezTo>
                    <a:pt x="551" y="608"/>
                    <a:pt x="325" y="767"/>
                    <a:pt x="0" y="793"/>
                  </a:cubicBezTo>
                  <a:cubicBezTo>
                    <a:pt x="1" y="809"/>
                    <a:pt x="1" y="809"/>
                    <a:pt x="1" y="809"/>
                  </a:cubicBezTo>
                  <a:cubicBezTo>
                    <a:pt x="331" y="783"/>
                    <a:pt x="560" y="622"/>
                    <a:pt x="694" y="491"/>
                  </a:cubicBezTo>
                  <a:cubicBezTo>
                    <a:pt x="866" y="324"/>
                    <a:pt x="962" y="129"/>
                    <a:pt x="995" y="4"/>
                  </a:cubicBezTo>
                  <a:cubicBezTo>
                    <a:pt x="979" y="0"/>
                    <a:pt x="979" y="0"/>
                    <a:pt x="979" y="0"/>
                  </a:cubicBezTo>
                  <a:cubicBezTo>
                    <a:pt x="947" y="123"/>
                    <a:pt x="852" y="314"/>
                    <a:pt x="683" y="48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284"/>
            <p:cNvSpPr>
              <a:spLocks noEditPoints="1"/>
            </p:cNvSpPr>
            <p:nvPr/>
          </p:nvSpPr>
          <p:spPr bwMode="auto">
            <a:xfrm>
              <a:off x="1550987" y="3036888"/>
              <a:ext cx="182563" cy="428625"/>
            </a:xfrm>
            <a:custGeom>
              <a:avLst/>
              <a:gdLst>
                <a:gd name="T0" fmla="*/ 117 w 172"/>
                <a:gd name="T1" fmla="*/ 6 h 404"/>
                <a:gd name="T2" fmla="*/ 17 w 172"/>
                <a:gd name="T3" fmla="*/ 191 h 404"/>
                <a:gd name="T4" fmla="*/ 55 w 172"/>
                <a:gd name="T5" fmla="*/ 398 h 404"/>
                <a:gd name="T6" fmla="*/ 155 w 172"/>
                <a:gd name="T7" fmla="*/ 213 h 404"/>
                <a:gd name="T8" fmla="*/ 117 w 172"/>
                <a:gd name="T9" fmla="*/ 6 h 404"/>
                <a:gd name="T10" fmla="*/ 138 w 172"/>
                <a:gd name="T11" fmla="*/ 133 h 404"/>
                <a:gd name="T12" fmla="*/ 80 w 172"/>
                <a:gd name="T13" fmla="*/ 240 h 404"/>
                <a:gd name="T14" fmla="*/ 58 w 172"/>
                <a:gd name="T15" fmla="*/ 120 h 404"/>
                <a:gd name="T16" fmla="*/ 116 w 172"/>
                <a:gd name="T17" fmla="*/ 12 h 404"/>
                <a:gd name="T18" fmla="*/ 138 w 172"/>
                <a:gd name="T19" fmla="*/ 13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2" h="404">
                  <a:moveTo>
                    <a:pt x="117" y="6"/>
                  </a:moveTo>
                  <a:cubicBezTo>
                    <a:pt x="79" y="0"/>
                    <a:pt x="35" y="83"/>
                    <a:pt x="17" y="191"/>
                  </a:cubicBezTo>
                  <a:cubicBezTo>
                    <a:pt x="0" y="299"/>
                    <a:pt x="17" y="392"/>
                    <a:pt x="55" y="398"/>
                  </a:cubicBezTo>
                  <a:cubicBezTo>
                    <a:pt x="93" y="404"/>
                    <a:pt x="138" y="321"/>
                    <a:pt x="155" y="213"/>
                  </a:cubicBezTo>
                  <a:cubicBezTo>
                    <a:pt x="172" y="104"/>
                    <a:pt x="155" y="12"/>
                    <a:pt x="117" y="6"/>
                  </a:cubicBezTo>
                  <a:close/>
                  <a:moveTo>
                    <a:pt x="138" y="133"/>
                  </a:moveTo>
                  <a:cubicBezTo>
                    <a:pt x="128" y="196"/>
                    <a:pt x="102" y="244"/>
                    <a:pt x="80" y="240"/>
                  </a:cubicBezTo>
                  <a:cubicBezTo>
                    <a:pt x="58" y="237"/>
                    <a:pt x="48" y="183"/>
                    <a:pt x="58" y="120"/>
                  </a:cubicBezTo>
                  <a:cubicBezTo>
                    <a:pt x="68" y="57"/>
                    <a:pt x="94" y="8"/>
                    <a:pt x="116" y="12"/>
                  </a:cubicBezTo>
                  <a:cubicBezTo>
                    <a:pt x="139" y="15"/>
                    <a:pt x="148" y="69"/>
                    <a:pt x="138" y="13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285"/>
            <p:cNvSpPr>
              <a:spLocks noEditPoints="1"/>
            </p:cNvSpPr>
            <p:nvPr/>
          </p:nvSpPr>
          <p:spPr bwMode="auto">
            <a:xfrm>
              <a:off x="1533525" y="3463926"/>
              <a:ext cx="404813" cy="285750"/>
            </a:xfrm>
            <a:custGeom>
              <a:avLst/>
              <a:gdLst>
                <a:gd name="T0" fmla="*/ 155 w 381"/>
                <a:gd name="T1" fmla="*/ 74 h 268"/>
                <a:gd name="T2" fmla="*/ 20 w 381"/>
                <a:gd name="T3" fmla="*/ 235 h 268"/>
                <a:gd name="T4" fmla="*/ 226 w 381"/>
                <a:gd name="T5" fmla="*/ 194 h 268"/>
                <a:gd name="T6" fmla="*/ 362 w 381"/>
                <a:gd name="T7" fmla="*/ 33 h 268"/>
                <a:gd name="T8" fmla="*/ 155 w 381"/>
                <a:gd name="T9" fmla="*/ 74 h 268"/>
                <a:gd name="T10" fmla="*/ 277 w 381"/>
                <a:gd name="T11" fmla="*/ 130 h 268"/>
                <a:gd name="T12" fmla="*/ 157 w 381"/>
                <a:gd name="T13" fmla="*/ 154 h 268"/>
                <a:gd name="T14" fmla="*/ 236 w 381"/>
                <a:gd name="T15" fmla="*/ 60 h 268"/>
                <a:gd name="T16" fmla="*/ 356 w 381"/>
                <a:gd name="T17" fmla="*/ 36 h 268"/>
                <a:gd name="T18" fmla="*/ 277 w 381"/>
                <a:gd name="T19" fmla="*/ 13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1" h="268">
                  <a:moveTo>
                    <a:pt x="155" y="74"/>
                  </a:moveTo>
                  <a:cubicBezTo>
                    <a:pt x="61" y="130"/>
                    <a:pt x="0" y="202"/>
                    <a:pt x="20" y="235"/>
                  </a:cubicBezTo>
                  <a:cubicBezTo>
                    <a:pt x="39" y="268"/>
                    <a:pt x="132" y="250"/>
                    <a:pt x="226" y="194"/>
                  </a:cubicBezTo>
                  <a:cubicBezTo>
                    <a:pt x="321" y="138"/>
                    <a:pt x="381" y="66"/>
                    <a:pt x="362" y="33"/>
                  </a:cubicBezTo>
                  <a:cubicBezTo>
                    <a:pt x="342" y="0"/>
                    <a:pt x="250" y="18"/>
                    <a:pt x="155" y="74"/>
                  </a:cubicBezTo>
                  <a:close/>
                  <a:moveTo>
                    <a:pt x="277" y="130"/>
                  </a:moveTo>
                  <a:cubicBezTo>
                    <a:pt x="222" y="162"/>
                    <a:pt x="169" y="173"/>
                    <a:pt x="157" y="154"/>
                  </a:cubicBezTo>
                  <a:cubicBezTo>
                    <a:pt x="146" y="135"/>
                    <a:pt x="181" y="92"/>
                    <a:pt x="236" y="60"/>
                  </a:cubicBezTo>
                  <a:cubicBezTo>
                    <a:pt x="291" y="27"/>
                    <a:pt x="345" y="17"/>
                    <a:pt x="356" y="36"/>
                  </a:cubicBezTo>
                  <a:cubicBezTo>
                    <a:pt x="368" y="55"/>
                    <a:pt x="332" y="97"/>
                    <a:pt x="277" y="13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286"/>
            <p:cNvSpPr>
              <a:spLocks noEditPoints="1"/>
            </p:cNvSpPr>
            <p:nvPr/>
          </p:nvSpPr>
          <p:spPr bwMode="auto">
            <a:xfrm>
              <a:off x="1368425" y="3282951"/>
              <a:ext cx="146050" cy="388938"/>
            </a:xfrm>
            <a:custGeom>
              <a:avLst/>
              <a:gdLst>
                <a:gd name="T0" fmla="*/ 59 w 138"/>
                <a:gd name="T1" fmla="*/ 2 h 367"/>
                <a:gd name="T2" fmla="*/ 5 w 138"/>
                <a:gd name="T3" fmla="*/ 187 h 367"/>
                <a:gd name="T4" fmla="*/ 78 w 138"/>
                <a:gd name="T5" fmla="*/ 365 h 367"/>
                <a:gd name="T6" fmla="*/ 133 w 138"/>
                <a:gd name="T7" fmla="*/ 180 h 367"/>
                <a:gd name="T8" fmla="*/ 59 w 138"/>
                <a:gd name="T9" fmla="*/ 2 h 367"/>
                <a:gd name="T10" fmla="*/ 71 w 138"/>
                <a:gd name="T11" fmla="*/ 219 h 367"/>
                <a:gd name="T12" fmla="*/ 28 w 138"/>
                <a:gd name="T13" fmla="*/ 115 h 367"/>
                <a:gd name="T14" fmla="*/ 60 w 138"/>
                <a:gd name="T15" fmla="*/ 8 h 367"/>
                <a:gd name="T16" fmla="*/ 102 w 138"/>
                <a:gd name="T17" fmla="*/ 112 h 367"/>
                <a:gd name="T18" fmla="*/ 71 w 138"/>
                <a:gd name="T19" fmla="*/ 219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367">
                  <a:moveTo>
                    <a:pt x="59" y="2"/>
                  </a:moveTo>
                  <a:cubicBezTo>
                    <a:pt x="24" y="4"/>
                    <a:pt x="0" y="87"/>
                    <a:pt x="5" y="187"/>
                  </a:cubicBezTo>
                  <a:cubicBezTo>
                    <a:pt x="10" y="287"/>
                    <a:pt x="43" y="367"/>
                    <a:pt x="78" y="365"/>
                  </a:cubicBezTo>
                  <a:cubicBezTo>
                    <a:pt x="113" y="364"/>
                    <a:pt x="138" y="281"/>
                    <a:pt x="133" y="180"/>
                  </a:cubicBezTo>
                  <a:cubicBezTo>
                    <a:pt x="127" y="80"/>
                    <a:pt x="95" y="0"/>
                    <a:pt x="59" y="2"/>
                  </a:cubicBezTo>
                  <a:close/>
                  <a:moveTo>
                    <a:pt x="71" y="219"/>
                  </a:moveTo>
                  <a:cubicBezTo>
                    <a:pt x="50" y="220"/>
                    <a:pt x="31" y="174"/>
                    <a:pt x="28" y="115"/>
                  </a:cubicBezTo>
                  <a:cubicBezTo>
                    <a:pt x="25" y="57"/>
                    <a:pt x="39" y="9"/>
                    <a:pt x="60" y="8"/>
                  </a:cubicBezTo>
                  <a:cubicBezTo>
                    <a:pt x="80" y="7"/>
                    <a:pt x="99" y="53"/>
                    <a:pt x="102" y="112"/>
                  </a:cubicBezTo>
                  <a:cubicBezTo>
                    <a:pt x="105" y="170"/>
                    <a:pt x="91" y="218"/>
                    <a:pt x="71" y="2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287"/>
            <p:cNvSpPr>
              <a:spLocks noEditPoints="1"/>
            </p:cNvSpPr>
            <p:nvPr/>
          </p:nvSpPr>
          <p:spPr bwMode="auto">
            <a:xfrm>
              <a:off x="1211262" y="3529013"/>
              <a:ext cx="138113" cy="384175"/>
            </a:xfrm>
            <a:custGeom>
              <a:avLst/>
              <a:gdLst>
                <a:gd name="T0" fmla="*/ 68 w 130"/>
                <a:gd name="T1" fmla="*/ 1 h 363"/>
                <a:gd name="T2" fmla="*/ 1 w 130"/>
                <a:gd name="T3" fmla="*/ 181 h 363"/>
                <a:gd name="T4" fmla="*/ 62 w 130"/>
                <a:gd name="T5" fmla="*/ 362 h 363"/>
                <a:gd name="T6" fmla="*/ 128 w 130"/>
                <a:gd name="T7" fmla="*/ 183 h 363"/>
                <a:gd name="T8" fmla="*/ 68 w 130"/>
                <a:gd name="T9" fmla="*/ 1 h 363"/>
                <a:gd name="T10" fmla="*/ 64 w 130"/>
                <a:gd name="T11" fmla="*/ 217 h 363"/>
                <a:gd name="T12" fmla="*/ 29 w 130"/>
                <a:gd name="T13" fmla="*/ 111 h 363"/>
                <a:gd name="T14" fmla="*/ 68 w 130"/>
                <a:gd name="T15" fmla="*/ 7 h 363"/>
                <a:gd name="T16" fmla="*/ 103 w 130"/>
                <a:gd name="T17" fmla="*/ 113 h 363"/>
                <a:gd name="T18" fmla="*/ 64 w 130"/>
                <a:gd name="T19" fmla="*/ 217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363">
                  <a:moveTo>
                    <a:pt x="68" y="1"/>
                  </a:moveTo>
                  <a:cubicBezTo>
                    <a:pt x="33" y="0"/>
                    <a:pt x="3" y="81"/>
                    <a:pt x="1" y="181"/>
                  </a:cubicBezTo>
                  <a:cubicBezTo>
                    <a:pt x="0" y="280"/>
                    <a:pt x="27" y="362"/>
                    <a:pt x="62" y="362"/>
                  </a:cubicBezTo>
                  <a:cubicBezTo>
                    <a:pt x="97" y="363"/>
                    <a:pt x="127" y="283"/>
                    <a:pt x="128" y="183"/>
                  </a:cubicBezTo>
                  <a:cubicBezTo>
                    <a:pt x="130" y="83"/>
                    <a:pt x="103" y="2"/>
                    <a:pt x="68" y="1"/>
                  </a:cubicBezTo>
                  <a:close/>
                  <a:moveTo>
                    <a:pt x="64" y="217"/>
                  </a:moveTo>
                  <a:cubicBezTo>
                    <a:pt x="44" y="217"/>
                    <a:pt x="28" y="169"/>
                    <a:pt x="29" y="111"/>
                  </a:cubicBezTo>
                  <a:cubicBezTo>
                    <a:pt x="30" y="53"/>
                    <a:pt x="47" y="6"/>
                    <a:pt x="68" y="7"/>
                  </a:cubicBezTo>
                  <a:cubicBezTo>
                    <a:pt x="88" y="7"/>
                    <a:pt x="104" y="54"/>
                    <a:pt x="103" y="113"/>
                  </a:cubicBezTo>
                  <a:cubicBezTo>
                    <a:pt x="102" y="171"/>
                    <a:pt x="85" y="218"/>
                    <a:pt x="64" y="21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288"/>
            <p:cNvSpPr>
              <a:spLocks noEditPoints="1"/>
            </p:cNvSpPr>
            <p:nvPr/>
          </p:nvSpPr>
          <p:spPr bwMode="auto">
            <a:xfrm>
              <a:off x="1004887" y="3695701"/>
              <a:ext cx="160338" cy="390525"/>
            </a:xfrm>
            <a:custGeom>
              <a:avLst/>
              <a:gdLst>
                <a:gd name="T0" fmla="*/ 98 w 151"/>
                <a:gd name="T1" fmla="*/ 4 h 368"/>
                <a:gd name="T2" fmla="*/ 12 w 151"/>
                <a:gd name="T3" fmla="*/ 176 h 368"/>
                <a:gd name="T4" fmla="*/ 53 w 151"/>
                <a:gd name="T5" fmla="*/ 364 h 368"/>
                <a:gd name="T6" fmla="*/ 139 w 151"/>
                <a:gd name="T7" fmla="*/ 192 h 368"/>
                <a:gd name="T8" fmla="*/ 98 w 151"/>
                <a:gd name="T9" fmla="*/ 4 h 368"/>
                <a:gd name="T10" fmla="*/ 121 w 151"/>
                <a:gd name="T11" fmla="*/ 119 h 368"/>
                <a:gd name="T12" fmla="*/ 71 w 151"/>
                <a:gd name="T13" fmla="*/ 219 h 368"/>
                <a:gd name="T14" fmla="*/ 48 w 151"/>
                <a:gd name="T15" fmla="*/ 110 h 368"/>
                <a:gd name="T16" fmla="*/ 97 w 151"/>
                <a:gd name="T17" fmla="*/ 10 h 368"/>
                <a:gd name="T18" fmla="*/ 121 w 151"/>
                <a:gd name="T19" fmla="*/ 11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1" h="368">
                  <a:moveTo>
                    <a:pt x="98" y="4"/>
                  </a:moveTo>
                  <a:cubicBezTo>
                    <a:pt x="63" y="0"/>
                    <a:pt x="25" y="77"/>
                    <a:pt x="12" y="176"/>
                  </a:cubicBezTo>
                  <a:cubicBezTo>
                    <a:pt x="0" y="275"/>
                    <a:pt x="18" y="359"/>
                    <a:pt x="53" y="364"/>
                  </a:cubicBezTo>
                  <a:cubicBezTo>
                    <a:pt x="88" y="368"/>
                    <a:pt x="126" y="291"/>
                    <a:pt x="139" y="192"/>
                  </a:cubicBezTo>
                  <a:cubicBezTo>
                    <a:pt x="151" y="93"/>
                    <a:pt x="133" y="9"/>
                    <a:pt x="98" y="4"/>
                  </a:cubicBezTo>
                  <a:close/>
                  <a:moveTo>
                    <a:pt x="121" y="119"/>
                  </a:moveTo>
                  <a:cubicBezTo>
                    <a:pt x="114" y="177"/>
                    <a:pt x="91" y="222"/>
                    <a:pt x="71" y="219"/>
                  </a:cubicBezTo>
                  <a:cubicBezTo>
                    <a:pt x="51" y="217"/>
                    <a:pt x="40" y="168"/>
                    <a:pt x="48" y="110"/>
                  </a:cubicBezTo>
                  <a:cubicBezTo>
                    <a:pt x="55" y="52"/>
                    <a:pt x="77" y="7"/>
                    <a:pt x="97" y="10"/>
                  </a:cubicBezTo>
                  <a:cubicBezTo>
                    <a:pt x="118" y="12"/>
                    <a:pt x="128" y="61"/>
                    <a:pt x="121" y="11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289"/>
            <p:cNvSpPr>
              <a:spLocks noEditPoints="1"/>
            </p:cNvSpPr>
            <p:nvPr/>
          </p:nvSpPr>
          <p:spPr bwMode="auto">
            <a:xfrm>
              <a:off x="749300" y="3829051"/>
              <a:ext cx="150813" cy="381000"/>
            </a:xfrm>
            <a:custGeom>
              <a:avLst/>
              <a:gdLst>
                <a:gd name="T0" fmla="*/ 89 w 143"/>
                <a:gd name="T1" fmla="*/ 4 h 359"/>
                <a:gd name="T2" fmla="*/ 10 w 143"/>
                <a:gd name="T3" fmla="*/ 174 h 359"/>
                <a:gd name="T4" fmla="*/ 55 w 143"/>
                <a:gd name="T5" fmla="*/ 356 h 359"/>
                <a:gd name="T6" fmla="*/ 133 w 143"/>
                <a:gd name="T7" fmla="*/ 186 h 359"/>
                <a:gd name="T8" fmla="*/ 89 w 143"/>
                <a:gd name="T9" fmla="*/ 4 h 359"/>
                <a:gd name="T10" fmla="*/ 114 w 143"/>
                <a:gd name="T11" fmla="*/ 115 h 359"/>
                <a:gd name="T12" fmla="*/ 68 w 143"/>
                <a:gd name="T13" fmla="*/ 214 h 359"/>
                <a:gd name="T14" fmla="*/ 42 w 143"/>
                <a:gd name="T15" fmla="*/ 108 h 359"/>
                <a:gd name="T16" fmla="*/ 88 w 143"/>
                <a:gd name="T17" fmla="*/ 9 h 359"/>
                <a:gd name="T18" fmla="*/ 114 w 143"/>
                <a:gd name="T19" fmla="*/ 115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359">
                  <a:moveTo>
                    <a:pt x="89" y="4"/>
                  </a:moveTo>
                  <a:cubicBezTo>
                    <a:pt x="54" y="0"/>
                    <a:pt x="19" y="77"/>
                    <a:pt x="10" y="174"/>
                  </a:cubicBezTo>
                  <a:cubicBezTo>
                    <a:pt x="0" y="271"/>
                    <a:pt x="20" y="353"/>
                    <a:pt x="55" y="356"/>
                  </a:cubicBezTo>
                  <a:cubicBezTo>
                    <a:pt x="89" y="359"/>
                    <a:pt x="124" y="283"/>
                    <a:pt x="133" y="186"/>
                  </a:cubicBezTo>
                  <a:cubicBezTo>
                    <a:pt x="143" y="88"/>
                    <a:pt x="123" y="7"/>
                    <a:pt x="89" y="4"/>
                  </a:cubicBezTo>
                  <a:close/>
                  <a:moveTo>
                    <a:pt x="114" y="115"/>
                  </a:moveTo>
                  <a:cubicBezTo>
                    <a:pt x="109" y="172"/>
                    <a:pt x="88" y="216"/>
                    <a:pt x="68" y="214"/>
                  </a:cubicBezTo>
                  <a:cubicBezTo>
                    <a:pt x="48" y="213"/>
                    <a:pt x="37" y="165"/>
                    <a:pt x="42" y="108"/>
                  </a:cubicBezTo>
                  <a:cubicBezTo>
                    <a:pt x="47" y="52"/>
                    <a:pt x="68" y="7"/>
                    <a:pt x="88" y="9"/>
                  </a:cubicBezTo>
                  <a:cubicBezTo>
                    <a:pt x="108" y="11"/>
                    <a:pt x="120" y="59"/>
                    <a:pt x="114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290"/>
            <p:cNvSpPr>
              <a:spLocks noEditPoints="1"/>
            </p:cNvSpPr>
            <p:nvPr/>
          </p:nvSpPr>
          <p:spPr bwMode="auto">
            <a:xfrm>
              <a:off x="1347787" y="3800476"/>
              <a:ext cx="427038" cy="214313"/>
            </a:xfrm>
            <a:custGeom>
              <a:avLst/>
              <a:gdLst>
                <a:gd name="T0" fmla="*/ 179 w 402"/>
                <a:gd name="T1" fmla="*/ 34 h 202"/>
                <a:gd name="T2" fmla="*/ 13 w 402"/>
                <a:gd name="T3" fmla="*/ 164 h 202"/>
                <a:gd name="T4" fmla="*/ 223 w 402"/>
                <a:gd name="T5" fmla="*/ 167 h 202"/>
                <a:gd name="T6" fmla="*/ 389 w 402"/>
                <a:gd name="T7" fmla="*/ 37 h 202"/>
                <a:gd name="T8" fmla="*/ 179 w 402"/>
                <a:gd name="T9" fmla="*/ 34 h 202"/>
                <a:gd name="T10" fmla="*/ 287 w 402"/>
                <a:gd name="T11" fmla="*/ 115 h 202"/>
                <a:gd name="T12" fmla="*/ 164 w 402"/>
                <a:gd name="T13" fmla="*/ 113 h 202"/>
                <a:gd name="T14" fmla="*/ 261 w 402"/>
                <a:gd name="T15" fmla="*/ 38 h 202"/>
                <a:gd name="T16" fmla="*/ 383 w 402"/>
                <a:gd name="T17" fmla="*/ 39 h 202"/>
                <a:gd name="T18" fmla="*/ 287 w 402"/>
                <a:gd name="T19" fmla="*/ 11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202">
                  <a:moveTo>
                    <a:pt x="179" y="34"/>
                  </a:moveTo>
                  <a:cubicBezTo>
                    <a:pt x="75" y="69"/>
                    <a:pt x="0" y="127"/>
                    <a:pt x="13" y="164"/>
                  </a:cubicBezTo>
                  <a:cubicBezTo>
                    <a:pt x="25" y="200"/>
                    <a:pt x="119" y="202"/>
                    <a:pt x="223" y="167"/>
                  </a:cubicBezTo>
                  <a:cubicBezTo>
                    <a:pt x="327" y="132"/>
                    <a:pt x="402" y="74"/>
                    <a:pt x="389" y="37"/>
                  </a:cubicBezTo>
                  <a:cubicBezTo>
                    <a:pt x="377" y="1"/>
                    <a:pt x="283" y="0"/>
                    <a:pt x="179" y="34"/>
                  </a:cubicBezTo>
                  <a:close/>
                  <a:moveTo>
                    <a:pt x="287" y="115"/>
                  </a:moveTo>
                  <a:cubicBezTo>
                    <a:pt x="226" y="135"/>
                    <a:pt x="171" y="134"/>
                    <a:pt x="164" y="113"/>
                  </a:cubicBezTo>
                  <a:cubicBezTo>
                    <a:pt x="157" y="92"/>
                    <a:pt x="200" y="58"/>
                    <a:pt x="261" y="38"/>
                  </a:cubicBezTo>
                  <a:cubicBezTo>
                    <a:pt x="321" y="17"/>
                    <a:pt x="376" y="18"/>
                    <a:pt x="383" y="39"/>
                  </a:cubicBezTo>
                  <a:cubicBezTo>
                    <a:pt x="391" y="61"/>
                    <a:pt x="347" y="94"/>
                    <a:pt x="287" y="1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291"/>
            <p:cNvSpPr>
              <a:spLocks noEditPoints="1"/>
            </p:cNvSpPr>
            <p:nvPr/>
          </p:nvSpPr>
          <p:spPr bwMode="auto">
            <a:xfrm>
              <a:off x="1114425" y="4073526"/>
              <a:ext cx="427038" cy="169863"/>
            </a:xfrm>
            <a:custGeom>
              <a:avLst/>
              <a:gdLst>
                <a:gd name="T0" fmla="*/ 194 w 402"/>
                <a:gd name="T1" fmla="*/ 11 h 160"/>
                <a:gd name="T2" fmla="*/ 3 w 402"/>
                <a:gd name="T3" fmla="*/ 99 h 160"/>
                <a:gd name="T4" fmla="*/ 208 w 402"/>
                <a:gd name="T5" fmla="*/ 150 h 160"/>
                <a:gd name="T6" fmla="*/ 399 w 402"/>
                <a:gd name="T7" fmla="*/ 62 h 160"/>
                <a:gd name="T8" fmla="*/ 194 w 402"/>
                <a:gd name="T9" fmla="*/ 11 h 160"/>
                <a:gd name="T10" fmla="*/ 281 w 402"/>
                <a:gd name="T11" fmla="*/ 113 h 160"/>
                <a:gd name="T12" fmla="*/ 162 w 402"/>
                <a:gd name="T13" fmla="*/ 84 h 160"/>
                <a:gd name="T14" fmla="*/ 274 w 402"/>
                <a:gd name="T15" fmla="*/ 33 h 160"/>
                <a:gd name="T16" fmla="*/ 393 w 402"/>
                <a:gd name="T17" fmla="*/ 62 h 160"/>
                <a:gd name="T18" fmla="*/ 281 w 402"/>
                <a:gd name="T1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2" h="160">
                  <a:moveTo>
                    <a:pt x="194" y="11"/>
                  </a:moveTo>
                  <a:cubicBezTo>
                    <a:pt x="85" y="21"/>
                    <a:pt x="0" y="60"/>
                    <a:pt x="3" y="99"/>
                  </a:cubicBezTo>
                  <a:cubicBezTo>
                    <a:pt x="7" y="137"/>
                    <a:pt x="98" y="160"/>
                    <a:pt x="208" y="150"/>
                  </a:cubicBezTo>
                  <a:cubicBezTo>
                    <a:pt x="317" y="139"/>
                    <a:pt x="402" y="100"/>
                    <a:pt x="399" y="62"/>
                  </a:cubicBezTo>
                  <a:cubicBezTo>
                    <a:pt x="395" y="23"/>
                    <a:pt x="304" y="0"/>
                    <a:pt x="194" y="11"/>
                  </a:cubicBezTo>
                  <a:close/>
                  <a:moveTo>
                    <a:pt x="281" y="113"/>
                  </a:moveTo>
                  <a:cubicBezTo>
                    <a:pt x="218" y="119"/>
                    <a:pt x="164" y="106"/>
                    <a:pt x="162" y="84"/>
                  </a:cubicBezTo>
                  <a:cubicBezTo>
                    <a:pt x="160" y="62"/>
                    <a:pt x="210" y="39"/>
                    <a:pt x="274" y="33"/>
                  </a:cubicBezTo>
                  <a:cubicBezTo>
                    <a:pt x="337" y="27"/>
                    <a:pt x="390" y="40"/>
                    <a:pt x="393" y="62"/>
                  </a:cubicBezTo>
                  <a:cubicBezTo>
                    <a:pt x="395" y="85"/>
                    <a:pt x="345" y="108"/>
                    <a:pt x="281" y="1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292"/>
            <p:cNvSpPr>
              <a:spLocks noEditPoints="1"/>
            </p:cNvSpPr>
            <p:nvPr/>
          </p:nvSpPr>
          <p:spPr bwMode="auto">
            <a:xfrm>
              <a:off x="828675" y="4249738"/>
              <a:ext cx="430213" cy="184150"/>
            </a:xfrm>
            <a:custGeom>
              <a:avLst/>
              <a:gdLst>
                <a:gd name="T0" fmla="*/ 214 w 405"/>
                <a:gd name="T1" fmla="*/ 18 h 174"/>
                <a:gd name="T2" fmla="*/ 7 w 405"/>
                <a:gd name="T3" fmla="*/ 54 h 174"/>
                <a:gd name="T4" fmla="*/ 191 w 405"/>
                <a:gd name="T5" fmla="*/ 156 h 174"/>
                <a:gd name="T6" fmla="*/ 398 w 405"/>
                <a:gd name="T7" fmla="*/ 120 h 174"/>
                <a:gd name="T8" fmla="*/ 214 w 405"/>
                <a:gd name="T9" fmla="*/ 18 h 174"/>
                <a:gd name="T10" fmla="*/ 392 w 405"/>
                <a:gd name="T11" fmla="*/ 118 h 174"/>
                <a:gd name="T12" fmla="*/ 271 w 405"/>
                <a:gd name="T13" fmla="*/ 140 h 174"/>
                <a:gd name="T14" fmla="*/ 164 w 405"/>
                <a:gd name="T15" fmla="*/ 81 h 174"/>
                <a:gd name="T16" fmla="*/ 285 w 405"/>
                <a:gd name="T17" fmla="*/ 59 h 174"/>
                <a:gd name="T18" fmla="*/ 392 w 405"/>
                <a:gd name="T19" fmla="*/ 11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74">
                  <a:moveTo>
                    <a:pt x="214" y="18"/>
                  </a:moveTo>
                  <a:cubicBezTo>
                    <a:pt x="106" y="0"/>
                    <a:pt x="13" y="16"/>
                    <a:pt x="7" y="54"/>
                  </a:cubicBezTo>
                  <a:cubicBezTo>
                    <a:pt x="0" y="92"/>
                    <a:pt x="83" y="138"/>
                    <a:pt x="191" y="156"/>
                  </a:cubicBezTo>
                  <a:cubicBezTo>
                    <a:pt x="299" y="174"/>
                    <a:pt x="392" y="158"/>
                    <a:pt x="398" y="120"/>
                  </a:cubicBezTo>
                  <a:cubicBezTo>
                    <a:pt x="405" y="81"/>
                    <a:pt x="322" y="36"/>
                    <a:pt x="214" y="18"/>
                  </a:cubicBezTo>
                  <a:close/>
                  <a:moveTo>
                    <a:pt x="392" y="118"/>
                  </a:moveTo>
                  <a:cubicBezTo>
                    <a:pt x="389" y="141"/>
                    <a:pt x="335" y="150"/>
                    <a:pt x="271" y="140"/>
                  </a:cubicBezTo>
                  <a:cubicBezTo>
                    <a:pt x="208" y="129"/>
                    <a:pt x="160" y="103"/>
                    <a:pt x="164" y="81"/>
                  </a:cubicBezTo>
                  <a:cubicBezTo>
                    <a:pt x="168" y="58"/>
                    <a:pt x="222" y="49"/>
                    <a:pt x="285" y="59"/>
                  </a:cubicBezTo>
                  <a:cubicBezTo>
                    <a:pt x="348" y="70"/>
                    <a:pt x="396" y="96"/>
                    <a:pt x="392" y="1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1785782" y="3718161"/>
            <a:ext cx="1179513" cy="758826"/>
            <a:chOff x="441325" y="6948488"/>
            <a:chExt cx="1179513" cy="758826"/>
          </a:xfrm>
        </p:grpSpPr>
        <p:sp>
          <p:nvSpPr>
            <p:cNvPr id="207" name="Oval 201"/>
            <p:cNvSpPr>
              <a:spLocks noChangeArrowheads="1"/>
            </p:cNvSpPr>
            <p:nvPr/>
          </p:nvSpPr>
          <p:spPr bwMode="auto">
            <a:xfrm>
              <a:off x="1303338" y="7639051"/>
              <a:ext cx="68263" cy="68263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293"/>
            <p:cNvSpPr>
              <a:spLocks/>
            </p:cNvSpPr>
            <p:nvPr/>
          </p:nvSpPr>
          <p:spPr bwMode="auto">
            <a:xfrm>
              <a:off x="844550" y="7285038"/>
              <a:ext cx="776288" cy="304800"/>
            </a:xfrm>
            <a:custGeom>
              <a:avLst/>
              <a:gdLst>
                <a:gd name="T0" fmla="*/ 660 w 731"/>
                <a:gd name="T1" fmla="*/ 216 h 287"/>
                <a:gd name="T2" fmla="*/ 620 w 731"/>
                <a:gd name="T3" fmla="*/ 185 h 287"/>
                <a:gd name="T4" fmla="*/ 578 w 731"/>
                <a:gd name="T5" fmla="*/ 157 h 287"/>
                <a:gd name="T6" fmla="*/ 395 w 731"/>
                <a:gd name="T7" fmla="*/ 73 h 287"/>
                <a:gd name="T8" fmla="*/ 200 w 731"/>
                <a:gd name="T9" fmla="*/ 22 h 287"/>
                <a:gd name="T10" fmla="*/ 150 w 731"/>
                <a:gd name="T11" fmla="*/ 13 h 287"/>
                <a:gd name="T12" fmla="*/ 100 w 731"/>
                <a:gd name="T13" fmla="*/ 7 h 287"/>
                <a:gd name="T14" fmla="*/ 0 w 731"/>
                <a:gd name="T15" fmla="*/ 0 h 287"/>
                <a:gd name="T16" fmla="*/ 99 w 731"/>
                <a:gd name="T17" fmla="*/ 18 h 287"/>
                <a:gd name="T18" fmla="*/ 148 w 731"/>
                <a:gd name="T19" fmla="*/ 28 h 287"/>
                <a:gd name="T20" fmla="*/ 196 w 731"/>
                <a:gd name="T21" fmla="*/ 39 h 287"/>
                <a:gd name="T22" fmla="*/ 387 w 731"/>
                <a:gd name="T23" fmla="*/ 94 h 287"/>
                <a:gd name="T24" fmla="*/ 569 w 731"/>
                <a:gd name="T25" fmla="*/ 173 h 287"/>
                <a:gd name="T26" fmla="*/ 731 w 731"/>
                <a:gd name="T27" fmla="*/ 287 h 287"/>
                <a:gd name="T28" fmla="*/ 660 w 731"/>
                <a:gd name="T29" fmla="*/ 21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31" h="287">
                  <a:moveTo>
                    <a:pt x="660" y="216"/>
                  </a:moveTo>
                  <a:cubicBezTo>
                    <a:pt x="647" y="205"/>
                    <a:pt x="634" y="195"/>
                    <a:pt x="620" y="185"/>
                  </a:cubicBezTo>
                  <a:cubicBezTo>
                    <a:pt x="606" y="175"/>
                    <a:pt x="592" y="166"/>
                    <a:pt x="578" y="157"/>
                  </a:cubicBezTo>
                  <a:cubicBezTo>
                    <a:pt x="520" y="122"/>
                    <a:pt x="458" y="95"/>
                    <a:pt x="395" y="73"/>
                  </a:cubicBezTo>
                  <a:cubicBezTo>
                    <a:pt x="331" y="51"/>
                    <a:pt x="266" y="34"/>
                    <a:pt x="200" y="22"/>
                  </a:cubicBezTo>
                  <a:cubicBezTo>
                    <a:pt x="183" y="19"/>
                    <a:pt x="167" y="16"/>
                    <a:pt x="150" y="13"/>
                  </a:cubicBezTo>
                  <a:cubicBezTo>
                    <a:pt x="134" y="11"/>
                    <a:pt x="117" y="9"/>
                    <a:pt x="100" y="7"/>
                  </a:cubicBezTo>
                  <a:cubicBezTo>
                    <a:pt x="67" y="3"/>
                    <a:pt x="34" y="1"/>
                    <a:pt x="0" y="0"/>
                  </a:cubicBezTo>
                  <a:cubicBezTo>
                    <a:pt x="33" y="6"/>
                    <a:pt x="66" y="11"/>
                    <a:pt x="99" y="18"/>
                  </a:cubicBezTo>
                  <a:cubicBezTo>
                    <a:pt x="115" y="21"/>
                    <a:pt x="131" y="24"/>
                    <a:pt x="148" y="28"/>
                  </a:cubicBezTo>
                  <a:cubicBezTo>
                    <a:pt x="164" y="32"/>
                    <a:pt x="180" y="35"/>
                    <a:pt x="196" y="39"/>
                  </a:cubicBezTo>
                  <a:cubicBezTo>
                    <a:pt x="261" y="54"/>
                    <a:pt x="325" y="72"/>
                    <a:pt x="387" y="94"/>
                  </a:cubicBezTo>
                  <a:cubicBezTo>
                    <a:pt x="449" y="116"/>
                    <a:pt x="511" y="141"/>
                    <a:pt x="569" y="173"/>
                  </a:cubicBezTo>
                  <a:cubicBezTo>
                    <a:pt x="627" y="204"/>
                    <a:pt x="682" y="241"/>
                    <a:pt x="731" y="287"/>
                  </a:cubicBezTo>
                  <a:cubicBezTo>
                    <a:pt x="710" y="261"/>
                    <a:pt x="686" y="237"/>
                    <a:pt x="660" y="21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294"/>
            <p:cNvSpPr>
              <a:spLocks/>
            </p:cNvSpPr>
            <p:nvPr/>
          </p:nvSpPr>
          <p:spPr bwMode="auto">
            <a:xfrm>
              <a:off x="1190625" y="6996113"/>
              <a:ext cx="200025" cy="431800"/>
            </a:xfrm>
            <a:custGeom>
              <a:avLst/>
              <a:gdLst>
                <a:gd name="T0" fmla="*/ 157 w 189"/>
                <a:gd name="T1" fmla="*/ 297 h 406"/>
                <a:gd name="T2" fmla="*/ 120 w 189"/>
                <a:gd name="T3" fmla="*/ 195 h 406"/>
                <a:gd name="T4" fmla="*/ 101 w 189"/>
                <a:gd name="T5" fmla="*/ 146 h 406"/>
                <a:gd name="T6" fmla="*/ 82 w 189"/>
                <a:gd name="T7" fmla="*/ 97 h 406"/>
                <a:gd name="T8" fmla="*/ 57 w 189"/>
                <a:gd name="T9" fmla="*/ 50 h 406"/>
                <a:gd name="T10" fmla="*/ 42 w 189"/>
                <a:gd name="T11" fmla="*/ 25 h 406"/>
                <a:gd name="T12" fmla="*/ 23 w 189"/>
                <a:gd name="T13" fmla="*/ 0 h 406"/>
                <a:gd name="T14" fmla="*/ 9 w 189"/>
                <a:gd name="T15" fmla="*/ 29 h 406"/>
                <a:gd name="T16" fmla="*/ 3 w 189"/>
                <a:gd name="T17" fmla="*/ 60 h 406"/>
                <a:gd name="T18" fmla="*/ 5 w 189"/>
                <a:gd name="T19" fmla="*/ 120 h 406"/>
                <a:gd name="T20" fmla="*/ 22 w 189"/>
                <a:gd name="T21" fmla="*/ 176 h 406"/>
                <a:gd name="T22" fmla="*/ 45 w 189"/>
                <a:gd name="T23" fmla="*/ 228 h 406"/>
                <a:gd name="T24" fmla="*/ 107 w 189"/>
                <a:gd name="T25" fmla="*/ 325 h 406"/>
                <a:gd name="T26" fmla="*/ 145 w 189"/>
                <a:gd name="T27" fmla="*/ 368 h 406"/>
                <a:gd name="T28" fmla="*/ 189 w 189"/>
                <a:gd name="T29" fmla="*/ 406 h 406"/>
                <a:gd name="T30" fmla="*/ 174 w 189"/>
                <a:gd name="T31" fmla="*/ 350 h 406"/>
                <a:gd name="T32" fmla="*/ 157 w 189"/>
                <a:gd name="T33" fmla="*/ 29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9" h="406">
                  <a:moveTo>
                    <a:pt x="157" y="297"/>
                  </a:moveTo>
                  <a:cubicBezTo>
                    <a:pt x="145" y="263"/>
                    <a:pt x="132" y="229"/>
                    <a:pt x="120" y="195"/>
                  </a:cubicBezTo>
                  <a:cubicBezTo>
                    <a:pt x="101" y="146"/>
                    <a:pt x="101" y="146"/>
                    <a:pt x="101" y="146"/>
                  </a:cubicBezTo>
                  <a:cubicBezTo>
                    <a:pt x="95" y="129"/>
                    <a:pt x="89" y="113"/>
                    <a:pt x="82" y="97"/>
                  </a:cubicBezTo>
                  <a:cubicBezTo>
                    <a:pt x="74" y="81"/>
                    <a:pt x="66" y="65"/>
                    <a:pt x="57" y="50"/>
                  </a:cubicBezTo>
                  <a:cubicBezTo>
                    <a:pt x="52" y="42"/>
                    <a:pt x="47" y="34"/>
                    <a:pt x="42" y="25"/>
                  </a:cubicBezTo>
                  <a:cubicBezTo>
                    <a:pt x="36" y="17"/>
                    <a:pt x="30" y="9"/>
                    <a:pt x="23" y="0"/>
                  </a:cubicBezTo>
                  <a:cubicBezTo>
                    <a:pt x="17" y="9"/>
                    <a:pt x="13" y="19"/>
                    <a:pt x="9" y="29"/>
                  </a:cubicBezTo>
                  <a:cubicBezTo>
                    <a:pt x="6" y="40"/>
                    <a:pt x="4" y="50"/>
                    <a:pt x="3" y="60"/>
                  </a:cubicBezTo>
                  <a:cubicBezTo>
                    <a:pt x="0" y="80"/>
                    <a:pt x="2" y="101"/>
                    <a:pt x="5" y="120"/>
                  </a:cubicBezTo>
                  <a:cubicBezTo>
                    <a:pt x="8" y="140"/>
                    <a:pt x="14" y="158"/>
                    <a:pt x="22" y="176"/>
                  </a:cubicBezTo>
                  <a:cubicBezTo>
                    <a:pt x="29" y="194"/>
                    <a:pt x="37" y="211"/>
                    <a:pt x="45" y="228"/>
                  </a:cubicBezTo>
                  <a:cubicBezTo>
                    <a:pt x="63" y="262"/>
                    <a:pt x="84" y="295"/>
                    <a:pt x="107" y="325"/>
                  </a:cubicBezTo>
                  <a:cubicBezTo>
                    <a:pt x="119" y="340"/>
                    <a:pt x="132" y="354"/>
                    <a:pt x="145" y="368"/>
                  </a:cubicBezTo>
                  <a:cubicBezTo>
                    <a:pt x="158" y="381"/>
                    <a:pt x="173" y="394"/>
                    <a:pt x="189" y="406"/>
                  </a:cubicBezTo>
                  <a:cubicBezTo>
                    <a:pt x="184" y="387"/>
                    <a:pt x="179" y="368"/>
                    <a:pt x="174" y="350"/>
                  </a:cubicBezTo>
                  <a:cubicBezTo>
                    <a:pt x="168" y="332"/>
                    <a:pt x="163" y="315"/>
                    <a:pt x="157" y="29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295"/>
            <p:cNvSpPr>
              <a:spLocks/>
            </p:cNvSpPr>
            <p:nvPr/>
          </p:nvSpPr>
          <p:spPr bwMode="auto">
            <a:xfrm>
              <a:off x="946150" y="6948488"/>
              <a:ext cx="284163" cy="404813"/>
            </a:xfrm>
            <a:custGeom>
              <a:avLst/>
              <a:gdLst>
                <a:gd name="T0" fmla="*/ 228 w 269"/>
                <a:gd name="T1" fmla="*/ 339 h 381"/>
                <a:gd name="T2" fmla="*/ 211 w 269"/>
                <a:gd name="T3" fmla="*/ 316 h 381"/>
                <a:gd name="T4" fmla="*/ 194 w 269"/>
                <a:gd name="T5" fmla="*/ 292 h 381"/>
                <a:gd name="T6" fmla="*/ 180 w 269"/>
                <a:gd name="T7" fmla="*/ 267 h 381"/>
                <a:gd name="T8" fmla="*/ 173 w 269"/>
                <a:gd name="T9" fmla="*/ 254 h 381"/>
                <a:gd name="T10" fmla="*/ 167 w 269"/>
                <a:gd name="T11" fmla="*/ 242 h 381"/>
                <a:gd name="T12" fmla="*/ 146 w 269"/>
                <a:gd name="T13" fmla="*/ 188 h 381"/>
                <a:gd name="T14" fmla="*/ 122 w 269"/>
                <a:gd name="T15" fmla="*/ 136 h 381"/>
                <a:gd name="T16" fmla="*/ 107 w 269"/>
                <a:gd name="T17" fmla="*/ 112 h 381"/>
                <a:gd name="T18" fmla="*/ 90 w 269"/>
                <a:gd name="T19" fmla="*/ 89 h 381"/>
                <a:gd name="T20" fmla="*/ 53 w 269"/>
                <a:gd name="T21" fmla="*/ 43 h 381"/>
                <a:gd name="T22" fmla="*/ 31 w 269"/>
                <a:gd name="T23" fmla="*/ 21 h 381"/>
                <a:gd name="T24" fmla="*/ 18 w 269"/>
                <a:gd name="T25" fmla="*/ 10 h 381"/>
                <a:gd name="T26" fmla="*/ 12 w 269"/>
                <a:gd name="T27" fmla="*/ 5 h 381"/>
                <a:gd name="T28" fmla="*/ 8 w 269"/>
                <a:gd name="T29" fmla="*/ 2 h 381"/>
                <a:gd name="T30" fmla="*/ 4 w 269"/>
                <a:gd name="T31" fmla="*/ 0 h 381"/>
                <a:gd name="T32" fmla="*/ 2 w 269"/>
                <a:gd name="T33" fmla="*/ 17 h 381"/>
                <a:gd name="T34" fmla="*/ 1 w 269"/>
                <a:gd name="T35" fmla="*/ 33 h 381"/>
                <a:gd name="T36" fmla="*/ 2 w 269"/>
                <a:gd name="T37" fmla="*/ 65 h 381"/>
                <a:gd name="T38" fmla="*/ 13 w 269"/>
                <a:gd name="T39" fmla="*/ 127 h 381"/>
                <a:gd name="T40" fmla="*/ 23 w 269"/>
                <a:gd name="T41" fmla="*/ 156 h 381"/>
                <a:gd name="T42" fmla="*/ 36 w 269"/>
                <a:gd name="T43" fmla="*/ 184 h 381"/>
                <a:gd name="T44" fmla="*/ 72 w 269"/>
                <a:gd name="T45" fmla="*/ 234 h 381"/>
                <a:gd name="T46" fmla="*/ 118 w 269"/>
                <a:gd name="T47" fmla="*/ 278 h 381"/>
                <a:gd name="T48" fmla="*/ 140 w 269"/>
                <a:gd name="T49" fmla="*/ 299 h 381"/>
                <a:gd name="T50" fmla="*/ 164 w 269"/>
                <a:gd name="T51" fmla="*/ 319 h 381"/>
                <a:gd name="T52" fmla="*/ 188 w 269"/>
                <a:gd name="T53" fmla="*/ 338 h 381"/>
                <a:gd name="T54" fmla="*/ 214 w 269"/>
                <a:gd name="T55" fmla="*/ 355 h 381"/>
                <a:gd name="T56" fmla="*/ 269 w 269"/>
                <a:gd name="T57" fmla="*/ 381 h 381"/>
                <a:gd name="T58" fmla="*/ 228 w 269"/>
                <a:gd name="T59" fmla="*/ 339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9" h="381">
                  <a:moveTo>
                    <a:pt x="228" y="339"/>
                  </a:moveTo>
                  <a:cubicBezTo>
                    <a:pt x="222" y="331"/>
                    <a:pt x="216" y="323"/>
                    <a:pt x="211" y="316"/>
                  </a:cubicBezTo>
                  <a:cubicBezTo>
                    <a:pt x="205" y="308"/>
                    <a:pt x="200" y="300"/>
                    <a:pt x="194" y="292"/>
                  </a:cubicBezTo>
                  <a:cubicBezTo>
                    <a:pt x="189" y="284"/>
                    <a:pt x="184" y="275"/>
                    <a:pt x="180" y="267"/>
                  </a:cubicBezTo>
                  <a:cubicBezTo>
                    <a:pt x="177" y="263"/>
                    <a:pt x="175" y="259"/>
                    <a:pt x="173" y="254"/>
                  </a:cubicBezTo>
                  <a:cubicBezTo>
                    <a:pt x="171" y="250"/>
                    <a:pt x="168" y="246"/>
                    <a:pt x="167" y="242"/>
                  </a:cubicBezTo>
                  <a:cubicBezTo>
                    <a:pt x="159" y="224"/>
                    <a:pt x="152" y="206"/>
                    <a:pt x="146" y="188"/>
                  </a:cubicBezTo>
                  <a:cubicBezTo>
                    <a:pt x="139" y="170"/>
                    <a:pt x="131" y="153"/>
                    <a:pt x="122" y="136"/>
                  </a:cubicBezTo>
                  <a:cubicBezTo>
                    <a:pt x="117" y="128"/>
                    <a:pt x="112" y="120"/>
                    <a:pt x="107" y="112"/>
                  </a:cubicBezTo>
                  <a:cubicBezTo>
                    <a:pt x="102" y="104"/>
                    <a:pt x="96" y="97"/>
                    <a:pt x="90" y="89"/>
                  </a:cubicBezTo>
                  <a:cubicBezTo>
                    <a:pt x="79" y="73"/>
                    <a:pt x="67" y="58"/>
                    <a:pt x="53" y="43"/>
                  </a:cubicBezTo>
                  <a:cubicBezTo>
                    <a:pt x="46" y="35"/>
                    <a:pt x="38" y="28"/>
                    <a:pt x="31" y="21"/>
                  </a:cubicBezTo>
                  <a:cubicBezTo>
                    <a:pt x="27" y="17"/>
                    <a:pt x="23" y="14"/>
                    <a:pt x="18" y="10"/>
                  </a:cubicBezTo>
                  <a:cubicBezTo>
                    <a:pt x="16" y="8"/>
                    <a:pt x="14" y="6"/>
                    <a:pt x="12" y="5"/>
                  </a:cubicBezTo>
                  <a:cubicBezTo>
                    <a:pt x="10" y="4"/>
                    <a:pt x="9" y="3"/>
                    <a:pt x="8" y="2"/>
                  </a:cubicBezTo>
                  <a:cubicBezTo>
                    <a:pt x="7" y="1"/>
                    <a:pt x="6" y="0"/>
                    <a:pt x="4" y="0"/>
                  </a:cubicBezTo>
                  <a:cubicBezTo>
                    <a:pt x="4" y="5"/>
                    <a:pt x="2" y="11"/>
                    <a:pt x="2" y="17"/>
                  </a:cubicBezTo>
                  <a:cubicBezTo>
                    <a:pt x="1" y="22"/>
                    <a:pt x="1" y="28"/>
                    <a:pt x="1" y="33"/>
                  </a:cubicBezTo>
                  <a:cubicBezTo>
                    <a:pt x="0" y="44"/>
                    <a:pt x="1" y="55"/>
                    <a:pt x="2" y="65"/>
                  </a:cubicBezTo>
                  <a:cubicBezTo>
                    <a:pt x="3" y="86"/>
                    <a:pt x="7" y="107"/>
                    <a:pt x="13" y="127"/>
                  </a:cubicBezTo>
                  <a:cubicBezTo>
                    <a:pt x="16" y="136"/>
                    <a:pt x="19" y="146"/>
                    <a:pt x="23" y="156"/>
                  </a:cubicBezTo>
                  <a:cubicBezTo>
                    <a:pt x="27" y="165"/>
                    <a:pt x="31" y="175"/>
                    <a:pt x="36" y="184"/>
                  </a:cubicBezTo>
                  <a:cubicBezTo>
                    <a:pt x="45" y="202"/>
                    <a:pt x="58" y="219"/>
                    <a:pt x="72" y="234"/>
                  </a:cubicBezTo>
                  <a:cubicBezTo>
                    <a:pt x="86" y="249"/>
                    <a:pt x="102" y="264"/>
                    <a:pt x="118" y="278"/>
                  </a:cubicBezTo>
                  <a:cubicBezTo>
                    <a:pt x="140" y="299"/>
                    <a:pt x="140" y="299"/>
                    <a:pt x="140" y="299"/>
                  </a:cubicBezTo>
                  <a:cubicBezTo>
                    <a:pt x="148" y="306"/>
                    <a:pt x="156" y="313"/>
                    <a:pt x="164" y="319"/>
                  </a:cubicBezTo>
                  <a:cubicBezTo>
                    <a:pt x="172" y="326"/>
                    <a:pt x="180" y="332"/>
                    <a:pt x="188" y="338"/>
                  </a:cubicBezTo>
                  <a:cubicBezTo>
                    <a:pt x="197" y="344"/>
                    <a:pt x="205" y="350"/>
                    <a:pt x="214" y="355"/>
                  </a:cubicBezTo>
                  <a:cubicBezTo>
                    <a:pt x="232" y="365"/>
                    <a:pt x="250" y="374"/>
                    <a:pt x="269" y="381"/>
                  </a:cubicBezTo>
                  <a:cubicBezTo>
                    <a:pt x="254" y="368"/>
                    <a:pt x="241" y="354"/>
                    <a:pt x="228" y="3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Freeform 296"/>
            <p:cNvSpPr>
              <a:spLocks/>
            </p:cNvSpPr>
            <p:nvPr/>
          </p:nvSpPr>
          <p:spPr bwMode="auto">
            <a:xfrm>
              <a:off x="708025" y="7056438"/>
              <a:ext cx="323850" cy="250825"/>
            </a:xfrm>
            <a:custGeom>
              <a:avLst/>
              <a:gdLst>
                <a:gd name="T0" fmla="*/ 270 w 305"/>
                <a:gd name="T1" fmla="*/ 202 h 237"/>
                <a:gd name="T2" fmla="*/ 236 w 305"/>
                <a:gd name="T3" fmla="*/ 167 h 237"/>
                <a:gd name="T4" fmla="*/ 204 w 305"/>
                <a:gd name="T5" fmla="*/ 131 h 237"/>
                <a:gd name="T6" fmla="*/ 172 w 305"/>
                <a:gd name="T7" fmla="*/ 95 h 237"/>
                <a:gd name="T8" fmla="*/ 135 w 305"/>
                <a:gd name="T9" fmla="*/ 64 h 237"/>
                <a:gd name="T10" fmla="*/ 95 w 305"/>
                <a:gd name="T11" fmla="*/ 38 h 237"/>
                <a:gd name="T12" fmla="*/ 50 w 305"/>
                <a:gd name="T13" fmla="*/ 17 h 237"/>
                <a:gd name="T14" fmla="*/ 26 w 305"/>
                <a:gd name="T15" fmla="*/ 8 h 237"/>
                <a:gd name="T16" fmla="*/ 20 w 305"/>
                <a:gd name="T17" fmla="*/ 6 h 237"/>
                <a:gd name="T18" fmla="*/ 13 w 305"/>
                <a:gd name="T19" fmla="*/ 4 h 237"/>
                <a:gd name="T20" fmla="*/ 7 w 305"/>
                <a:gd name="T21" fmla="*/ 2 h 237"/>
                <a:gd name="T22" fmla="*/ 4 w 305"/>
                <a:gd name="T23" fmla="*/ 1 h 237"/>
                <a:gd name="T24" fmla="*/ 2 w 305"/>
                <a:gd name="T25" fmla="*/ 0 h 237"/>
                <a:gd name="T26" fmla="*/ 1 w 305"/>
                <a:gd name="T27" fmla="*/ 0 h 237"/>
                <a:gd name="T28" fmla="*/ 1 w 305"/>
                <a:gd name="T29" fmla="*/ 0 h 237"/>
                <a:gd name="T30" fmla="*/ 1 w 305"/>
                <a:gd name="T31" fmla="*/ 0 h 237"/>
                <a:gd name="T32" fmla="*/ 0 w 305"/>
                <a:gd name="T33" fmla="*/ 0 h 237"/>
                <a:gd name="T34" fmla="*/ 0 w 305"/>
                <a:gd name="T35" fmla="*/ 0 h 237"/>
                <a:gd name="T36" fmla="*/ 0 w 305"/>
                <a:gd name="T37" fmla="*/ 1 h 237"/>
                <a:gd name="T38" fmla="*/ 0 w 305"/>
                <a:gd name="T39" fmla="*/ 2 h 237"/>
                <a:gd name="T40" fmla="*/ 1 w 305"/>
                <a:gd name="T41" fmla="*/ 3 h 237"/>
                <a:gd name="T42" fmla="*/ 2 w 305"/>
                <a:gd name="T43" fmla="*/ 7 h 237"/>
                <a:gd name="T44" fmla="*/ 4 w 305"/>
                <a:gd name="T45" fmla="*/ 14 h 237"/>
                <a:gd name="T46" fmla="*/ 6 w 305"/>
                <a:gd name="T47" fmla="*/ 20 h 237"/>
                <a:gd name="T48" fmla="*/ 8 w 305"/>
                <a:gd name="T49" fmla="*/ 26 h 237"/>
                <a:gd name="T50" fmla="*/ 20 w 305"/>
                <a:gd name="T51" fmla="*/ 50 h 237"/>
                <a:gd name="T52" fmla="*/ 48 w 305"/>
                <a:gd name="T53" fmla="*/ 93 h 237"/>
                <a:gd name="T54" fmla="*/ 81 w 305"/>
                <a:gd name="T55" fmla="*/ 129 h 237"/>
                <a:gd name="T56" fmla="*/ 120 w 305"/>
                <a:gd name="T57" fmla="*/ 160 h 237"/>
                <a:gd name="T58" fmla="*/ 164 w 305"/>
                <a:gd name="T59" fmla="*/ 184 h 237"/>
                <a:gd name="T60" fmla="*/ 209 w 305"/>
                <a:gd name="T61" fmla="*/ 205 h 237"/>
                <a:gd name="T62" fmla="*/ 256 w 305"/>
                <a:gd name="T63" fmla="*/ 225 h 237"/>
                <a:gd name="T64" fmla="*/ 305 w 305"/>
                <a:gd name="T65" fmla="*/ 237 h 237"/>
                <a:gd name="T66" fmla="*/ 270 w 305"/>
                <a:gd name="T67" fmla="*/ 20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5" h="237">
                  <a:moveTo>
                    <a:pt x="270" y="202"/>
                  </a:moveTo>
                  <a:cubicBezTo>
                    <a:pt x="236" y="167"/>
                    <a:pt x="236" y="167"/>
                    <a:pt x="236" y="167"/>
                  </a:cubicBezTo>
                  <a:cubicBezTo>
                    <a:pt x="225" y="156"/>
                    <a:pt x="215" y="143"/>
                    <a:pt x="204" y="131"/>
                  </a:cubicBezTo>
                  <a:cubicBezTo>
                    <a:pt x="194" y="118"/>
                    <a:pt x="183" y="106"/>
                    <a:pt x="172" y="95"/>
                  </a:cubicBezTo>
                  <a:cubicBezTo>
                    <a:pt x="161" y="84"/>
                    <a:pt x="148" y="74"/>
                    <a:pt x="135" y="64"/>
                  </a:cubicBezTo>
                  <a:cubicBezTo>
                    <a:pt x="122" y="55"/>
                    <a:pt x="109" y="46"/>
                    <a:pt x="95" y="38"/>
                  </a:cubicBezTo>
                  <a:cubicBezTo>
                    <a:pt x="81" y="30"/>
                    <a:pt x="66" y="23"/>
                    <a:pt x="50" y="17"/>
                  </a:cubicBezTo>
                  <a:cubicBezTo>
                    <a:pt x="42" y="13"/>
                    <a:pt x="34" y="10"/>
                    <a:pt x="26" y="8"/>
                  </a:cubicBezTo>
                  <a:cubicBezTo>
                    <a:pt x="24" y="7"/>
                    <a:pt x="22" y="6"/>
                    <a:pt x="20" y="6"/>
                  </a:cubicBezTo>
                  <a:cubicBezTo>
                    <a:pt x="18" y="5"/>
                    <a:pt x="16" y="4"/>
                    <a:pt x="13" y="4"/>
                  </a:cubicBezTo>
                  <a:cubicBezTo>
                    <a:pt x="11" y="3"/>
                    <a:pt x="9" y="2"/>
                    <a:pt x="7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1" y="3"/>
                    <a:pt x="1" y="3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9"/>
                    <a:pt x="3" y="11"/>
                    <a:pt x="4" y="14"/>
                  </a:cubicBezTo>
                  <a:cubicBezTo>
                    <a:pt x="4" y="16"/>
                    <a:pt x="5" y="18"/>
                    <a:pt x="6" y="20"/>
                  </a:cubicBezTo>
                  <a:cubicBezTo>
                    <a:pt x="7" y="22"/>
                    <a:pt x="7" y="24"/>
                    <a:pt x="8" y="26"/>
                  </a:cubicBezTo>
                  <a:cubicBezTo>
                    <a:pt x="12" y="35"/>
                    <a:pt x="16" y="43"/>
                    <a:pt x="20" y="50"/>
                  </a:cubicBezTo>
                  <a:cubicBezTo>
                    <a:pt x="28" y="65"/>
                    <a:pt x="38" y="79"/>
                    <a:pt x="48" y="93"/>
                  </a:cubicBezTo>
                  <a:cubicBezTo>
                    <a:pt x="58" y="106"/>
                    <a:pt x="69" y="118"/>
                    <a:pt x="81" y="129"/>
                  </a:cubicBezTo>
                  <a:cubicBezTo>
                    <a:pt x="93" y="141"/>
                    <a:pt x="106" y="151"/>
                    <a:pt x="120" y="160"/>
                  </a:cubicBezTo>
                  <a:cubicBezTo>
                    <a:pt x="133" y="169"/>
                    <a:pt x="148" y="177"/>
                    <a:pt x="164" y="184"/>
                  </a:cubicBezTo>
                  <a:cubicBezTo>
                    <a:pt x="179" y="191"/>
                    <a:pt x="194" y="198"/>
                    <a:pt x="209" y="205"/>
                  </a:cubicBezTo>
                  <a:cubicBezTo>
                    <a:pt x="224" y="212"/>
                    <a:pt x="240" y="219"/>
                    <a:pt x="256" y="225"/>
                  </a:cubicBezTo>
                  <a:cubicBezTo>
                    <a:pt x="272" y="230"/>
                    <a:pt x="288" y="235"/>
                    <a:pt x="305" y="237"/>
                  </a:cubicBezTo>
                  <a:cubicBezTo>
                    <a:pt x="293" y="225"/>
                    <a:pt x="282" y="214"/>
                    <a:pt x="270" y="20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Freeform 297"/>
            <p:cNvSpPr>
              <a:spLocks/>
            </p:cNvSpPr>
            <p:nvPr/>
          </p:nvSpPr>
          <p:spPr bwMode="auto">
            <a:xfrm>
              <a:off x="441325" y="7264401"/>
              <a:ext cx="420688" cy="117475"/>
            </a:xfrm>
            <a:custGeom>
              <a:avLst/>
              <a:gdLst>
                <a:gd name="T0" fmla="*/ 357 w 396"/>
                <a:gd name="T1" fmla="*/ 6 h 110"/>
                <a:gd name="T2" fmla="*/ 344 w 396"/>
                <a:gd name="T3" fmla="*/ 4 h 110"/>
                <a:gd name="T4" fmla="*/ 290 w 396"/>
                <a:gd name="T5" fmla="*/ 0 h 110"/>
                <a:gd name="T6" fmla="*/ 186 w 396"/>
                <a:gd name="T7" fmla="*/ 12 h 110"/>
                <a:gd name="T8" fmla="*/ 88 w 396"/>
                <a:gd name="T9" fmla="*/ 44 h 110"/>
                <a:gd name="T10" fmla="*/ 42 w 396"/>
                <a:gd name="T11" fmla="*/ 71 h 110"/>
                <a:gd name="T12" fmla="*/ 20 w 396"/>
                <a:gd name="T13" fmla="*/ 88 h 110"/>
                <a:gd name="T14" fmla="*/ 0 w 396"/>
                <a:gd name="T15" fmla="*/ 108 h 110"/>
                <a:gd name="T16" fmla="*/ 55 w 396"/>
                <a:gd name="T17" fmla="*/ 110 h 110"/>
                <a:gd name="T18" fmla="*/ 106 w 396"/>
                <a:gd name="T19" fmla="*/ 106 h 110"/>
                <a:gd name="T20" fmla="*/ 204 w 396"/>
                <a:gd name="T21" fmla="*/ 85 h 110"/>
                <a:gd name="T22" fmla="*/ 299 w 396"/>
                <a:gd name="T23" fmla="*/ 55 h 110"/>
                <a:gd name="T24" fmla="*/ 347 w 396"/>
                <a:gd name="T25" fmla="*/ 38 h 110"/>
                <a:gd name="T26" fmla="*/ 396 w 396"/>
                <a:gd name="T27" fmla="*/ 21 h 110"/>
                <a:gd name="T28" fmla="*/ 371 w 396"/>
                <a:gd name="T29" fmla="*/ 10 h 110"/>
                <a:gd name="T30" fmla="*/ 357 w 396"/>
                <a:gd name="T31" fmla="*/ 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96" h="110">
                  <a:moveTo>
                    <a:pt x="357" y="6"/>
                  </a:moveTo>
                  <a:cubicBezTo>
                    <a:pt x="353" y="5"/>
                    <a:pt x="348" y="5"/>
                    <a:pt x="344" y="4"/>
                  </a:cubicBezTo>
                  <a:cubicBezTo>
                    <a:pt x="326" y="1"/>
                    <a:pt x="308" y="0"/>
                    <a:pt x="290" y="0"/>
                  </a:cubicBezTo>
                  <a:cubicBezTo>
                    <a:pt x="255" y="0"/>
                    <a:pt x="220" y="4"/>
                    <a:pt x="186" y="12"/>
                  </a:cubicBezTo>
                  <a:cubicBezTo>
                    <a:pt x="152" y="19"/>
                    <a:pt x="119" y="29"/>
                    <a:pt x="88" y="44"/>
                  </a:cubicBezTo>
                  <a:cubicBezTo>
                    <a:pt x="72" y="52"/>
                    <a:pt x="57" y="61"/>
                    <a:pt x="42" y="71"/>
                  </a:cubicBezTo>
                  <a:cubicBezTo>
                    <a:pt x="34" y="76"/>
                    <a:pt x="27" y="82"/>
                    <a:pt x="20" y="88"/>
                  </a:cubicBezTo>
                  <a:cubicBezTo>
                    <a:pt x="13" y="94"/>
                    <a:pt x="6" y="100"/>
                    <a:pt x="0" y="108"/>
                  </a:cubicBezTo>
                  <a:cubicBezTo>
                    <a:pt x="20" y="110"/>
                    <a:pt x="37" y="110"/>
                    <a:pt x="55" y="110"/>
                  </a:cubicBezTo>
                  <a:cubicBezTo>
                    <a:pt x="72" y="110"/>
                    <a:pt x="89" y="108"/>
                    <a:pt x="106" y="106"/>
                  </a:cubicBezTo>
                  <a:cubicBezTo>
                    <a:pt x="140" y="102"/>
                    <a:pt x="172" y="94"/>
                    <a:pt x="204" y="85"/>
                  </a:cubicBezTo>
                  <a:cubicBezTo>
                    <a:pt x="236" y="76"/>
                    <a:pt x="268" y="66"/>
                    <a:pt x="299" y="55"/>
                  </a:cubicBezTo>
                  <a:cubicBezTo>
                    <a:pt x="315" y="50"/>
                    <a:pt x="331" y="44"/>
                    <a:pt x="347" y="38"/>
                  </a:cubicBezTo>
                  <a:cubicBezTo>
                    <a:pt x="363" y="32"/>
                    <a:pt x="379" y="26"/>
                    <a:pt x="396" y="21"/>
                  </a:cubicBezTo>
                  <a:cubicBezTo>
                    <a:pt x="388" y="16"/>
                    <a:pt x="379" y="13"/>
                    <a:pt x="371" y="10"/>
                  </a:cubicBezTo>
                  <a:cubicBezTo>
                    <a:pt x="366" y="9"/>
                    <a:pt x="362" y="7"/>
                    <a:pt x="357" y="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Freeform 298"/>
            <p:cNvSpPr>
              <a:spLocks/>
            </p:cNvSpPr>
            <p:nvPr/>
          </p:nvSpPr>
          <p:spPr bwMode="auto">
            <a:xfrm>
              <a:off x="647700" y="7312026"/>
              <a:ext cx="403225" cy="177800"/>
            </a:xfrm>
            <a:custGeom>
              <a:avLst/>
              <a:gdLst>
                <a:gd name="T0" fmla="*/ 327 w 381"/>
                <a:gd name="T1" fmla="*/ 1 h 168"/>
                <a:gd name="T2" fmla="*/ 300 w 381"/>
                <a:gd name="T3" fmla="*/ 2 h 168"/>
                <a:gd name="T4" fmla="*/ 273 w 381"/>
                <a:gd name="T5" fmla="*/ 4 h 168"/>
                <a:gd name="T6" fmla="*/ 218 w 381"/>
                <a:gd name="T7" fmla="*/ 13 h 168"/>
                <a:gd name="T8" fmla="*/ 164 w 381"/>
                <a:gd name="T9" fmla="*/ 23 h 168"/>
                <a:gd name="T10" fmla="*/ 111 w 381"/>
                <a:gd name="T11" fmla="*/ 40 h 168"/>
                <a:gd name="T12" fmla="*/ 62 w 381"/>
                <a:gd name="T13" fmla="*/ 69 h 168"/>
                <a:gd name="T14" fmla="*/ 21 w 381"/>
                <a:gd name="T15" fmla="*/ 111 h 168"/>
                <a:gd name="T16" fmla="*/ 7 w 381"/>
                <a:gd name="T17" fmla="*/ 138 h 168"/>
                <a:gd name="T18" fmla="*/ 0 w 381"/>
                <a:gd name="T19" fmla="*/ 168 h 168"/>
                <a:gd name="T20" fmla="*/ 28 w 381"/>
                <a:gd name="T21" fmla="*/ 159 h 168"/>
                <a:gd name="T22" fmla="*/ 53 w 381"/>
                <a:gd name="T23" fmla="*/ 150 h 168"/>
                <a:gd name="T24" fmla="*/ 99 w 381"/>
                <a:gd name="T25" fmla="*/ 131 h 168"/>
                <a:gd name="T26" fmla="*/ 144 w 381"/>
                <a:gd name="T27" fmla="*/ 110 h 168"/>
                <a:gd name="T28" fmla="*/ 188 w 381"/>
                <a:gd name="T29" fmla="*/ 86 h 168"/>
                <a:gd name="T30" fmla="*/ 234 w 381"/>
                <a:gd name="T31" fmla="*/ 61 h 168"/>
                <a:gd name="T32" fmla="*/ 282 w 381"/>
                <a:gd name="T33" fmla="*/ 40 h 168"/>
                <a:gd name="T34" fmla="*/ 306 w 381"/>
                <a:gd name="T35" fmla="*/ 30 h 168"/>
                <a:gd name="T36" fmla="*/ 331 w 381"/>
                <a:gd name="T37" fmla="*/ 21 h 168"/>
                <a:gd name="T38" fmla="*/ 356 w 381"/>
                <a:gd name="T39" fmla="*/ 12 h 168"/>
                <a:gd name="T40" fmla="*/ 381 w 381"/>
                <a:gd name="T41" fmla="*/ 5 h 168"/>
                <a:gd name="T42" fmla="*/ 354 w 381"/>
                <a:gd name="T43" fmla="*/ 1 h 168"/>
                <a:gd name="T44" fmla="*/ 327 w 381"/>
                <a:gd name="T45" fmla="*/ 1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1" h="168">
                  <a:moveTo>
                    <a:pt x="327" y="1"/>
                  </a:moveTo>
                  <a:cubicBezTo>
                    <a:pt x="318" y="1"/>
                    <a:pt x="309" y="1"/>
                    <a:pt x="300" y="2"/>
                  </a:cubicBezTo>
                  <a:cubicBezTo>
                    <a:pt x="291" y="2"/>
                    <a:pt x="282" y="3"/>
                    <a:pt x="273" y="4"/>
                  </a:cubicBezTo>
                  <a:cubicBezTo>
                    <a:pt x="254" y="6"/>
                    <a:pt x="237" y="10"/>
                    <a:pt x="218" y="13"/>
                  </a:cubicBezTo>
                  <a:cubicBezTo>
                    <a:pt x="200" y="16"/>
                    <a:pt x="182" y="19"/>
                    <a:pt x="164" y="23"/>
                  </a:cubicBezTo>
                  <a:cubicBezTo>
                    <a:pt x="146" y="27"/>
                    <a:pt x="128" y="33"/>
                    <a:pt x="111" y="40"/>
                  </a:cubicBezTo>
                  <a:cubicBezTo>
                    <a:pt x="94" y="48"/>
                    <a:pt x="77" y="58"/>
                    <a:pt x="62" y="69"/>
                  </a:cubicBezTo>
                  <a:cubicBezTo>
                    <a:pt x="47" y="81"/>
                    <a:pt x="33" y="95"/>
                    <a:pt x="21" y="111"/>
                  </a:cubicBezTo>
                  <a:cubicBezTo>
                    <a:pt x="16" y="119"/>
                    <a:pt x="11" y="128"/>
                    <a:pt x="7" y="138"/>
                  </a:cubicBezTo>
                  <a:cubicBezTo>
                    <a:pt x="3" y="147"/>
                    <a:pt x="1" y="157"/>
                    <a:pt x="0" y="168"/>
                  </a:cubicBezTo>
                  <a:cubicBezTo>
                    <a:pt x="10" y="165"/>
                    <a:pt x="19" y="162"/>
                    <a:pt x="28" y="159"/>
                  </a:cubicBezTo>
                  <a:cubicBezTo>
                    <a:pt x="37" y="156"/>
                    <a:pt x="45" y="153"/>
                    <a:pt x="53" y="150"/>
                  </a:cubicBezTo>
                  <a:cubicBezTo>
                    <a:pt x="69" y="144"/>
                    <a:pt x="84" y="138"/>
                    <a:pt x="99" y="131"/>
                  </a:cubicBezTo>
                  <a:cubicBezTo>
                    <a:pt x="114" y="125"/>
                    <a:pt x="129" y="118"/>
                    <a:pt x="144" y="110"/>
                  </a:cubicBezTo>
                  <a:cubicBezTo>
                    <a:pt x="159" y="103"/>
                    <a:pt x="174" y="94"/>
                    <a:pt x="188" y="86"/>
                  </a:cubicBezTo>
                  <a:cubicBezTo>
                    <a:pt x="203" y="77"/>
                    <a:pt x="218" y="69"/>
                    <a:pt x="234" y="61"/>
                  </a:cubicBezTo>
                  <a:cubicBezTo>
                    <a:pt x="250" y="53"/>
                    <a:pt x="266" y="47"/>
                    <a:pt x="282" y="40"/>
                  </a:cubicBezTo>
                  <a:cubicBezTo>
                    <a:pt x="290" y="37"/>
                    <a:pt x="298" y="33"/>
                    <a:pt x="306" y="30"/>
                  </a:cubicBezTo>
                  <a:cubicBezTo>
                    <a:pt x="314" y="27"/>
                    <a:pt x="322" y="24"/>
                    <a:pt x="331" y="21"/>
                  </a:cubicBezTo>
                  <a:cubicBezTo>
                    <a:pt x="339" y="18"/>
                    <a:pt x="347" y="15"/>
                    <a:pt x="356" y="12"/>
                  </a:cubicBezTo>
                  <a:cubicBezTo>
                    <a:pt x="364" y="9"/>
                    <a:pt x="373" y="6"/>
                    <a:pt x="381" y="5"/>
                  </a:cubicBezTo>
                  <a:cubicBezTo>
                    <a:pt x="373" y="2"/>
                    <a:pt x="363" y="2"/>
                    <a:pt x="354" y="1"/>
                  </a:cubicBezTo>
                  <a:cubicBezTo>
                    <a:pt x="345" y="0"/>
                    <a:pt x="336" y="0"/>
                    <a:pt x="327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Freeform 299"/>
            <p:cNvSpPr>
              <a:spLocks/>
            </p:cNvSpPr>
            <p:nvPr/>
          </p:nvSpPr>
          <p:spPr bwMode="auto">
            <a:xfrm>
              <a:off x="833437" y="7367588"/>
              <a:ext cx="423863" cy="185738"/>
            </a:xfrm>
            <a:custGeom>
              <a:avLst/>
              <a:gdLst>
                <a:gd name="T0" fmla="*/ 285 w 399"/>
                <a:gd name="T1" fmla="*/ 2 h 176"/>
                <a:gd name="T2" fmla="*/ 227 w 399"/>
                <a:gd name="T3" fmla="*/ 9 h 176"/>
                <a:gd name="T4" fmla="*/ 170 w 399"/>
                <a:gd name="T5" fmla="*/ 22 h 176"/>
                <a:gd name="T6" fmla="*/ 116 w 399"/>
                <a:gd name="T7" fmla="*/ 44 h 176"/>
                <a:gd name="T8" fmla="*/ 90 w 399"/>
                <a:gd name="T9" fmla="*/ 58 h 176"/>
                <a:gd name="T10" fmla="*/ 66 w 399"/>
                <a:gd name="T11" fmla="*/ 75 h 176"/>
                <a:gd name="T12" fmla="*/ 24 w 399"/>
                <a:gd name="T13" fmla="*/ 118 h 176"/>
                <a:gd name="T14" fmla="*/ 7 w 399"/>
                <a:gd name="T15" fmla="*/ 144 h 176"/>
                <a:gd name="T16" fmla="*/ 2 w 399"/>
                <a:gd name="T17" fmla="*/ 159 h 176"/>
                <a:gd name="T18" fmla="*/ 0 w 399"/>
                <a:gd name="T19" fmla="*/ 168 h 176"/>
                <a:gd name="T20" fmla="*/ 1 w 399"/>
                <a:gd name="T21" fmla="*/ 176 h 176"/>
                <a:gd name="T22" fmla="*/ 7 w 399"/>
                <a:gd name="T23" fmla="*/ 172 h 176"/>
                <a:gd name="T24" fmla="*/ 13 w 399"/>
                <a:gd name="T25" fmla="*/ 169 h 176"/>
                <a:gd name="T26" fmla="*/ 26 w 399"/>
                <a:gd name="T27" fmla="*/ 164 h 176"/>
                <a:gd name="T28" fmla="*/ 52 w 399"/>
                <a:gd name="T29" fmla="*/ 155 h 176"/>
                <a:gd name="T30" fmla="*/ 102 w 399"/>
                <a:gd name="T31" fmla="*/ 136 h 176"/>
                <a:gd name="T32" fmla="*/ 197 w 399"/>
                <a:gd name="T33" fmla="*/ 93 h 176"/>
                <a:gd name="T34" fmla="*/ 245 w 399"/>
                <a:gd name="T35" fmla="*/ 70 h 176"/>
                <a:gd name="T36" fmla="*/ 295 w 399"/>
                <a:gd name="T37" fmla="*/ 50 h 176"/>
                <a:gd name="T38" fmla="*/ 346 w 399"/>
                <a:gd name="T39" fmla="*/ 31 h 176"/>
                <a:gd name="T40" fmla="*/ 399 w 399"/>
                <a:gd name="T41" fmla="*/ 11 h 176"/>
                <a:gd name="T42" fmla="*/ 342 w 399"/>
                <a:gd name="T43" fmla="*/ 1 h 176"/>
                <a:gd name="T44" fmla="*/ 285 w 399"/>
                <a:gd name="T45" fmla="*/ 2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9" h="176">
                  <a:moveTo>
                    <a:pt x="285" y="2"/>
                  </a:moveTo>
                  <a:cubicBezTo>
                    <a:pt x="265" y="4"/>
                    <a:pt x="246" y="6"/>
                    <a:pt x="227" y="9"/>
                  </a:cubicBezTo>
                  <a:cubicBezTo>
                    <a:pt x="208" y="13"/>
                    <a:pt x="189" y="17"/>
                    <a:pt x="170" y="22"/>
                  </a:cubicBezTo>
                  <a:cubicBezTo>
                    <a:pt x="151" y="28"/>
                    <a:pt x="133" y="35"/>
                    <a:pt x="116" y="44"/>
                  </a:cubicBezTo>
                  <a:cubicBezTo>
                    <a:pt x="107" y="48"/>
                    <a:pt x="99" y="53"/>
                    <a:pt x="90" y="58"/>
                  </a:cubicBezTo>
                  <a:cubicBezTo>
                    <a:pt x="82" y="63"/>
                    <a:pt x="74" y="69"/>
                    <a:pt x="66" y="75"/>
                  </a:cubicBezTo>
                  <a:cubicBezTo>
                    <a:pt x="50" y="87"/>
                    <a:pt x="36" y="101"/>
                    <a:pt x="24" y="118"/>
                  </a:cubicBezTo>
                  <a:cubicBezTo>
                    <a:pt x="17" y="126"/>
                    <a:pt x="12" y="135"/>
                    <a:pt x="7" y="144"/>
                  </a:cubicBezTo>
                  <a:cubicBezTo>
                    <a:pt x="5" y="149"/>
                    <a:pt x="3" y="154"/>
                    <a:pt x="2" y="159"/>
                  </a:cubicBezTo>
                  <a:cubicBezTo>
                    <a:pt x="1" y="162"/>
                    <a:pt x="0" y="165"/>
                    <a:pt x="0" y="168"/>
                  </a:cubicBezTo>
                  <a:cubicBezTo>
                    <a:pt x="0" y="171"/>
                    <a:pt x="0" y="174"/>
                    <a:pt x="1" y="176"/>
                  </a:cubicBezTo>
                  <a:cubicBezTo>
                    <a:pt x="3" y="174"/>
                    <a:pt x="5" y="173"/>
                    <a:pt x="7" y="172"/>
                  </a:cubicBezTo>
                  <a:cubicBezTo>
                    <a:pt x="9" y="171"/>
                    <a:pt x="11" y="170"/>
                    <a:pt x="13" y="169"/>
                  </a:cubicBezTo>
                  <a:cubicBezTo>
                    <a:pt x="18" y="167"/>
                    <a:pt x="22" y="166"/>
                    <a:pt x="26" y="164"/>
                  </a:cubicBezTo>
                  <a:cubicBezTo>
                    <a:pt x="52" y="155"/>
                    <a:pt x="52" y="155"/>
                    <a:pt x="52" y="155"/>
                  </a:cubicBezTo>
                  <a:cubicBezTo>
                    <a:pt x="69" y="149"/>
                    <a:pt x="86" y="142"/>
                    <a:pt x="102" y="136"/>
                  </a:cubicBezTo>
                  <a:cubicBezTo>
                    <a:pt x="134" y="122"/>
                    <a:pt x="166" y="108"/>
                    <a:pt x="197" y="93"/>
                  </a:cubicBezTo>
                  <a:cubicBezTo>
                    <a:pt x="213" y="85"/>
                    <a:pt x="229" y="77"/>
                    <a:pt x="245" y="70"/>
                  </a:cubicBezTo>
                  <a:cubicBezTo>
                    <a:pt x="261" y="63"/>
                    <a:pt x="278" y="56"/>
                    <a:pt x="295" y="50"/>
                  </a:cubicBezTo>
                  <a:cubicBezTo>
                    <a:pt x="346" y="31"/>
                    <a:pt x="346" y="31"/>
                    <a:pt x="346" y="31"/>
                  </a:cubicBezTo>
                  <a:cubicBezTo>
                    <a:pt x="364" y="25"/>
                    <a:pt x="381" y="19"/>
                    <a:pt x="399" y="11"/>
                  </a:cubicBezTo>
                  <a:cubicBezTo>
                    <a:pt x="381" y="5"/>
                    <a:pt x="361" y="3"/>
                    <a:pt x="342" y="1"/>
                  </a:cubicBezTo>
                  <a:cubicBezTo>
                    <a:pt x="323" y="0"/>
                    <a:pt x="304" y="0"/>
                    <a:pt x="285" y="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Freeform 300"/>
            <p:cNvSpPr>
              <a:spLocks/>
            </p:cNvSpPr>
            <p:nvPr/>
          </p:nvSpPr>
          <p:spPr bwMode="auto">
            <a:xfrm>
              <a:off x="1033462" y="7427913"/>
              <a:ext cx="398463" cy="166688"/>
            </a:xfrm>
            <a:custGeom>
              <a:avLst/>
              <a:gdLst>
                <a:gd name="T0" fmla="*/ 324 w 375"/>
                <a:gd name="T1" fmla="*/ 4 h 157"/>
                <a:gd name="T2" fmla="*/ 310 w 375"/>
                <a:gd name="T3" fmla="*/ 2 h 157"/>
                <a:gd name="T4" fmla="*/ 297 w 375"/>
                <a:gd name="T5" fmla="*/ 1 h 157"/>
                <a:gd name="T6" fmla="*/ 269 w 375"/>
                <a:gd name="T7" fmla="*/ 0 h 157"/>
                <a:gd name="T8" fmla="*/ 162 w 375"/>
                <a:gd name="T9" fmla="*/ 17 h 157"/>
                <a:gd name="T10" fmla="*/ 61 w 375"/>
                <a:gd name="T11" fmla="*/ 58 h 157"/>
                <a:gd name="T12" fmla="*/ 38 w 375"/>
                <a:gd name="T13" fmla="*/ 73 h 157"/>
                <a:gd name="T14" fmla="*/ 17 w 375"/>
                <a:gd name="T15" fmla="*/ 93 h 157"/>
                <a:gd name="T16" fmla="*/ 3 w 375"/>
                <a:gd name="T17" fmla="*/ 121 h 157"/>
                <a:gd name="T18" fmla="*/ 0 w 375"/>
                <a:gd name="T19" fmla="*/ 138 h 157"/>
                <a:gd name="T20" fmla="*/ 0 w 375"/>
                <a:gd name="T21" fmla="*/ 147 h 157"/>
                <a:gd name="T22" fmla="*/ 1 w 375"/>
                <a:gd name="T23" fmla="*/ 152 h 157"/>
                <a:gd name="T24" fmla="*/ 2 w 375"/>
                <a:gd name="T25" fmla="*/ 157 h 157"/>
                <a:gd name="T26" fmla="*/ 35 w 375"/>
                <a:gd name="T27" fmla="*/ 154 h 157"/>
                <a:gd name="T28" fmla="*/ 59 w 375"/>
                <a:gd name="T29" fmla="*/ 148 h 157"/>
                <a:gd name="T30" fmla="*/ 81 w 375"/>
                <a:gd name="T31" fmla="*/ 138 h 157"/>
                <a:gd name="T32" fmla="*/ 100 w 375"/>
                <a:gd name="T33" fmla="*/ 126 h 157"/>
                <a:gd name="T34" fmla="*/ 186 w 375"/>
                <a:gd name="T35" fmla="*/ 82 h 157"/>
                <a:gd name="T36" fmla="*/ 277 w 375"/>
                <a:gd name="T37" fmla="*/ 45 h 157"/>
                <a:gd name="T38" fmla="*/ 301 w 375"/>
                <a:gd name="T39" fmla="*/ 37 h 157"/>
                <a:gd name="T40" fmla="*/ 313 w 375"/>
                <a:gd name="T41" fmla="*/ 33 h 157"/>
                <a:gd name="T42" fmla="*/ 325 w 375"/>
                <a:gd name="T43" fmla="*/ 30 h 157"/>
                <a:gd name="T44" fmla="*/ 375 w 375"/>
                <a:gd name="T45" fmla="*/ 20 h 157"/>
                <a:gd name="T46" fmla="*/ 350 w 375"/>
                <a:gd name="T47" fmla="*/ 10 h 157"/>
                <a:gd name="T48" fmla="*/ 324 w 375"/>
                <a:gd name="T49" fmla="*/ 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75" h="157">
                  <a:moveTo>
                    <a:pt x="324" y="4"/>
                  </a:moveTo>
                  <a:cubicBezTo>
                    <a:pt x="319" y="3"/>
                    <a:pt x="315" y="2"/>
                    <a:pt x="310" y="2"/>
                  </a:cubicBezTo>
                  <a:cubicBezTo>
                    <a:pt x="306" y="1"/>
                    <a:pt x="301" y="1"/>
                    <a:pt x="297" y="1"/>
                  </a:cubicBezTo>
                  <a:cubicBezTo>
                    <a:pt x="287" y="0"/>
                    <a:pt x="278" y="0"/>
                    <a:pt x="269" y="0"/>
                  </a:cubicBezTo>
                  <a:cubicBezTo>
                    <a:pt x="233" y="1"/>
                    <a:pt x="197" y="7"/>
                    <a:pt x="162" y="17"/>
                  </a:cubicBezTo>
                  <a:cubicBezTo>
                    <a:pt x="128" y="27"/>
                    <a:pt x="94" y="40"/>
                    <a:pt x="61" y="58"/>
                  </a:cubicBezTo>
                  <a:cubicBezTo>
                    <a:pt x="53" y="63"/>
                    <a:pt x="45" y="67"/>
                    <a:pt x="38" y="73"/>
                  </a:cubicBezTo>
                  <a:cubicBezTo>
                    <a:pt x="30" y="78"/>
                    <a:pt x="23" y="85"/>
                    <a:pt x="17" y="93"/>
                  </a:cubicBezTo>
                  <a:cubicBezTo>
                    <a:pt x="11" y="101"/>
                    <a:pt x="6" y="110"/>
                    <a:pt x="3" y="121"/>
                  </a:cubicBezTo>
                  <a:cubicBezTo>
                    <a:pt x="1" y="126"/>
                    <a:pt x="0" y="132"/>
                    <a:pt x="0" y="138"/>
                  </a:cubicBezTo>
                  <a:cubicBezTo>
                    <a:pt x="0" y="141"/>
                    <a:pt x="0" y="144"/>
                    <a:pt x="0" y="147"/>
                  </a:cubicBezTo>
                  <a:cubicBezTo>
                    <a:pt x="0" y="148"/>
                    <a:pt x="0" y="150"/>
                    <a:pt x="1" y="152"/>
                  </a:cubicBezTo>
                  <a:cubicBezTo>
                    <a:pt x="1" y="153"/>
                    <a:pt x="1" y="155"/>
                    <a:pt x="2" y="157"/>
                  </a:cubicBezTo>
                  <a:cubicBezTo>
                    <a:pt x="15" y="156"/>
                    <a:pt x="25" y="155"/>
                    <a:pt x="35" y="154"/>
                  </a:cubicBezTo>
                  <a:cubicBezTo>
                    <a:pt x="44" y="152"/>
                    <a:pt x="52" y="150"/>
                    <a:pt x="59" y="148"/>
                  </a:cubicBezTo>
                  <a:cubicBezTo>
                    <a:pt x="67" y="145"/>
                    <a:pt x="74" y="142"/>
                    <a:pt x="81" y="138"/>
                  </a:cubicBezTo>
                  <a:cubicBezTo>
                    <a:pt x="87" y="135"/>
                    <a:pt x="94" y="130"/>
                    <a:pt x="100" y="126"/>
                  </a:cubicBezTo>
                  <a:cubicBezTo>
                    <a:pt x="128" y="110"/>
                    <a:pt x="157" y="96"/>
                    <a:pt x="186" y="82"/>
                  </a:cubicBezTo>
                  <a:cubicBezTo>
                    <a:pt x="216" y="69"/>
                    <a:pt x="246" y="56"/>
                    <a:pt x="277" y="45"/>
                  </a:cubicBezTo>
                  <a:cubicBezTo>
                    <a:pt x="285" y="42"/>
                    <a:pt x="293" y="40"/>
                    <a:pt x="301" y="37"/>
                  </a:cubicBezTo>
                  <a:cubicBezTo>
                    <a:pt x="305" y="36"/>
                    <a:pt x="309" y="35"/>
                    <a:pt x="313" y="33"/>
                  </a:cubicBezTo>
                  <a:cubicBezTo>
                    <a:pt x="317" y="32"/>
                    <a:pt x="321" y="31"/>
                    <a:pt x="325" y="30"/>
                  </a:cubicBezTo>
                  <a:cubicBezTo>
                    <a:pt x="341" y="26"/>
                    <a:pt x="358" y="22"/>
                    <a:pt x="375" y="20"/>
                  </a:cubicBezTo>
                  <a:cubicBezTo>
                    <a:pt x="368" y="15"/>
                    <a:pt x="359" y="12"/>
                    <a:pt x="350" y="10"/>
                  </a:cubicBezTo>
                  <a:cubicBezTo>
                    <a:pt x="342" y="7"/>
                    <a:pt x="333" y="5"/>
                    <a:pt x="32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1138648" y="4379354"/>
            <a:ext cx="928688" cy="434975"/>
            <a:chOff x="411162" y="4692651"/>
            <a:chExt cx="928688" cy="434975"/>
          </a:xfrm>
        </p:grpSpPr>
        <p:sp>
          <p:nvSpPr>
            <p:cNvPr id="217" name="Freeform 301"/>
            <p:cNvSpPr>
              <a:spLocks/>
            </p:cNvSpPr>
            <p:nvPr/>
          </p:nvSpPr>
          <p:spPr bwMode="auto">
            <a:xfrm>
              <a:off x="938212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Rectangle 302"/>
            <p:cNvSpPr>
              <a:spLocks noChangeArrowheads="1"/>
            </p:cNvSpPr>
            <p:nvPr/>
          </p:nvSpPr>
          <p:spPr bwMode="auto">
            <a:xfrm>
              <a:off x="938212" y="494188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Freeform 303"/>
            <p:cNvSpPr>
              <a:spLocks/>
            </p:cNvSpPr>
            <p:nvPr/>
          </p:nvSpPr>
          <p:spPr bwMode="auto">
            <a:xfrm>
              <a:off x="1203325" y="4832351"/>
              <a:ext cx="55563" cy="41275"/>
            </a:xfrm>
            <a:custGeom>
              <a:avLst/>
              <a:gdLst>
                <a:gd name="T0" fmla="*/ 51 w 52"/>
                <a:gd name="T1" fmla="*/ 40 h 40"/>
                <a:gd name="T2" fmla="*/ 52 w 52"/>
                <a:gd name="T3" fmla="*/ 0 h 40"/>
                <a:gd name="T4" fmla="*/ 27 w 52"/>
                <a:gd name="T5" fmla="*/ 12 h 40"/>
                <a:gd name="T6" fmla="*/ 8 w 52"/>
                <a:gd name="T7" fmla="*/ 28 h 40"/>
                <a:gd name="T8" fmla="*/ 0 w 52"/>
                <a:gd name="T9" fmla="*/ 38 h 40"/>
                <a:gd name="T10" fmla="*/ 15 w 52"/>
                <a:gd name="T11" fmla="*/ 36 h 40"/>
                <a:gd name="T12" fmla="*/ 51 w 5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0">
                  <a:moveTo>
                    <a:pt x="51" y="40"/>
                  </a:moveTo>
                  <a:cubicBezTo>
                    <a:pt x="52" y="0"/>
                    <a:pt x="52" y="0"/>
                    <a:pt x="52" y="0"/>
                  </a:cubicBezTo>
                  <a:cubicBezTo>
                    <a:pt x="43" y="3"/>
                    <a:pt x="34" y="7"/>
                    <a:pt x="27" y="12"/>
                  </a:cubicBezTo>
                  <a:cubicBezTo>
                    <a:pt x="20" y="17"/>
                    <a:pt x="14" y="22"/>
                    <a:pt x="8" y="28"/>
                  </a:cubicBezTo>
                  <a:cubicBezTo>
                    <a:pt x="5" y="31"/>
                    <a:pt x="2" y="35"/>
                    <a:pt x="0" y="38"/>
                  </a:cubicBezTo>
                  <a:cubicBezTo>
                    <a:pt x="5" y="37"/>
                    <a:pt x="10" y="36"/>
                    <a:pt x="15" y="36"/>
                  </a:cubicBezTo>
                  <a:cubicBezTo>
                    <a:pt x="28" y="35"/>
                    <a:pt x="41" y="36"/>
                    <a:pt x="51" y="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Freeform 304"/>
            <p:cNvSpPr>
              <a:spLocks/>
            </p:cNvSpPr>
            <p:nvPr/>
          </p:nvSpPr>
          <p:spPr bwMode="auto">
            <a:xfrm>
              <a:off x="933450" y="4926013"/>
              <a:ext cx="33338" cy="28575"/>
            </a:xfrm>
            <a:custGeom>
              <a:avLst/>
              <a:gdLst>
                <a:gd name="T0" fmla="*/ 2 w 32"/>
                <a:gd name="T1" fmla="*/ 15 h 27"/>
                <a:gd name="T2" fmla="*/ 0 w 32"/>
                <a:gd name="T3" fmla="*/ 16 h 27"/>
                <a:gd name="T4" fmla="*/ 0 w 32"/>
                <a:gd name="T5" fmla="*/ 16 h 27"/>
                <a:gd name="T6" fmla="*/ 2 w 32"/>
                <a:gd name="T7" fmla="*/ 16 h 27"/>
                <a:gd name="T8" fmla="*/ 2 w 32"/>
                <a:gd name="T9" fmla="*/ 16 h 27"/>
                <a:gd name="T10" fmla="*/ 3 w 32"/>
                <a:gd name="T11" fmla="*/ 16 h 27"/>
                <a:gd name="T12" fmla="*/ 4 w 32"/>
                <a:gd name="T13" fmla="*/ 16 h 27"/>
                <a:gd name="T14" fmla="*/ 4 w 32"/>
                <a:gd name="T15" fmla="*/ 16 h 27"/>
                <a:gd name="T16" fmla="*/ 4 w 32"/>
                <a:gd name="T17" fmla="*/ 16 h 27"/>
                <a:gd name="T18" fmla="*/ 5 w 32"/>
                <a:gd name="T19" fmla="*/ 16 h 27"/>
                <a:gd name="T20" fmla="*/ 5 w 32"/>
                <a:gd name="T21" fmla="*/ 16 h 27"/>
                <a:gd name="T22" fmla="*/ 5 w 32"/>
                <a:gd name="T23" fmla="*/ 16 h 27"/>
                <a:gd name="T24" fmla="*/ 5 w 32"/>
                <a:gd name="T25" fmla="*/ 16 h 27"/>
                <a:gd name="T26" fmla="*/ 5 w 32"/>
                <a:gd name="T27" fmla="*/ 16 h 27"/>
                <a:gd name="T28" fmla="*/ 4 w 32"/>
                <a:gd name="T29" fmla="*/ 16 h 27"/>
                <a:gd name="T30" fmla="*/ 4 w 32"/>
                <a:gd name="T31" fmla="*/ 16 h 27"/>
                <a:gd name="T32" fmla="*/ 5 w 32"/>
                <a:gd name="T33" fmla="*/ 17 h 27"/>
                <a:gd name="T34" fmla="*/ 7 w 32"/>
                <a:gd name="T35" fmla="*/ 17 h 27"/>
                <a:gd name="T36" fmla="*/ 8 w 32"/>
                <a:gd name="T37" fmla="*/ 18 h 27"/>
                <a:gd name="T38" fmla="*/ 10 w 32"/>
                <a:gd name="T39" fmla="*/ 21 h 27"/>
                <a:gd name="T40" fmla="*/ 12 w 32"/>
                <a:gd name="T41" fmla="*/ 27 h 27"/>
                <a:gd name="T42" fmla="*/ 12 w 32"/>
                <a:gd name="T43" fmla="*/ 27 h 27"/>
                <a:gd name="T44" fmla="*/ 13 w 32"/>
                <a:gd name="T45" fmla="*/ 26 h 27"/>
                <a:gd name="T46" fmla="*/ 14 w 32"/>
                <a:gd name="T47" fmla="*/ 23 h 27"/>
                <a:gd name="T48" fmla="*/ 20 w 32"/>
                <a:gd name="T49" fmla="*/ 15 h 27"/>
                <a:gd name="T50" fmla="*/ 32 w 32"/>
                <a:gd name="T51" fmla="*/ 0 h 27"/>
                <a:gd name="T52" fmla="*/ 11 w 32"/>
                <a:gd name="T53" fmla="*/ 11 h 27"/>
                <a:gd name="T54" fmla="*/ 2 w 32"/>
                <a:gd name="T55" fmla="*/ 1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2" h="27">
                  <a:moveTo>
                    <a:pt x="2" y="1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4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5" y="16"/>
                    <a:pt x="5" y="16"/>
                    <a:pt x="5" y="17"/>
                  </a:cubicBezTo>
                  <a:cubicBezTo>
                    <a:pt x="6" y="17"/>
                    <a:pt x="7" y="17"/>
                    <a:pt x="7" y="17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9"/>
                    <a:pt x="10" y="20"/>
                    <a:pt x="10" y="21"/>
                  </a:cubicBezTo>
                  <a:cubicBezTo>
                    <a:pt x="13" y="24"/>
                    <a:pt x="12" y="26"/>
                    <a:pt x="12" y="27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2" y="27"/>
                    <a:pt x="12" y="27"/>
                    <a:pt x="13" y="26"/>
                  </a:cubicBezTo>
                  <a:cubicBezTo>
                    <a:pt x="13" y="25"/>
                    <a:pt x="14" y="24"/>
                    <a:pt x="14" y="23"/>
                  </a:cubicBezTo>
                  <a:cubicBezTo>
                    <a:pt x="16" y="20"/>
                    <a:pt x="18" y="17"/>
                    <a:pt x="20" y="15"/>
                  </a:cubicBezTo>
                  <a:cubicBezTo>
                    <a:pt x="24" y="10"/>
                    <a:pt x="28" y="5"/>
                    <a:pt x="32" y="0"/>
                  </a:cubicBezTo>
                  <a:cubicBezTo>
                    <a:pt x="25" y="4"/>
                    <a:pt x="18" y="7"/>
                    <a:pt x="11" y="11"/>
                  </a:cubicBezTo>
                  <a:cubicBezTo>
                    <a:pt x="8" y="12"/>
                    <a:pt x="5" y="14"/>
                    <a:pt x="2" y="1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Freeform 305"/>
            <p:cNvSpPr>
              <a:spLocks/>
            </p:cNvSpPr>
            <p:nvPr/>
          </p:nvSpPr>
          <p:spPr bwMode="auto">
            <a:xfrm>
              <a:off x="936625" y="49418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Freeform 306"/>
            <p:cNvSpPr>
              <a:spLocks/>
            </p:cNvSpPr>
            <p:nvPr/>
          </p:nvSpPr>
          <p:spPr bwMode="auto">
            <a:xfrm>
              <a:off x="936625" y="4941888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Freeform 307"/>
            <p:cNvSpPr>
              <a:spLocks/>
            </p:cNvSpPr>
            <p:nvPr/>
          </p:nvSpPr>
          <p:spPr bwMode="auto">
            <a:xfrm>
              <a:off x="1000125" y="5065713"/>
              <a:ext cx="25400" cy="26988"/>
            </a:xfrm>
            <a:custGeom>
              <a:avLst/>
              <a:gdLst>
                <a:gd name="T0" fmla="*/ 20 w 24"/>
                <a:gd name="T1" fmla="*/ 13 h 26"/>
                <a:gd name="T2" fmla="*/ 23 w 24"/>
                <a:gd name="T3" fmla="*/ 11 h 26"/>
                <a:gd name="T4" fmla="*/ 20 w 24"/>
                <a:gd name="T5" fmla="*/ 12 h 26"/>
                <a:gd name="T6" fmla="*/ 14 w 24"/>
                <a:gd name="T7" fmla="*/ 11 h 26"/>
                <a:gd name="T8" fmla="*/ 5 w 24"/>
                <a:gd name="T9" fmla="*/ 7 h 26"/>
                <a:gd name="T10" fmla="*/ 1 w 24"/>
                <a:gd name="T11" fmla="*/ 3 h 26"/>
                <a:gd name="T12" fmla="*/ 0 w 24"/>
                <a:gd name="T13" fmla="*/ 0 h 26"/>
                <a:gd name="T14" fmla="*/ 0 w 24"/>
                <a:gd name="T15" fmla="*/ 2 h 26"/>
                <a:gd name="T16" fmla="*/ 1 w 24"/>
                <a:gd name="T17" fmla="*/ 9 h 26"/>
                <a:gd name="T18" fmla="*/ 1 w 24"/>
                <a:gd name="T19" fmla="*/ 25 h 26"/>
                <a:gd name="T20" fmla="*/ 1 w 24"/>
                <a:gd name="T21" fmla="*/ 26 h 26"/>
                <a:gd name="T22" fmla="*/ 6 w 24"/>
                <a:gd name="T23" fmla="*/ 23 h 26"/>
                <a:gd name="T24" fmla="*/ 20 w 24"/>
                <a:gd name="T25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" h="26">
                  <a:moveTo>
                    <a:pt x="20" y="13"/>
                  </a:moveTo>
                  <a:cubicBezTo>
                    <a:pt x="22" y="12"/>
                    <a:pt x="24" y="10"/>
                    <a:pt x="23" y="11"/>
                  </a:cubicBezTo>
                  <a:cubicBezTo>
                    <a:pt x="22" y="11"/>
                    <a:pt x="22" y="11"/>
                    <a:pt x="20" y="12"/>
                  </a:cubicBezTo>
                  <a:cubicBezTo>
                    <a:pt x="19" y="12"/>
                    <a:pt x="17" y="12"/>
                    <a:pt x="14" y="11"/>
                  </a:cubicBezTo>
                  <a:cubicBezTo>
                    <a:pt x="10" y="11"/>
                    <a:pt x="7" y="9"/>
                    <a:pt x="5" y="7"/>
                  </a:cubicBezTo>
                  <a:cubicBezTo>
                    <a:pt x="2" y="5"/>
                    <a:pt x="1" y="4"/>
                    <a:pt x="1" y="3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4"/>
                    <a:pt x="0" y="6"/>
                    <a:pt x="1" y="9"/>
                  </a:cubicBezTo>
                  <a:cubicBezTo>
                    <a:pt x="1" y="14"/>
                    <a:pt x="1" y="19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3" y="25"/>
                    <a:pt x="4" y="24"/>
                    <a:pt x="6" y="23"/>
                  </a:cubicBezTo>
                  <a:lnTo>
                    <a:pt x="20" y="13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Freeform 308"/>
            <p:cNvSpPr>
              <a:spLocks/>
            </p:cNvSpPr>
            <p:nvPr/>
          </p:nvSpPr>
          <p:spPr bwMode="auto">
            <a:xfrm>
              <a:off x="958850" y="4724401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Freeform 309"/>
            <p:cNvSpPr>
              <a:spLocks/>
            </p:cNvSpPr>
            <p:nvPr/>
          </p:nvSpPr>
          <p:spPr bwMode="auto">
            <a:xfrm>
              <a:off x="825500" y="4826001"/>
              <a:ext cx="41275" cy="34925"/>
            </a:xfrm>
            <a:custGeom>
              <a:avLst/>
              <a:gdLst>
                <a:gd name="T0" fmla="*/ 31 w 39"/>
                <a:gd name="T1" fmla="*/ 0 h 33"/>
                <a:gd name="T2" fmla="*/ 11 w 39"/>
                <a:gd name="T3" fmla="*/ 16 h 33"/>
                <a:gd name="T4" fmla="*/ 0 w 39"/>
                <a:gd name="T5" fmla="*/ 24 h 33"/>
                <a:gd name="T6" fmla="*/ 39 w 39"/>
                <a:gd name="T7" fmla="*/ 33 h 33"/>
                <a:gd name="T8" fmla="*/ 31 w 39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3">
                  <a:moveTo>
                    <a:pt x="31" y="0"/>
                  </a:moveTo>
                  <a:cubicBezTo>
                    <a:pt x="25" y="5"/>
                    <a:pt x="18" y="11"/>
                    <a:pt x="11" y="16"/>
                  </a:cubicBezTo>
                  <a:cubicBezTo>
                    <a:pt x="8" y="18"/>
                    <a:pt x="4" y="21"/>
                    <a:pt x="0" y="24"/>
                  </a:cubicBezTo>
                  <a:cubicBezTo>
                    <a:pt x="39" y="33"/>
                    <a:pt x="39" y="33"/>
                    <a:pt x="39" y="33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Freeform 310"/>
            <p:cNvSpPr>
              <a:spLocks/>
            </p:cNvSpPr>
            <p:nvPr/>
          </p:nvSpPr>
          <p:spPr bwMode="auto">
            <a:xfrm>
              <a:off x="1028700" y="5064126"/>
              <a:ext cx="25400" cy="28575"/>
            </a:xfrm>
            <a:custGeom>
              <a:avLst/>
              <a:gdLst>
                <a:gd name="T0" fmla="*/ 0 w 23"/>
                <a:gd name="T1" fmla="*/ 3 h 27"/>
                <a:gd name="T2" fmla="*/ 23 w 23"/>
                <a:gd name="T3" fmla="*/ 27 h 27"/>
                <a:gd name="T4" fmla="*/ 22 w 23"/>
                <a:gd name="T5" fmla="*/ 8 h 27"/>
                <a:gd name="T6" fmla="*/ 22 w 23"/>
                <a:gd name="T7" fmla="*/ 0 h 27"/>
                <a:gd name="T8" fmla="*/ 0 w 2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27">
                  <a:moveTo>
                    <a:pt x="0" y="3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23" y="21"/>
                    <a:pt x="23" y="15"/>
                    <a:pt x="22" y="8"/>
                  </a:cubicBezTo>
                  <a:cubicBezTo>
                    <a:pt x="22" y="5"/>
                    <a:pt x="22" y="2"/>
                    <a:pt x="22" y="0"/>
                  </a:cubicBezTo>
                  <a:cubicBezTo>
                    <a:pt x="15" y="2"/>
                    <a:pt x="8" y="3"/>
                    <a:pt x="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Freeform 311"/>
            <p:cNvSpPr>
              <a:spLocks/>
            </p:cNvSpPr>
            <p:nvPr/>
          </p:nvSpPr>
          <p:spPr bwMode="auto">
            <a:xfrm>
              <a:off x="411162" y="4692651"/>
              <a:ext cx="928688" cy="434975"/>
            </a:xfrm>
            <a:custGeom>
              <a:avLst/>
              <a:gdLst>
                <a:gd name="T0" fmla="*/ 624 w 876"/>
                <a:gd name="T1" fmla="*/ 169 h 410"/>
                <a:gd name="T2" fmla="*/ 512 w 876"/>
                <a:gd name="T3" fmla="*/ 234 h 410"/>
                <a:gd name="T4" fmla="*/ 504 w 876"/>
                <a:gd name="T5" fmla="*/ 246 h 410"/>
                <a:gd name="T6" fmla="*/ 504 w 876"/>
                <a:gd name="T7" fmla="*/ 246 h 410"/>
                <a:gd name="T8" fmla="*/ 499 w 876"/>
                <a:gd name="T9" fmla="*/ 236 h 410"/>
                <a:gd name="T10" fmla="*/ 496 w 876"/>
                <a:gd name="T11" fmla="*/ 235 h 410"/>
                <a:gd name="T12" fmla="*/ 494 w 876"/>
                <a:gd name="T13" fmla="*/ 235 h 410"/>
                <a:gd name="T14" fmla="*/ 494 w 876"/>
                <a:gd name="T15" fmla="*/ 234 h 410"/>
                <a:gd name="T16" fmla="*/ 541 w 876"/>
                <a:gd name="T17" fmla="*/ 203 h 410"/>
                <a:gd name="T18" fmla="*/ 656 w 876"/>
                <a:gd name="T19" fmla="*/ 144 h 410"/>
                <a:gd name="T20" fmla="*/ 741 w 876"/>
                <a:gd name="T21" fmla="*/ 112 h 410"/>
                <a:gd name="T22" fmla="*/ 565 w 876"/>
                <a:gd name="T23" fmla="*/ 158 h 410"/>
                <a:gd name="T24" fmla="*/ 484 w 876"/>
                <a:gd name="T25" fmla="*/ 227 h 410"/>
                <a:gd name="T26" fmla="*/ 477 w 876"/>
                <a:gd name="T27" fmla="*/ 243 h 410"/>
                <a:gd name="T28" fmla="*/ 480 w 876"/>
                <a:gd name="T29" fmla="*/ 255 h 410"/>
                <a:gd name="T30" fmla="*/ 487 w 876"/>
                <a:gd name="T31" fmla="*/ 261 h 410"/>
                <a:gd name="T32" fmla="*/ 491 w 876"/>
                <a:gd name="T33" fmla="*/ 262 h 410"/>
                <a:gd name="T34" fmla="*/ 498 w 876"/>
                <a:gd name="T35" fmla="*/ 262 h 410"/>
                <a:gd name="T36" fmla="*/ 515 w 876"/>
                <a:gd name="T37" fmla="*/ 256 h 410"/>
                <a:gd name="T38" fmla="*/ 721 w 876"/>
                <a:gd name="T39" fmla="*/ 174 h 410"/>
                <a:gd name="T40" fmla="*/ 774 w 876"/>
                <a:gd name="T41" fmla="*/ 143 h 410"/>
                <a:gd name="T42" fmla="*/ 762 w 876"/>
                <a:gd name="T43" fmla="*/ 167 h 410"/>
                <a:gd name="T44" fmla="*/ 683 w 876"/>
                <a:gd name="T45" fmla="*/ 264 h 410"/>
                <a:gd name="T46" fmla="*/ 605 w 876"/>
                <a:gd name="T47" fmla="*/ 349 h 410"/>
                <a:gd name="T48" fmla="*/ 583 w 876"/>
                <a:gd name="T49" fmla="*/ 352 h 410"/>
                <a:gd name="T50" fmla="*/ 603 w 876"/>
                <a:gd name="T51" fmla="*/ 339 h 410"/>
                <a:gd name="T52" fmla="*/ 579 w 876"/>
                <a:gd name="T53" fmla="*/ 314 h 410"/>
                <a:gd name="T54" fmla="*/ 549 w 876"/>
                <a:gd name="T55" fmla="*/ 323 h 410"/>
                <a:gd name="T56" fmla="*/ 478 w 876"/>
                <a:gd name="T57" fmla="*/ 357 h 410"/>
                <a:gd name="T58" fmla="*/ 344 w 876"/>
                <a:gd name="T59" fmla="*/ 352 h 410"/>
                <a:gd name="T60" fmla="*/ 68 w 876"/>
                <a:gd name="T61" fmla="*/ 338 h 410"/>
                <a:gd name="T62" fmla="*/ 89 w 876"/>
                <a:gd name="T63" fmla="*/ 299 h 410"/>
                <a:gd name="T64" fmla="*/ 153 w 876"/>
                <a:gd name="T65" fmla="*/ 318 h 410"/>
                <a:gd name="T66" fmla="*/ 405 w 876"/>
                <a:gd name="T67" fmla="*/ 187 h 410"/>
                <a:gd name="T68" fmla="*/ 475 w 876"/>
                <a:gd name="T69" fmla="*/ 128 h 410"/>
                <a:gd name="T70" fmla="*/ 363 w 876"/>
                <a:gd name="T71" fmla="*/ 134 h 410"/>
                <a:gd name="T72" fmla="*/ 399 w 876"/>
                <a:gd name="T73" fmla="*/ 104 h 410"/>
                <a:gd name="T74" fmla="*/ 517 w 876"/>
                <a:gd name="T75" fmla="*/ 30 h 410"/>
                <a:gd name="T76" fmla="*/ 517 w 876"/>
                <a:gd name="T77" fmla="*/ 30 h 410"/>
                <a:gd name="T78" fmla="*/ 745 w 876"/>
                <a:gd name="T79" fmla="*/ 83 h 410"/>
                <a:gd name="T80" fmla="*/ 748 w 876"/>
                <a:gd name="T81" fmla="*/ 75 h 410"/>
                <a:gd name="T82" fmla="*/ 512 w 876"/>
                <a:gd name="T83" fmla="*/ 6 h 410"/>
                <a:gd name="T84" fmla="*/ 463 w 876"/>
                <a:gd name="T85" fmla="*/ 25 h 410"/>
                <a:gd name="T86" fmla="*/ 340 w 876"/>
                <a:gd name="T87" fmla="*/ 109 h 410"/>
                <a:gd name="T88" fmla="*/ 391 w 876"/>
                <a:gd name="T89" fmla="*/ 149 h 410"/>
                <a:gd name="T90" fmla="*/ 430 w 876"/>
                <a:gd name="T91" fmla="*/ 158 h 410"/>
                <a:gd name="T92" fmla="*/ 340 w 876"/>
                <a:gd name="T93" fmla="*/ 183 h 410"/>
                <a:gd name="T94" fmla="*/ 61 w 876"/>
                <a:gd name="T95" fmla="*/ 290 h 410"/>
                <a:gd name="T96" fmla="*/ 61 w 876"/>
                <a:gd name="T97" fmla="*/ 340 h 410"/>
                <a:gd name="T98" fmla="*/ 125 w 876"/>
                <a:gd name="T99" fmla="*/ 362 h 410"/>
                <a:gd name="T100" fmla="*/ 410 w 876"/>
                <a:gd name="T101" fmla="*/ 409 h 410"/>
                <a:gd name="T102" fmla="*/ 527 w 876"/>
                <a:gd name="T103" fmla="*/ 394 h 410"/>
                <a:gd name="T104" fmla="*/ 557 w 876"/>
                <a:gd name="T105" fmla="*/ 360 h 410"/>
                <a:gd name="T106" fmla="*/ 556 w 876"/>
                <a:gd name="T107" fmla="*/ 351 h 410"/>
                <a:gd name="T108" fmla="*/ 561 w 876"/>
                <a:gd name="T109" fmla="*/ 358 h 410"/>
                <a:gd name="T110" fmla="*/ 579 w 876"/>
                <a:gd name="T111" fmla="*/ 362 h 410"/>
                <a:gd name="T112" fmla="*/ 557 w 876"/>
                <a:gd name="T113" fmla="*/ 377 h 410"/>
                <a:gd name="T114" fmla="*/ 607 w 876"/>
                <a:gd name="T115" fmla="*/ 398 h 410"/>
                <a:gd name="T116" fmla="*/ 722 w 876"/>
                <a:gd name="T117" fmla="*/ 288 h 410"/>
                <a:gd name="T118" fmla="*/ 810 w 876"/>
                <a:gd name="T119" fmla="*/ 171 h 410"/>
                <a:gd name="T120" fmla="*/ 759 w 876"/>
                <a:gd name="T121" fmla="*/ 127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76" h="410">
                  <a:moveTo>
                    <a:pt x="759" y="127"/>
                  </a:moveTo>
                  <a:cubicBezTo>
                    <a:pt x="742" y="129"/>
                    <a:pt x="726" y="132"/>
                    <a:pt x="711" y="137"/>
                  </a:cubicBezTo>
                  <a:cubicBezTo>
                    <a:pt x="681" y="145"/>
                    <a:pt x="652" y="157"/>
                    <a:pt x="624" y="169"/>
                  </a:cubicBezTo>
                  <a:cubicBezTo>
                    <a:pt x="596" y="181"/>
                    <a:pt x="570" y="195"/>
                    <a:pt x="543" y="209"/>
                  </a:cubicBezTo>
                  <a:cubicBezTo>
                    <a:pt x="537" y="213"/>
                    <a:pt x="530" y="216"/>
                    <a:pt x="524" y="219"/>
                  </a:cubicBezTo>
                  <a:cubicBezTo>
                    <a:pt x="520" y="224"/>
                    <a:pt x="516" y="229"/>
                    <a:pt x="512" y="234"/>
                  </a:cubicBezTo>
                  <a:cubicBezTo>
                    <a:pt x="510" y="236"/>
                    <a:pt x="508" y="239"/>
                    <a:pt x="506" y="242"/>
                  </a:cubicBezTo>
                  <a:cubicBezTo>
                    <a:pt x="506" y="243"/>
                    <a:pt x="505" y="244"/>
                    <a:pt x="505" y="245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7"/>
                    <a:pt x="504" y="247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6"/>
                    <a:pt x="504" y="246"/>
                    <a:pt x="504" y="246"/>
                  </a:cubicBezTo>
                  <a:cubicBezTo>
                    <a:pt x="504" y="245"/>
                    <a:pt x="505" y="243"/>
                    <a:pt x="502" y="240"/>
                  </a:cubicBezTo>
                  <a:cubicBezTo>
                    <a:pt x="502" y="239"/>
                    <a:pt x="501" y="238"/>
                    <a:pt x="500" y="237"/>
                  </a:cubicBezTo>
                  <a:cubicBezTo>
                    <a:pt x="500" y="237"/>
                    <a:pt x="500" y="237"/>
                    <a:pt x="499" y="236"/>
                  </a:cubicBezTo>
                  <a:cubicBezTo>
                    <a:pt x="499" y="236"/>
                    <a:pt x="498" y="236"/>
                    <a:pt x="497" y="236"/>
                  </a:cubicBezTo>
                  <a:cubicBezTo>
                    <a:pt x="497" y="235"/>
                    <a:pt x="497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5" y="235"/>
                    <a:pt x="495" y="235"/>
                    <a:pt x="495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4" y="235"/>
                    <a:pt x="494" y="235"/>
                    <a:pt x="494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2" y="235"/>
                    <a:pt x="492" y="235"/>
                    <a:pt x="492" y="235"/>
                  </a:cubicBezTo>
                  <a:cubicBezTo>
                    <a:pt x="494" y="234"/>
                    <a:pt x="494" y="234"/>
                    <a:pt x="494" y="234"/>
                  </a:cubicBezTo>
                  <a:cubicBezTo>
                    <a:pt x="497" y="233"/>
                    <a:pt x="500" y="231"/>
                    <a:pt x="503" y="230"/>
                  </a:cubicBezTo>
                  <a:cubicBezTo>
                    <a:pt x="510" y="226"/>
                    <a:pt x="517" y="223"/>
                    <a:pt x="524" y="219"/>
                  </a:cubicBezTo>
                  <a:cubicBezTo>
                    <a:pt x="529" y="213"/>
                    <a:pt x="535" y="208"/>
                    <a:pt x="541" y="203"/>
                  </a:cubicBezTo>
                  <a:cubicBezTo>
                    <a:pt x="552" y="193"/>
                    <a:pt x="563" y="184"/>
                    <a:pt x="575" y="177"/>
                  </a:cubicBezTo>
                  <a:cubicBezTo>
                    <a:pt x="587" y="169"/>
                    <a:pt x="600" y="163"/>
                    <a:pt x="614" y="157"/>
                  </a:cubicBezTo>
                  <a:cubicBezTo>
                    <a:pt x="627" y="152"/>
                    <a:pt x="642" y="148"/>
                    <a:pt x="656" y="144"/>
                  </a:cubicBezTo>
                  <a:cubicBezTo>
                    <a:pt x="684" y="136"/>
                    <a:pt x="714" y="128"/>
                    <a:pt x="743" y="120"/>
                  </a:cubicBezTo>
                  <a:cubicBezTo>
                    <a:pt x="772" y="112"/>
                    <a:pt x="800" y="102"/>
                    <a:pt x="828" y="89"/>
                  </a:cubicBezTo>
                  <a:cubicBezTo>
                    <a:pt x="799" y="99"/>
                    <a:pt x="770" y="106"/>
                    <a:pt x="741" y="112"/>
                  </a:cubicBezTo>
                  <a:cubicBezTo>
                    <a:pt x="711" y="118"/>
                    <a:pt x="682" y="123"/>
                    <a:pt x="652" y="129"/>
                  </a:cubicBezTo>
                  <a:cubicBezTo>
                    <a:pt x="637" y="132"/>
                    <a:pt x="623" y="136"/>
                    <a:pt x="608" y="140"/>
                  </a:cubicBezTo>
                  <a:cubicBezTo>
                    <a:pt x="593" y="145"/>
                    <a:pt x="578" y="151"/>
                    <a:pt x="565" y="158"/>
                  </a:cubicBezTo>
                  <a:cubicBezTo>
                    <a:pt x="551" y="166"/>
                    <a:pt x="538" y="175"/>
                    <a:pt x="526" y="184"/>
                  </a:cubicBezTo>
                  <a:cubicBezTo>
                    <a:pt x="513" y="194"/>
                    <a:pt x="502" y="205"/>
                    <a:pt x="491" y="217"/>
                  </a:cubicBezTo>
                  <a:cubicBezTo>
                    <a:pt x="489" y="220"/>
                    <a:pt x="486" y="224"/>
                    <a:pt x="484" y="227"/>
                  </a:cubicBezTo>
                  <a:cubicBezTo>
                    <a:pt x="482" y="229"/>
                    <a:pt x="481" y="231"/>
                    <a:pt x="480" y="234"/>
                  </a:cubicBezTo>
                  <a:cubicBezTo>
                    <a:pt x="479" y="235"/>
                    <a:pt x="479" y="236"/>
                    <a:pt x="478" y="238"/>
                  </a:cubicBezTo>
                  <a:cubicBezTo>
                    <a:pt x="478" y="239"/>
                    <a:pt x="477" y="241"/>
                    <a:pt x="477" y="243"/>
                  </a:cubicBezTo>
                  <a:cubicBezTo>
                    <a:pt x="477" y="244"/>
                    <a:pt x="477" y="245"/>
                    <a:pt x="477" y="246"/>
                  </a:cubicBezTo>
                  <a:cubicBezTo>
                    <a:pt x="477" y="246"/>
                    <a:pt x="477" y="247"/>
                    <a:pt x="477" y="248"/>
                  </a:cubicBezTo>
                  <a:cubicBezTo>
                    <a:pt x="477" y="250"/>
                    <a:pt x="478" y="253"/>
                    <a:pt x="480" y="255"/>
                  </a:cubicBezTo>
                  <a:cubicBezTo>
                    <a:pt x="480" y="256"/>
                    <a:pt x="482" y="258"/>
                    <a:pt x="483" y="259"/>
                  </a:cubicBezTo>
                  <a:cubicBezTo>
                    <a:pt x="483" y="259"/>
                    <a:pt x="484" y="260"/>
                    <a:pt x="484" y="260"/>
                  </a:cubicBezTo>
                  <a:cubicBezTo>
                    <a:pt x="485" y="260"/>
                    <a:pt x="486" y="261"/>
                    <a:pt x="487" y="261"/>
                  </a:cubicBezTo>
                  <a:cubicBezTo>
                    <a:pt x="489" y="262"/>
                    <a:pt x="488" y="262"/>
                    <a:pt x="489" y="262"/>
                  </a:cubicBezTo>
                  <a:cubicBezTo>
                    <a:pt x="490" y="262"/>
                    <a:pt x="490" y="262"/>
                    <a:pt x="490" y="262"/>
                  </a:cubicBezTo>
                  <a:cubicBezTo>
                    <a:pt x="491" y="262"/>
                    <a:pt x="491" y="262"/>
                    <a:pt x="491" y="262"/>
                  </a:cubicBezTo>
                  <a:cubicBezTo>
                    <a:pt x="492" y="263"/>
                    <a:pt x="492" y="263"/>
                    <a:pt x="492" y="263"/>
                  </a:cubicBezTo>
                  <a:cubicBezTo>
                    <a:pt x="493" y="263"/>
                    <a:pt x="493" y="263"/>
                    <a:pt x="493" y="263"/>
                  </a:cubicBezTo>
                  <a:cubicBezTo>
                    <a:pt x="495" y="263"/>
                    <a:pt x="496" y="262"/>
                    <a:pt x="498" y="262"/>
                  </a:cubicBezTo>
                  <a:cubicBezTo>
                    <a:pt x="498" y="262"/>
                    <a:pt x="499" y="262"/>
                    <a:pt x="500" y="262"/>
                  </a:cubicBezTo>
                  <a:cubicBezTo>
                    <a:pt x="501" y="261"/>
                    <a:pt x="503" y="261"/>
                    <a:pt x="504" y="260"/>
                  </a:cubicBezTo>
                  <a:cubicBezTo>
                    <a:pt x="508" y="259"/>
                    <a:pt x="512" y="257"/>
                    <a:pt x="515" y="256"/>
                  </a:cubicBezTo>
                  <a:cubicBezTo>
                    <a:pt x="529" y="250"/>
                    <a:pt x="543" y="243"/>
                    <a:pt x="557" y="237"/>
                  </a:cubicBezTo>
                  <a:cubicBezTo>
                    <a:pt x="584" y="224"/>
                    <a:pt x="611" y="212"/>
                    <a:pt x="638" y="201"/>
                  </a:cubicBezTo>
                  <a:cubicBezTo>
                    <a:pt x="665" y="190"/>
                    <a:pt x="693" y="180"/>
                    <a:pt x="721" y="174"/>
                  </a:cubicBezTo>
                  <a:cubicBezTo>
                    <a:pt x="729" y="172"/>
                    <a:pt x="738" y="170"/>
                    <a:pt x="747" y="169"/>
                  </a:cubicBezTo>
                  <a:cubicBezTo>
                    <a:pt x="749" y="166"/>
                    <a:pt x="752" y="162"/>
                    <a:pt x="755" y="159"/>
                  </a:cubicBezTo>
                  <a:cubicBezTo>
                    <a:pt x="761" y="153"/>
                    <a:pt x="767" y="148"/>
                    <a:pt x="774" y="143"/>
                  </a:cubicBezTo>
                  <a:cubicBezTo>
                    <a:pt x="781" y="138"/>
                    <a:pt x="790" y="134"/>
                    <a:pt x="799" y="131"/>
                  </a:cubicBezTo>
                  <a:cubicBezTo>
                    <a:pt x="798" y="171"/>
                    <a:pt x="798" y="171"/>
                    <a:pt x="798" y="171"/>
                  </a:cubicBezTo>
                  <a:cubicBezTo>
                    <a:pt x="788" y="167"/>
                    <a:pt x="775" y="166"/>
                    <a:pt x="762" y="167"/>
                  </a:cubicBezTo>
                  <a:cubicBezTo>
                    <a:pt x="757" y="167"/>
                    <a:pt x="752" y="168"/>
                    <a:pt x="747" y="169"/>
                  </a:cubicBezTo>
                  <a:cubicBezTo>
                    <a:pt x="740" y="177"/>
                    <a:pt x="733" y="185"/>
                    <a:pt x="727" y="194"/>
                  </a:cubicBezTo>
                  <a:cubicBezTo>
                    <a:pt x="711" y="218"/>
                    <a:pt x="697" y="241"/>
                    <a:pt x="683" y="264"/>
                  </a:cubicBezTo>
                  <a:cubicBezTo>
                    <a:pt x="668" y="287"/>
                    <a:pt x="653" y="309"/>
                    <a:pt x="637" y="326"/>
                  </a:cubicBezTo>
                  <a:cubicBezTo>
                    <a:pt x="628" y="335"/>
                    <a:pt x="619" y="342"/>
                    <a:pt x="610" y="346"/>
                  </a:cubicBezTo>
                  <a:cubicBezTo>
                    <a:pt x="608" y="347"/>
                    <a:pt x="607" y="348"/>
                    <a:pt x="605" y="349"/>
                  </a:cubicBezTo>
                  <a:cubicBezTo>
                    <a:pt x="605" y="351"/>
                    <a:pt x="605" y="354"/>
                    <a:pt x="605" y="357"/>
                  </a:cubicBezTo>
                  <a:cubicBezTo>
                    <a:pt x="606" y="364"/>
                    <a:pt x="606" y="370"/>
                    <a:pt x="606" y="376"/>
                  </a:cubicBezTo>
                  <a:cubicBezTo>
                    <a:pt x="583" y="352"/>
                    <a:pt x="583" y="352"/>
                    <a:pt x="583" y="352"/>
                  </a:cubicBezTo>
                  <a:cubicBezTo>
                    <a:pt x="591" y="352"/>
                    <a:pt x="598" y="351"/>
                    <a:pt x="605" y="349"/>
                  </a:cubicBezTo>
                  <a:cubicBezTo>
                    <a:pt x="605" y="348"/>
                    <a:pt x="605" y="347"/>
                    <a:pt x="604" y="346"/>
                  </a:cubicBezTo>
                  <a:cubicBezTo>
                    <a:pt x="604" y="344"/>
                    <a:pt x="604" y="342"/>
                    <a:pt x="603" y="339"/>
                  </a:cubicBezTo>
                  <a:cubicBezTo>
                    <a:pt x="602" y="336"/>
                    <a:pt x="601" y="333"/>
                    <a:pt x="599" y="328"/>
                  </a:cubicBezTo>
                  <a:cubicBezTo>
                    <a:pt x="597" y="326"/>
                    <a:pt x="595" y="323"/>
                    <a:pt x="592" y="320"/>
                  </a:cubicBezTo>
                  <a:cubicBezTo>
                    <a:pt x="588" y="317"/>
                    <a:pt x="584" y="315"/>
                    <a:pt x="579" y="314"/>
                  </a:cubicBezTo>
                  <a:cubicBezTo>
                    <a:pt x="574" y="313"/>
                    <a:pt x="571" y="314"/>
                    <a:pt x="568" y="314"/>
                  </a:cubicBezTo>
                  <a:cubicBezTo>
                    <a:pt x="565" y="315"/>
                    <a:pt x="563" y="315"/>
                    <a:pt x="561" y="316"/>
                  </a:cubicBezTo>
                  <a:cubicBezTo>
                    <a:pt x="554" y="319"/>
                    <a:pt x="552" y="321"/>
                    <a:pt x="549" y="323"/>
                  </a:cubicBezTo>
                  <a:cubicBezTo>
                    <a:pt x="534" y="333"/>
                    <a:pt x="534" y="333"/>
                    <a:pt x="534" y="333"/>
                  </a:cubicBezTo>
                  <a:cubicBezTo>
                    <a:pt x="525" y="339"/>
                    <a:pt x="516" y="344"/>
                    <a:pt x="507" y="348"/>
                  </a:cubicBezTo>
                  <a:cubicBezTo>
                    <a:pt x="497" y="352"/>
                    <a:pt x="488" y="355"/>
                    <a:pt x="478" y="357"/>
                  </a:cubicBezTo>
                  <a:cubicBezTo>
                    <a:pt x="469" y="359"/>
                    <a:pt x="458" y="360"/>
                    <a:pt x="447" y="360"/>
                  </a:cubicBezTo>
                  <a:cubicBezTo>
                    <a:pt x="436" y="360"/>
                    <a:pt x="425" y="360"/>
                    <a:pt x="413" y="359"/>
                  </a:cubicBezTo>
                  <a:cubicBezTo>
                    <a:pt x="390" y="358"/>
                    <a:pt x="367" y="355"/>
                    <a:pt x="344" y="352"/>
                  </a:cubicBezTo>
                  <a:cubicBezTo>
                    <a:pt x="298" y="347"/>
                    <a:pt x="251" y="339"/>
                    <a:pt x="205" y="330"/>
                  </a:cubicBezTo>
                  <a:cubicBezTo>
                    <a:pt x="188" y="326"/>
                    <a:pt x="170" y="322"/>
                    <a:pt x="153" y="318"/>
                  </a:cubicBezTo>
                  <a:cubicBezTo>
                    <a:pt x="125" y="326"/>
                    <a:pt x="97" y="333"/>
                    <a:pt x="68" y="338"/>
                  </a:cubicBezTo>
                  <a:cubicBezTo>
                    <a:pt x="78" y="294"/>
                    <a:pt x="78" y="294"/>
                    <a:pt x="78" y="294"/>
                  </a:cubicBezTo>
                  <a:cubicBezTo>
                    <a:pt x="79" y="294"/>
                    <a:pt x="81" y="295"/>
                    <a:pt x="83" y="296"/>
                  </a:cubicBezTo>
                  <a:cubicBezTo>
                    <a:pt x="85" y="297"/>
                    <a:pt x="87" y="298"/>
                    <a:pt x="89" y="299"/>
                  </a:cubicBezTo>
                  <a:cubicBezTo>
                    <a:pt x="94" y="301"/>
                    <a:pt x="99" y="303"/>
                    <a:pt x="105" y="305"/>
                  </a:cubicBezTo>
                  <a:cubicBezTo>
                    <a:pt x="115" y="308"/>
                    <a:pt x="126" y="311"/>
                    <a:pt x="137" y="314"/>
                  </a:cubicBezTo>
                  <a:cubicBezTo>
                    <a:pt x="143" y="315"/>
                    <a:pt x="148" y="317"/>
                    <a:pt x="153" y="318"/>
                  </a:cubicBezTo>
                  <a:cubicBezTo>
                    <a:pt x="194" y="306"/>
                    <a:pt x="233" y="290"/>
                    <a:pt x="270" y="271"/>
                  </a:cubicBezTo>
                  <a:cubicBezTo>
                    <a:pt x="302" y="255"/>
                    <a:pt x="333" y="237"/>
                    <a:pt x="362" y="218"/>
                  </a:cubicBezTo>
                  <a:cubicBezTo>
                    <a:pt x="377" y="208"/>
                    <a:pt x="391" y="198"/>
                    <a:pt x="405" y="187"/>
                  </a:cubicBezTo>
                  <a:cubicBezTo>
                    <a:pt x="412" y="182"/>
                    <a:pt x="419" y="176"/>
                    <a:pt x="426" y="171"/>
                  </a:cubicBezTo>
                  <a:cubicBezTo>
                    <a:pt x="433" y="165"/>
                    <a:pt x="440" y="160"/>
                    <a:pt x="447" y="153"/>
                  </a:cubicBezTo>
                  <a:cubicBezTo>
                    <a:pt x="475" y="128"/>
                    <a:pt x="475" y="128"/>
                    <a:pt x="475" y="128"/>
                  </a:cubicBezTo>
                  <a:cubicBezTo>
                    <a:pt x="438" y="121"/>
                    <a:pt x="438" y="121"/>
                    <a:pt x="438" y="12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0" y="119"/>
                    <a:pt x="371" y="127"/>
                    <a:pt x="363" y="134"/>
                  </a:cubicBezTo>
                  <a:cubicBezTo>
                    <a:pt x="355" y="105"/>
                    <a:pt x="355" y="105"/>
                    <a:pt x="355" y="105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92" y="109"/>
                    <a:pt x="396" y="106"/>
                    <a:pt x="399" y="104"/>
                  </a:cubicBezTo>
                  <a:cubicBezTo>
                    <a:pt x="411" y="93"/>
                    <a:pt x="424" y="84"/>
                    <a:pt x="437" y="75"/>
                  </a:cubicBezTo>
                  <a:cubicBezTo>
                    <a:pt x="449" y="65"/>
                    <a:pt x="463" y="57"/>
                    <a:pt x="476" y="49"/>
                  </a:cubicBezTo>
                  <a:cubicBezTo>
                    <a:pt x="490" y="41"/>
                    <a:pt x="503" y="34"/>
                    <a:pt x="517" y="30"/>
                  </a:cubicBezTo>
                  <a:cubicBezTo>
                    <a:pt x="517" y="30"/>
                    <a:pt x="517" y="30"/>
                    <a:pt x="517" y="30"/>
                  </a:cubicBezTo>
                  <a:cubicBezTo>
                    <a:pt x="518" y="29"/>
                    <a:pt x="518" y="29"/>
                    <a:pt x="518" y="29"/>
                  </a:cubicBezTo>
                  <a:cubicBezTo>
                    <a:pt x="518" y="29"/>
                    <a:pt x="517" y="29"/>
                    <a:pt x="517" y="30"/>
                  </a:cubicBezTo>
                  <a:cubicBezTo>
                    <a:pt x="543" y="24"/>
                    <a:pt x="569" y="21"/>
                    <a:pt x="594" y="25"/>
                  </a:cubicBezTo>
                  <a:cubicBezTo>
                    <a:pt x="620" y="28"/>
                    <a:pt x="645" y="38"/>
                    <a:pt x="669" y="50"/>
                  </a:cubicBezTo>
                  <a:cubicBezTo>
                    <a:pt x="694" y="62"/>
                    <a:pt x="719" y="75"/>
                    <a:pt x="745" y="83"/>
                  </a:cubicBezTo>
                  <a:cubicBezTo>
                    <a:pt x="772" y="90"/>
                    <a:pt x="800" y="93"/>
                    <a:pt x="828" y="89"/>
                  </a:cubicBezTo>
                  <a:cubicBezTo>
                    <a:pt x="814" y="89"/>
                    <a:pt x="800" y="88"/>
                    <a:pt x="787" y="86"/>
                  </a:cubicBezTo>
                  <a:cubicBezTo>
                    <a:pt x="773" y="84"/>
                    <a:pt x="760" y="80"/>
                    <a:pt x="748" y="75"/>
                  </a:cubicBezTo>
                  <a:cubicBezTo>
                    <a:pt x="722" y="66"/>
                    <a:pt x="699" y="52"/>
                    <a:pt x="676" y="38"/>
                  </a:cubicBezTo>
                  <a:cubicBezTo>
                    <a:pt x="652" y="24"/>
                    <a:pt x="626" y="12"/>
                    <a:pt x="597" y="6"/>
                  </a:cubicBezTo>
                  <a:cubicBezTo>
                    <a:pt x="569" y="0"/>
                    <a:pt x="540" y="1"/>
                    <a:pt x="512" y="6"/>
                  </a:cubicBezTo>
                  <a:cubicBezTo>
                    <a:pt x="512" y="6"/>
                    <a:pt x="512" y="6"/>
                    <a:pt x="512" y="6"/>
                  </a:cubicBezTo>
                  <a:cubicBezTo>
                    <a:pt x="511" y="6"/>
                    <a:pt x="511" y="6"/>
                    <a:pt x="511" y="6"/>
                  </a:cubicBezTo>
                  <a:cubicBezTo>
                    <a:pt x="494" y="10"/>
                    <a:pt x="478" y="17"/>
                    <a:pt x="463" y="25"/>
                  </a:cubicBezTo>
                  <a:cubicBezTo>
                    <a:pt x="448" y="33"/>
                    <a:pt x="434" y="41"/>
                    <a:pt x="420" y="50"/>
                  </a:cubicBezTo>
                  <a:cubicBezTo>
                    <a:pt x="406" y="59"/>
                    <a:pt x="393" y="68"/>
                    <a:pt x="379" y="78"/>
                  </a:cubicBezTo>
                  <a:cubicBezTo>
                    <a:pt x="366" y="88"/>
                    <a:pt x="353" y="98"/>
                    <a:pt x="340" y="109"/>
                  </a:cubicBezTo>
                  <a:cubicBezTo>
                    <a:pt x="314" y="130"/>
                    <a:pt x="314" y="130"/>
                    <a:pt x="314" y="130"/>
                  </a:cubicBezTo>
                  <a:cubicBezTo>
                    <a:pt x="348" y="138"/>
                    <a:pt x="348" y="138"/>
                    <a:pt x="348" y="13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95" y="146"/>
                    <a:pt x="399" y="143"/>
                    <a:pt x="402" y="141"/>
                  </a:cubicBezTo>
                  <a:cubicBezTo>
                    <a:pt x="409" y="136"/>
                    <a:pt x="416" y="130"/>
                    <a:pt x="422" y="125"/>
                  </a:cubicBezTo>
                  <a:cubicBezTo>
                    <a:pt x="430" y="158"/>
                    <a:pt x="430" y="158"/>
                    <a:pt x="430" y="158"/>
                  </a:cubicBezTo>
                  <a:cubicBezTo>
                    <a:pt x="391" y="149"/>
                    <a:pt x="391" y="149"/>
                    <a:pt x="391" y="149"/>
                  </a:cubicBezTo>
                  <a:cubicBezTo>
                    <a:pt x="388" y="151"/>
                    <a:pt x="385" y="153"/>
                    <a:pt x="382" y="155"/>
                  </a:cubicBezTo>
                  <a:cubicBezTo>
                    <a:pt x="368" y="165"/>
                    <a:pt x="354" y="174"/>
                    <a:pt x="340" y="183"/>
                  </a:cubicBezTo>
                  <a:cubicBezTo>
                    <a:pt x="311" y="201"/>
                    <a:pt x="281" y="217"/>
                    <a:pt x="251" y="231"/>
                  </a:cubicBezTo>
                  <a:cubicBezTo>
                    <a:pt x="221" y="245"/>
                    <a:pt x="189" y="258"/>
                    <a:pt x="158" y="268"/>
                  </a:cubicBezTo>
                  <a:cubicBezTo>
                    <a:pt x="126" y="278"/>
                    <a:pt x="93" y="285"/>
                    <a:pt x="61" y="290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50" y="333"/>
                    <a:pt x="50" y="333"/>
                    <a:pt x="50" y="333"/>
                  </a:cubicBezTo>
                  <a:cubicBezTo>
                    <a:pt x="55" y="336"/>
                    <a:pt x="58" y="338"/>
                    <a:pt x="61" y="340"/>
                  </a:cubicBezTo>
                  <a:cubicBezTo>
                    <a:pt x="65" y="341"/>
                    <a:pt x="68" y="343"/>
                    <a:pt x="71" y="344"/>
                  </a:cubicBezTo>
                  <a:cubicBezTo>
                    <a:pt x="77" y="347"/>
                    <a:pt x="83" y="349"/>
                    <a:pt x="89" y="351"/>
                  </a:cubicBezTo>
                  <a:cubicBezTo>
                    <a:pt x="101" y="355"/>
                    <a:pt x="113" y="358"/>
                    <a:pt x="125" y="362"/>
                  </a:cubicBezTo>
                  <a:cubicBezTo>
                    <a:pt x="148" y="368"/>
                    <a:pt x="172" y="373"/>
                    <a:pt x="195" y="379"/>
                  </a:cubicBezTo>
                  <a:cubicBezTo>
                    <a:pt x="242" y="388"/>
                    <a:pt x="290" y="396"/>
                    <a:pt x="338" y="402"/>
                  </a:cubicBezTo>
                  <a:cubicBezTo>
                    <a:pt x="362" y="406"/>
                    <a:pt x="386" y="408"/>
                    <a:pt x="410" y="409"/>
                  </a:cubicBezTo>
                  <a:cubicBezTo>
                    <a:pt x="423" y="410"/>
                    <a:pt x="435" y="410"/>
                    <a:pt x="448" y="410"/>
                  </a:cubicBezTo>
                  <a:cubicBezTo>
                    <a:pt x="460" y="410"/>
                    <a:pt x="474" y="409"/>
                    <a:pt x="488" y="406"/>
                  </a:cubicBezTo>
                  <a:cubicBezTo>
                    <a:pt x="501" y="404"/>
                    <a:pt x="514" y="399"/>
                    <a:pt x="527" y="394"/>
                  </a:cubicBezTo>
                  <a:cubicBezTo>
                    <a:pt x="537" y="389"/>
                    <a:pt x="548" y="383"/>
                    <a:pt x="557" y="377"/>
                  </a:cubicBezTo>
                  <a:cubicBezTo>
                    <a:pt x="557" y="376"/>
                    <a:pt x="557" y="376"/>
                    <a:pt x="557" y="376"/>
                  </a:cubicBezTo>
                  <a:cubicBezTo>
                    <a:pt x="557" y="370"/>
                    <a:pt x="557" y="365"/>
                    <a:pt x="557" y="360"/>
                  </a:cubicBezTo>
                  <a:cubicBezTo>
                    <a:pt x="556" y="357"/>
                    <a:pt x="556" y="355"/>
                    <a:pt x="556" y="353"/>
                  </a:cubicBezTo>
                  <a:cubicBezTo>
                    <a:pt x="556" y="352"/>
                    <a:pt x="556" y="352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1"/>
                    <a:pt x="556" y="351"/>
                    <a:pt x="556" y="351"/>
                  </a:cubicBezTo>
                  <a:cubicBezTo>
                    <a:pt x="556" y="352"/>
                    <a:pt x="556" y="352"/>
                    <a:pt x="557" y="354"/>
                  </a:cubicBezTo>
                  <a:cubicBezTo>
                    <a:pt x="557" y="355"/>
                    <a:pt x="558" y="356"/>
                    <a:pt x="561" y="358"/>
                  </a:cubicBezTo>
                  <a:cubicBezTo>
                    <a:pt x="563" y="360"/>
                    <a:pt x="566" y="362"/>
                    <a:pt x="570" y="362"/>
                  </a:cubicBezTo>
                  <a:cubicBezTo>
                    <a:pt x="573" y="363"/>
                    <a:pt x="575" y="363"/>
                    <a:pt x="576" y="363"/>
                  </a:cubicBezTo>
                  <a:cubicBezTo>
                    <a:pt x="578" y="362"/>
                    <a:pt x="578" y="362"/>
                    <a:pt x="579" y="362"/>
                  </a:cubicBezTo>
                  <a:cubicBezTo>
                    <a:pt x="580" y="361"/>
                    <a:pt x="578" y="363"/>
                    <a:pt x="576" y="364"/>
                  </a:cubicBezTo>
                  <a:cubicBezTo>
                    <a:pt x="562" y="374"/>
                    <a:pt x="562" y="374"/>
                    <a:pt x="562" y="374"/>
                  </a:cubicBezTo>
                  <a:cubicBezTo>
                    <a:pt x="560" y="375"/>
                    <a:pt x="559" y="376"/>
                    <a:pt x="557" y="377"/>
                  </a:cubicBezTo>
                  <a:cubicBezTo>
                    <a:pt x="557" y="399"/>
                    <a:pt x="557" y="399"/>
                    <a:pt x="557" y="399"/>
                  </a:cubicBezTo>
                  <a:cubicBezTo>
                    <a:pt x="580" y="400"/>
                    <a:pt x="580" y="400"/>
                    <a:pt x="580" y="400"/>
                  </a:cubicBezTo>
                  <a:cubicBezTo>
                    <a:pt x="589" y="401"/>
                    <a:pt x="598" y="400"/>
                    <a:pt x="607" y="398"/>
                  </a:cubicBezTo>
                  <a:cubicBezTo>
                    <a:pt x="616" y="396"/>
                    <a:pt x="625" y="393"/>
                    <a:pt x="632" y="389"/>
                  </a:cubicBezTo>
                  <a:cubicBezTo>
                    <a:pt x="648" y="381"/>
                    <a:pt x="660" y="370"/>
                    <a:pt x="671" y="359"/>
                  </a:cubicBezTo>
                  <a:cubicBezTo>
                    <a:pt x="692" y="337"/>
                    <a:pt x="707" y="312"/>
                    <a:pt x="722" y="288"/>
                  </a:cubicBezTo>
                  <a:cubicBezTo>
                    <a:pt x="736" y="264"/>
                    <a:pt x="749" y="240"/>
                    <a:pt x="764" y="219"/>
                  </a:cubicBezTo>
                  <a:cubicBezTo>
                    <a:pt x="771" y="208"/>
                    <a:pt x="778" y="197"/>
                    <a:pt x="786" y="189"/>
                  </a:cubicBezTo>
                  <a:cubicBezTo>
                    <a:pt x="794" y="180"/>
                    <a:pt x="803" y="173"/>
                    <a:pt x="810" y="171"/>
                  </a:cubicBezTo>
                  <a:cubicBezTo>
                    <a:pt x="876" y="152"/>
                    <a:pt x="876" y="152"/>
                    <a:pt x="876" y="152"/>
                  </a:cubicBezTo>
                  <a:cubicBezTo>
                    <a:pt x="812" y="132"/>
                    <a:pt x="812" y="132"/>
                    <a:pt x="812" y="132"/>
                  </a:cubicBezTo>
                  <a:cubicBezTo>
                    <a:pt x="793" y="126"/>
                    <a:pt x="775" y="126"/>
                    <a:pt x="759" y="12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Freeform 312"/>
            <p:cNvSpPr>
              <a:spLocks/>
            </p:cNvSpPr>
            <p:nvPr/>
          </p:nvSpPr>
          <p:spPr bwMode="auto">
            <a:xfrm>
              <a:off x="787400" y="4803776"/>
              <a:ext cx="36513" cy="31750"/>
            </a:xfrm>
            <a:custGeom>
              <a:avLst/>
              <a:gdLst>
                <a:gd name="T0" fmla="*/ 8 w 34"/>
                <a:gd name="T1" fmla="*/ 29 h 29"/>
                <a:gd name="T2" fmla="*/ 34 w 34"/>
                <a:gd name="T3" fmla="*/ 6 h 29"/>
                <a:gd name="T4" fmla="*/ 0 w 34"/>
                <a:gd name="T5" fmla="*/ 0 h 29"/>
                <a:gd name="T6" fmla="*/ 8 w 34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8" y="29"/>
                  </a:moveTo>
                  <a:cubicBezTo>
                    <a:pt x="16" y="22"/>
                    <a:pt x="25" y="14"/>
                    <a:pt x="3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8" y="29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Freeform 313"/>
            <p:cNvSpPr>
              <a:spLocks/>
            </p:cNvSpPr>
            <p:nvPr/>
          </p:nvSpPr>
          <p:spPr bwMode="auto">
            <a:xfrm>
              <a:off x="482600" y="5005388"/>
              <a:ext cx="90488" cy="46038"/>
            </a:xfrm>
            <a:custGeom>
              <a:avLst/>
              <a:gdLst>
                <a:gd name="T0" fmla="*/ 37 w 85"/>
                <a:gd name="T1" fmla="*/ 11 h 44"/>
                <a:gd name="T2" fmla="*/ 21 w 85"/>
                <a:gd name="T3" fmla="*/ 5 h 44"/>
                <a:gd name="T4" fmla="*/ 15 w 85"/>
                <a:gd name="T5" fmla="*/ 2 h 44"/>
                <a:gd name="T6" fmla="*/ 10 w 85"/>
                <a:gd name="T7" fmla="*/ 0 h 44"/>
                <a:gd name="T8" fmla="*/ 0 w 85"/>
                <a:gd name="T9" fmla="*/ 44 h 44"/>
                <a:gd name="T10" fmla="*/ 85 w 85"/>
                <a:gd name="T11" fmla="*/ 24 h 44"/>
                <a:gd name="T12" fmla="*/ 69 w 85"/>
                <a:gd name="T13" fmla="*/ 20 h 44"/>
                <a:gd name="T14" fmla="*/ 37 w 85"/>
                <a:gd name="T15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5" h="44">
                  <a:moveTo>
                    <a:pt x="37" y="11"/>
                  </a:moveTo>
                  <a:cubicBezTo>
                    <a:pt x="31" y="9"/>
                    <a:pt x="26" y="7"/>
                    <a:pt x="21" y="5"/>
                  </a:cubicBezTo>
                  <a:cubicBezTo>
                    <a:pt x="19" y="4"/>
                    <a:pt x="17" y="3"/>
                    <a:pt x="15" y="2"/>
                  </a:cubicBezTo>
                  <a:cubicBezTo>
                    <a:pt x="13" y="1"/>
                    <a:pt x="11" y="0"/>
                    <a:pt x="1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29" y="39"/>
                    <a:pt x="57" y="32"/>
                    <a:pt x="85" y="24"/>
                  </a:cubicBezTo>
                  <a:cubicBezTo>
                    <a:pt x="80" y="23"/>
                    <a:pt x="75" y="21"/>
                    <a:pt x="69" y="20"/>
                  </a:cubicBezTo>
                  <a:cubicBezTo>
                    <a:pt x="58" y="17"/>
                    <a:pt x="47" y="14"/>
                    <a:pt x="3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11112501" y="1325654"/>
            <a:ext cx="511175" cy="938213"/>
            <a:chOff x="2219325" y="6711951"/>
            <a:chExt cx="511175" cy="938213"/>
          </a:xfrm>
        </p:grpSpPr>
        <p:sp>
          <p:nvSpPr>
            <p:cNvPr id="231" name="Freeform 314"/>
            <p:cNvSpPr>
              <a:spLocks/>
            </p:cNvSpPr>
            <p:nvPr/>
          </p:nvSpPr>
          <p:spPr bwMode="auto">
            <a:xfrm>
              <a:off x="2486025" y="7094538"/>
              <a:ext cx="19050" cy="41275"/>
            </a:xfrm>
            <a:custGeom>
              <a:avLst/>
              <a:gdLst>
                <a:gd name="T0" fmla="*/ 1 w 18"/>
                <a:gd name="T1" fmla="*/ 36 h 38"/>
                <a:gd name="T2" fmla="*/ 0 w 18"/>
                <a:gd name="T3" fmla="*/ 38 h 38"/>
                <a:gd name="T4" fmla="*/ 0 w 18"/>
                <a:gd name="T5" fmla="*/ 38 h 38"/>
                <a:gd name="T6" fmla="*/ 1 w 18"/>
                <a:gd name="T7" fmla="*/ 37 h 38"/>
                <a:gd name="T8" fmla="*/ 1 w 18"/>
                <a:gd name="T9" fmla="*/ 37 h 38"/>
                <a:gd name="T10" fmla="*/ 2 w 18"/>
                <a:gd name="T11" fmla="*/ 36 h 38"/>
                <a:gd name="T12" fmla="*/ 3 w 18"/>
                <a:gd name="T13" fmla="*/ 35 h 38"/>
                <a:gd name="T14" fmla="*/ 3 w 18"/>
                <a:gd name="T15" fmla="*/ 35 h 38"/>
                <a:gd name="T16" fmla="*/ 3 w 18"/>
                <a:gd name="T17" fmla="*/ 35 h 38"/>
                <a:gd name="T18" fmla="*/ 4 w 18"/>
                <a:gd name="T19" fmla="*/ 34 h 38"/>
                <a:gd name="T20" fmla="*/ 4 w 18"/>
                <a:gd name="T21" fmla="*/ 34 h 38"/>
                <a:gd name="T22" fmla="*/ 4 w 18"/>
                <a:gd name="T23" fmla="*/ 34 h 38"/>
                <a:gd name="T24" fmla="*/ 4 w 18"/>
                <a:gd name="T25" fmla="*/ 34 h 38"/>
                <a:gd name="T26" fmla="*/ 3 w 18"/>
                <a:gd name="T27" fmla="*/ 35 h 38"/>
                <a:gd name="T28" fmla="*/ 4 w 18"/>
                <a:gd name="T29" fmla="*/ 34 h 38"/>
                <a:gd name="T30" fmla="*/ 6 w 18"/>
                <a:gd name="T31" fmla="*/ 33 h 38"/>
                <a:gd name="T32" fmla="*/ 8 w 18"/>
                <a:gd name="T33" fmla="*/ 32 h 38"/>
                <a:gd name="T34" fmla="*/ 11 w 18"/>
                <a:gd name="T35" fmla="*/ 32 h 38"/>
                <a:gd name="T36" fmla="*/ 16 w 18"/>
                <a:gd name="T37" fmla="*/ 33 h 38"/>
                <a:gd name="T38" fmla="*/ 17 w 18"/>
                <a:gd name="T39" fmla="*/ 34 h 38"/>
                <a:gd name="T40" fmla="*/ 18 w 18"/>
                <a:gd name="T41" fmla="*/ 34 h 38"/>
                <a:gd name="T42" fmla="*/ 18 w 18"/>
                <a:gd name="T43" fmla="*/ 35 h 38"/>
                <a:gd name="T44" fmla="*/ 17 w 18"/>
                <a:gd name="T45" fmla="*/ 34 h 38"/>
                <a:gd name="T46" fmla="*/ 15 w 18"/>
                <a:gd name="T47" fmla="*/ 30 h 38"/>
                <a:gd name="T48" fmla="*/ 12 w 18"/>
                <a:gd name="T49" fmla="*/ 20 h 38"/>
                <a:gd name="T50" fmla="*/ 6 w 18"/>
                <a:gd name="T51" fmla="*/ 0 h 38"/>
                <a:gd name="T52" fmla="*/ 3 w 18"/>
                <a:gd name="T53" fmla="*/ 25 h 38"/>
                <a:gd name="T54" fmla="*/ 1 w 18"/>
                <a:gd name="T55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" h="38">
                  <a:moveTo>
                    <a:pt x="1" y="36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1" y="37"/>
                  </a:cubicBezTo>
                  <a:cubicBezTo>
                    <a:pt x="1" y="37"/>
                    <a:pt x="1" y="37"/>
                    <a:pt x="1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5"/>
                    <a:pt x="2" y="36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3" y="35"/>
                    <a:pt x="3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4" y="34"/>
                    <a:pt x="4" y="34"/>
                    <a:pt x="4" y="34"/>
                  </a:cubicBezTo>
                  <a:cubicBezTo>
                    <a:pt x="5" y="34"/>
                    <a:pt x="5" y="33"/>
                    <a:pt x="6" y="33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9" y="32"/>
                    <a:pt x="10" y="32"/>
                    <a:pt x="11" y="32"/>
                  </a:cubicBezTo>
                  <a:cubicBezTo>
                    <a:pt x="13" y="32"/>
                    <a:pt x="15" y="33"/>
                    <a:pt x="16" y="33"/>
                  </a:cubicBezTo>
                  <a:cubicBezTo>
                    <a:pt x="17" y="33"/>
                    <a:pt x="17" y="34"/>
                    <a:pt x="17" y="34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18" y="34"/>
                    <a:pt x="18" y="34"/>
                    <a:pt x="17" y="34"/>
                  </a:cubicBezTo>
                  <a:cubicBezTo>
                    <a:pt x="17" y="33"/>
                    <a:pt x="16" y="31"/>
                    <a:pt x="15" y="30"/>
                  </a:cubicBezTo>
                  <a:cubicBezTo>
                    <a:pt x="14" y="27"/>
                    <a:pt x="13" y="23"/>
                    <a:pt x="12" y="20"/>
                  </a:cubicBezTo>
                  <a:cubicBezTo>
                    <a:pt x="9" y="13"/>
                    <a:pt x="8" y="6"/>
                    <a:pt x="6" y="0"/>
                  </a:cubicBezTo>
                  <a:cubicBezTo>
                    <a:pt x="5" y="8"/>
                    <a:pt x="4" y="17"/>
                    <a:pt x="3" y="25"/>
                  </a:cubicBezTo>
                  <a:cubicBezTo>
                    <a:pt x="2" y="29"/>
                    <a:pt x="2" y="33"/>
                    <a:pt x="1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Freeform 315"/>
            <p:cNvSpPr>
              <a:spLocks/>
            </p:cNvSpPr>
            <p:nvPr/>
          </p:nvSpPr>
          <p:spPr bwMode="auto">
            <a:xfrm>
              <a:off x="2490787" y="713105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Freeform 316"/>
            <p:cNvSpPr>
              <a:spLocks/>
            </p:cNvSpPr>
            <p:nvPr/>
          </p:nvSpPr>
          <p:spPr bwMode="auto">
            <a:xfrm>
              <a:off x="2587625" y="6770688"/>
              <a:ext cx="41275" cy="77788"/>
            </a:xfrm>
            <a:custGeom>
              <a:avLst/>
              <a:gdLst>
                <a:gd name="T0" fmla="*/ 40 w 40"/>
                <a:gd name="T1" fmla="*/ 26 h 72"/>
                <a:gd name="T2" fmla="*/ 5 w 40"/>
                <a:gd name="T3" fmla="*/ 0 h 72"/>
                <a:gd name="T4" fmla="*/ 0 w 40"/>
                <a:gd name="T5" fmla="*/ 30 h 72"/>
                <a:gd name="T6" fmla="*/ 2 w 40"/>
                <a:gd name="T7" fmla="*/ 57 h 72"/>
                <a:gd name="T8" fmla="*/ 6 w 40"/>
                <a:gd name="T9" fmla="*/ 72 h 72"/>
                <a:gd name="T10" fmla="*/ 14 w 40"/>
                <a:gd name="T11" fmla="*/ 57 h 72"/>
                <a:gd name="T12" fmla="*/ 40 w 40"/>
                <a:gd name="T13" fmla="*/ 2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72">
                  <a:moveTo>
                    <a:pt x="40" y="26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1" y="10"/>
                    <a:pt x="0" y="21"/>
                    <a:pt x="0" y="30"/>
                  </a:cubicBezTo>
                  <a:cubicBezTo>
                    <a:pt x="0" y="40"/>
                    <a:pt x="1" y="49"/>
                    <a:pt x="2" y="57"/>
                  </a:cubicBezTo>
                  <a:cubicBezTo>
                    <a:pt x="3" y="62"/>
                    <a:pt x="4" y="67"/>
                    <a:pt x="6" y="72"/>
                  </a:cubicBezTo>
                  <a:cubicBezTo>
                    <a:pt x="8" y="67"/>
                    <a:pt x="11" y="61"/>
                    <a:pt x="14" y="57"/>
                  </a:cubicBezTo>
                  <a:cubicBezTo>
                    <a:pt x="21" y="44"/>
                    <a:pt x="30" y="33"/>
                    <a:pt x="40" y="2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Freeform 317"/>
            <p:cNvSpPr>
              <a:spLocks/>
            </p:cNvSpPr>
            <p:nvPr/>
          </p:nvSpPr>
          <p:spPr bwMode="auto">
            <a:xfrm>
              <a:off x="2489200" y="7131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Rectangle 318"/>
            <p:cNvSpPr>
              <a:spLocks noChangeArrowheads="1"/>
            </p:cNvSpPr>
            <p:nvPr/>
          </p:nvSpPr>
          <p:spPr bwMode="auto">
            <a:xfrm>
              <a:off x="2489200" y="7132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Freeform 319"/>
            <p:cNvSpPr>
              <a:spLocks/>
            </p:cNvSpPr>
            <p:nvPr/>
          </p:nvSpPr>
          <p:spPr bwMode="auto">
            <a:xfrm>
              <a:off x="2660650" y="7104063"/>
              <a:ext cx="38100" cy="22225"/>
            </a:xfrm>
            <a:custGeom>
              <a:avLst/>
              <a:gdLst>
                <a:gd name="T0" fmla="*/ 36 w 36"/>
                <a:gd name="T1" fmla="*/ 16 h 21"/>
                <a:gd name="T2" fmla="*/ 18 w 36"/>
                <a:gd name="T3" fmla="*/ 5 h 21"/>
                <a:gd name="T4" fmla="*/ 10 w 36"/>
                <a:gd name="T5" fmla="*/ 0 h 21"/>
                <a:gd name="T6" fmla="*/ 0 w 36"/>
                <a:gd name="T7" fmla="*/ 21 h 21"/>
                <a:gd name="T8" fmla="*/ 36 w 36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1">
                  <a:moveTo>
                    <a:pt x="36" y="16"/>
                  </a:moveTo>
                  <a:cubicBezTo>
                    <a:pt x="30" y="12"/>
                    <a:pt x="24" y="8"/>
                    <a:pt x="18" y="5"/>
                  </a:cubicBezTo>
                  <a:cubicBezTo>
                    <a:pt x="16" y="3"/>
                    <a:pt x="13" y="2"/>
                    <a:pt x="10" y="0"/>
                  </a:cubicBezTo>
                  <a:cubicBezTo>
                    <a:pt x="8" y="8"/>
                    <a:pt x="5" y="15"/>
                    <a:pt x="0" y="21"/>
                  </a:cubicBezTo>
                  <a:lnTo>
                    <a:pt x="36" y="16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Freeform 320"/>
            <p:cNvSpPr>
              <a:spLocks/>
            </p:cNvSpPr>
            <p:nvPr/>
          </p:nvSpPr>
          <p:spPr bwMode="auto">
            <a:xfrm>
              <a:off x="2641600" y="7137401"/>
              <a:ext cx="25400" cy="31750"/>
            </a:xfrm>
            <a:custGeom>
              <a:avLst/>
              <a:gdLst>
                <a:gd name="T0" fmla="*/ 24 w 24"/>
                <a:gd name="T1" fmla="*/ 5 h 30"/>
                <a:gd name="T2" fmla="*/ 24 w 24"/>
                <a:gd name="T3" fmla="*/ 1 h 30"/>
                <a:gd name="T4" fmla="*/ 24 w 24"/>
                <a:gd name="T5" fmla="*/ 1 h 30"/>
                <a:gd name="T6" fmla="*/ 23 w 24"/>
                <a:gd name="T7" fmla="*/ 3 h 30"/>
                <a:gd name="T8" fmla="*/ 19 w 24"/>
                <a:gd name="T9" fmla="*/ 10 h 30"/>
                <a:gd name="T10" fmla="*/ 9 w 24"/>
                <a:gd name="T11" fmla="*/ 15 h 30"/>
                <a:gd name="T12" fmla="*/ 2 w 24"/>
                <a:gd name="T13" fmla="*/ 16 h 30"/>
                <a:gd name="T14" fmla="*/ 0 w 24"/>
                <a:gd name="T15" fmla="*/ 15 h 30"/>
                <a:gd name="T16" fmla="*/ 1 w 24"/>
                <a:gd name="T17" fmla="*/ 16 h 30"/>
                <a:gd name="T18" fmla="*/ 8 w 24"/>
                <a:gd name="T19" fmla="*/ 20 h 30"/>
                <a:gd name="T20" fmla="*/ 23 w 24"/>
                <a:gd name="T21" fmla="*/ 29 h 30"/>
                <a:gd name="T22" fmla="*/ 24 w 24"/>
                <a:gd name="T23" fmla="*/ 30 h 30"/>
                <a:gd name="T24" fmla="*/ 24 w 24"/>
                <a:gd name="T25" fmla="*/ 24 h 30"/>
                <a:gd name="T26" fmla="*/ 24 w 24"/>
                <a:gd name="T27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" h="30">
                  <a:moveTo>
                    <a:pt x="24" y="5"/>
                  </a:moveTo>
                  <a:cubicBezTo>
                    <a:pt x="24" y="3"/>
                    <a:pt x="24" y="2"/>
                    <a:pt x="24" y="1"/>
                  </a:cubicBezTo>
                  <a:cubicBezTo>
                    <a:pt x="24" y="1"/>
                    <a:pt x="24" y="0"/>
                    <a:pt x="24" y="1"/>
                  </a:cubicBezTo>
                  <a:cubicBezTo>
                    <a:pt x="24" y="1"/>
                    <a:pt x="24" y="2"/>
                    <a:pt x="23" y="3"/>
                  </a:cubicBezTo>
                  <a:cubicBezTo>
                    <a:pt x="22" y="5"/>
                    <a:pt x="21" y="7"/>
                    <a:pt x="19" y="10"/>
                  </a:cubicBezTo>
                  <a:cubicBezTo>
                    <a:pt x="16" y="12"/>
                    <a:pt x="12" y="14"/>
                    <a:pt x="9" y="15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ubicBezTo>
                    <a:pt x="3" y="17"/>
                    <a:pt x="6" y="18"/>
                    <a:pt x="8" y="20"/>
                  </a:cubicBezTo>
                  <a:cubicBezTo>
                    <a:pt x="13" y="22"/>
                    <a:pt x="18" y="26"/>
                    <a:pt x="23" y="29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4" y="26"/>
                    <a:pt x="24" y="24"/>
                  </a:cubicBezTo>
                  <a:lnTo>
                    <a:pt x="24" y="5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Freeform 321"/>
            <p:cNvSpPr>
              <a:spLocks/>
            </p:cNvSpPr>
            <p:nvPr/>
          </p:nvSpPr>
          <p:spPr bwMode="auto">
            <a:xfrm>
              <a:off x="2266950" y="7516813"/>
              <a:ext cx="73025" cy="95250"/>
            </a:xfrm>
            <a:custGeom>
              <a:avLst/>
              <a:gdLst>
                <a:gd name="T0" fmla="*/ 27 w 69"/>
                <a:gd name="T1" fmla="*/ 36 h 90"/>
                <a:gd name="T2" fmla="*/ 12 w 69"/>
                <a:gd name="T3" fmla="*/ 46 h 90"/>
                <a:gd name="T4" fmla="*/ 5 w 69"/>
                <a:gd name="T5" fmla="*/ 51 h 90"/>
                <a:gd name="T6" fmla="*/ 0 w 69"/>
                <a:gd name="T7" fmla="*/ 53 h 90"/>
                <a:gd name="T8" fmla="*/ 33 w 69"/>
                <a:gd name="T9" fmla="*/ 90 h 90"/>
                <a:gd name="T10" fmla="*/ 69 w 69"/>
                <a:gd name="T11" fmla="*/ 0 h 90"/>
                <a:gd name="T12" fmla="*/ 56 w 69"/>
                <a:gd name="T13" fmla="*/ 12 h 90"/>
                <a:gd name="T14" fmla="*/ 27 w 69"/>
                <a:gd name="T15" fmla="*/ 3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9" h="90">
                  <a:moveTo>
                    <a:pt x="27" y="36"/>
                  </a:moveTo>
                  <a:cubicBezTo>
                    <a:pt x="22" y="40"/>
                    <a:pt x="17" y="43"/>
                    <a:pt x="12" y="46"/>
                  </a:cubicBezTo>
                  <a:cubicBezTo>
                    <a:pt x="10" y="48"/>
                    <a:pt x="7" y="49"/>
                    <a:pt x="5" y="51"/>
                  </a:cubicBezTo>
                  <a:cubicBezTo>
                    <a:pt x="3" y="52"/>
                    <a:pt x="1" y="53"/>
                    <a:pt x="0" y="53"/>
                  </a:cubicBezTo>
                  <a:cubicBezTo>
                    <a:pt x="33" y="90"/>
                    <a:pt x="33" y="90"/>
                    <a:pt x="33" y="90"/>
                  </a:cubicBezTo>
                  <a:cubicBezTo>
                    <a:pt x="47" y="61"/>
                    <a:pt x="59" y="31"/>
                    <a:pt x="69" y="0"/>
                  </a:cubicBezTo>
                  <a:cubicBezTo>
                    <a:pt x="65" y="4"/>
                    <a:pt x="60" y="8"/>
                    <a:pt x="56" y="12"/>
                  </a:cubicBezTo>
                  <a:cubicBezTo>
                    <a:pt x="46" y="21"/>
                    <a:pt x="36" y="29"/>
                    <a:pt x="27" y="3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Freeform 322"/>
            <p:cNvSpPr>
              <a:spLocks/>
            </p:cNvSpPr>
            <p:nvPr/>
          </p:nvSpPr>
          <p:spPr bwMode="auto">
            <a:xfrm>
              <a:off x="2219325" y="6711951"/>
              <a:ext cx="511175" cy="938213"/>
            </a:xfrm>
            <a:custGeom>
              <a:avLst/>
              <a:gdLst>
                <a:gd name="T0" fmla="*/ 395 w 482"/>
                <a:gd name="T1" fmla="*/ 72 h 884"/>
                <a:gd name="T2" fmla="*/ 323 w 482"/>
                <a:gd name="T3" fmla="*/ 90 h 884"/>
                <a:gd name="T4" fmla="*/ 258 w 482"/>
                <a:gd name="T5" fmla="*/ 361 h 884"/>
                <a:gd name="T6" fmla="*/ 270 w 482"/>
                <a:gd name="T7" fmla="*/ 396 h 884"/>
                <a:gd name="T8" fmla="*/ 269 w 482"/>
                <a:gd name="T9" fmla="*/ 395 h 884"/>
                <a:gd name="T10" fmla="*/ 258 w 482"/>
                <a:gd name="T11" fmla="*/ 394 h 884"/>
                <a:gd name="T12" fmla="*/ 253 w 482"/>
                <a:gd name="T13" fmla="*/ 398 h 884"/>
                <a:gd name="T14" fmla="*/ 253 w 482"/>
                <a:gd name="T15" fmla="*/ 397 h 884"/>
                <a:gd name="T16" fmla="*/ 254 w 482"/>
                <a:gd name="T17" fmla="*/ 335 h 884"/>
                <a:gd name="T18" fmla="*/ 273 w 482"/>
                <a:gd name="T19" fmla="*/ 194 h 884"/>
                <a:gd name="T20" fmla="*/ 257 w 482"/>
                <a:gd name="T21" fmla="*/ 188 h 884"/>
                <a:gd name="T22" fmla="*/ 228 w 482"/>
                <a:gd name="T23" fmla="*/ 337 h 884"/>
                <a:gd name="T24" fmla="*/ 246 w 482"/>
                <a:gd name="T25" fmla="*/ 414 h 884"/>
                <a:gd name="T26" fmla="*/ 263 w 482"/>
                <a:gd name="T27" fmla="*/ 424 h 884"/>
                <a:gd name="T28" fmla="*/ 275 w 482"/>
                <a:gd name="T29" fmla="*/ 419 h 884"/>
                <a:gd name="T30" fmla="*/ 278 w 482"/>
                <a:gd name="T31" fmla="*/ 416 h 884"/>
                <a:gd name="T32" fmla="*/ 286 w 482"/>
                <a:gd name="T33" fmla="*/ 392 h 884"/>
                <a:gd name="T34" fmla="*/ 353 w 482"/>
                <a:gd name="T35" fmla="*/ 128 h 884"/>
                <a:gd name="T36" fmla="*/ 387 w 482"/>
                <a:gd name="T37" fmla="*/ 82 h 884"/>
                <a:gd name="T38" fmla="*/ 399 w 482"/>
                <a:gd name="T39" fmla="*/ 245 h 884"/>
                <a:gd name="T40" fmla="*/ 434 w 482"/>
                <a:gd name="T41" fmla="*/ 374 h 884"/>
                <a:gd name="T42" fmla="*/ 423 w 482"/>
                <a:gd name="T43" fmla="*/ 368 h 884"/>
                <a:gd name="T44" fmla="*/ 379 w 482"/>
                <a:gd name="T45" fmla="*/ 371 h 884"/>
                <a:gd name="T46" fmla="*/ 367 w 482"/>
                <a:gd name="T47" fmla="*/ 404 h 884"/>
                <a:gd name="T48" fmla="*/ 337 w 482"/>
                <a:gd name="T49" fmla="*/ 519 h 884"/>
                <a:gd name="T50" fmla="*/ 114 w 482"/>
                <a:gd name="T51" fmla="*/ 758 h 884"/>
                <a:gd name="T52" fmla="*/ 57 w 482"/>
                <a:gd name="T53" fmla="*/ 804 h 884"/>
                <a:gd name="T54" fmla="*/ 121 w 482"/>
                <a:gd name="T55" fmla="*/ 738 h 884"/>
                <a:gd name="T56" fmla="*/ 153 w 482"/>
                <a:gd name="T57" fmla="*/ 419 h 884"/>
                <a:gd name="T58" fmla="*/ 115 w 482"/>
                <a:gd name="T59" fmla="*/ 376 h 884"/>
                <a:gd name="T60" fmla="*/ 76 w 482"/>
                <a:gd name="T61" fmla="*/ 415 h 884"/>
                <a:gd name="T62" fmla="*/ 82 w 482"/>
                <a:gd name="T63" fmla="*/ 247 h 884"/>
                <a:gd name="T64" fmla="*/ 126 w 482"/>
                <a:gd name="T65" fmla="*/ 175 h 884"/>
                <a:gd name="T66" fmla="*/ 303 w 482"/>
                <a:gd name="T67" fmla="*/ 39 h 884"/>
                <a:gd name="T68" fmla="*/ 111 w 482"/>
                <a:gd name="T69" fmla="*/ 160 h 884"/>
                <a:gd name="T70" fmla="*/ 44 w 482"/>
                <a:gd name="T71" fmla="*/ 293 h 884"/>
                <a:gd name="T72" fmla="*/ 46 w 482"/>
                <a:gd name="T73" fmla="*/ 495 h 884"/>
                <a:gd name="T74" fmla="*/ 110 w 482"/>
                <a:gd name="T75" fmla="*/ 407 h 884"/>
                <a:gd name="T76" fmla="*/ 111 w 482"/>
                <a:gd name="T77" fmla="*/ 449 h 884"/>
                <a:gd name="T78" fmla="*/ 31 w 482"/>
                <a:gd name="T79" fmla="*/ 824 h 884"/>
                <a:gd name="T80" fmla="*/ 86 w 482"/>
                <a:gd name="T81" fmla="*/ 849 h 884"/>
                <a:gd name="T82" fmla="*/ 307 w 482"/>
                <a:gd name="T83" fmla="*/ 645 h 884"/>
                <a:gd name="T84" fmla="*/ 400 w 482"/>
                <a:gd name="T85" fmla="*/ 522 h 884"/>
                <a:gd name="T86" fmla="*/ 422 w 482"/>
                <a:gd name="T87" fmla="*/ 430 h 884"/>
                <a:gd name="T88" fmla="*/ 398 w 482"/>
                <a:gd name="T89" fmla="*/ 415 h 884"/>
                <a:gd name="T90" fmla="*/ 421 w 482"/>
                <a:gd name="T91" fmla="*/ 403 h 884"/>
                <a:gd name="T92" fmla="*/ 422 w 482"/>
                <a:gd name="T93" fmla="*/ 424 h 884"/>
                <a:gd name="T94" fmla="*/ 473 w 482"/>
                <a:gd name="T95" fmla="*/ 398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82" h="884">
                  <a:moveTo>
                    <a:pt x="445" y="225"/>
                  </a:moveTo>
                  <a:cubicBezTo>
                    <a:pt x="433" y="197"/>
                    <a:pt x="419" y="170"/>
                    <a:pt x="409" y="143"/>
                  </a:cubicBezTo>
                  <a:cubicBezTo>
                    <a:pt x="403" y="130"/>
                    <a:pt x="399" y="117"/>
                    <a:pt x="396" y="104"/>
                  </a:cubicBezTo>
                  <a:cubicBezTo>
                    <a:pt x="393" y="91"/>
                    <a:pt x="392" y="79"/>
                    <a:pt x="395" y="72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0" y="45"/>
                    <a:pt x="360" y="45"/>
                    <a:pt x="360" y="45"/>
                  </a:cubicBezTo>
                  <a:cubicBezTo>
                    <a:pt x="351" y="52"/>
                    <a:pt x="344" y="59"/>
                    <a:pt x="338" y="67"/>
                  </a:cubicBezTo>
                  <a:cubicBezTo>
                    <a:pt x="332" y="74"/>
                    <a:pt x="327" y="82"/>
                    <a:pt x="323" y="90"/>
                  </a:cubicBezTo>
                  <a:cubicBezTo>
                    <a:pt x="314" y="106"/>
                    <a:pt x="307" y="123"/>
                    <a:pt x="301" y="139"/>
                  </a:cubicBezTo>
                  <a:cubicBezTo>
                    <a:pt x="290" y="172"/>
                    <a:pt x="282" y="205"/>
                    <a:pt x="276" y="238"/>
                  </a:cubicBezTo>
                  <a:cubicBezTo>
                    <a:pt x="270" y="271"/>
                    <a:pt x="265" y="304"/>
                    <a:pt x="261" y="337"/>
                  </a:cubicBezTo>
                  <a:cubicBezTo>
                    <a:pt x="260" y="345"/>
                    <a:pt x="259" y="353"/>
                    <a:pt x="258" y="361"/>
                  </a:cubicBezTo>
                  <a:cubicBezTo>
                    <a:pt x="260" y="367"/>
                    <a:pt x="261" y="374"/>
                    <a:pt x="264" y="381"/>
                  </a:cubicBezTo>
                  <a:cubicBezTo>
                    <a:pt x="265" y="384"/>
                    <a:pt x="266" y="388"/>
                    <a:pt x="267" y="391"/>
                  </a:cubicBezTo>
                  <a:cubicBezTo>
                    <a:pt x="268" y="392"/>
                    <a:pt x="269" y="394"/>
                    <a:pt x="269" y="395"/>
                  </a:cubicBezTo>
                  <a:cubicBezTo>
                    <a:pt x="270" y="395"/>
                    <a:pt x="270" y="395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6"/>
                  </a:cubicBezTo>
                  <a:cubicBezTo>
                    <a:pt x="270" y="396"/>
                    <a:pt x="270" y="396"/>
                    <a:pt x="270" y="395"/>
                  </a:cubicBezTo>
                  <a:cubicBezTo>
                    <a:pt x="270" y="395"/>
                    <a:pt x="270" y="395"/>
                    <a:pt x="269" y="395"/>
                  </a:cubicBezTo>
                  <a:cubicBezTo>
                    <a:pt x="269" y="395"/>
                    <a:pt x="269" y="394"/>
                    <a:pt x="268" y="394"/>
                  </a:cubicBezTo>
                  <a:cubicBezTo>
                    <a:pt x="267" y="394"/>
                    <a:pt x="265" y="393"/>
                    <a:pt x="263" y="393"/>
                  </a:cubicBezTo>
                  <a:cubicBezTo>
                    <a:pt x="262" y="393"/>
                    <a:pt x="261" y="393"/>
                    <a:pt x="260" y="393"/>
                  </a:cubicBezTo>
                  <a:cubicBezTo>
                    <a:pt x="259" y="394"/>
                    <a:pt x="259" y="394"/>
                    <a:pt x="258" y="394"/>
                  </a:cubicBezTo>
                  <a:cubicBezTo>
                    <a:pt x="257" y="394"/>
                    <a:pt x="257" y="395"/>
                    <a:pt x="256" y="395"/>
                  </a:cubicBezTo>
                  <a:cubicBezTo>
                    <a:pt x="256" y="395"/>
                    <a:pt x="256" y="395"/>
                    <a:pt x="255" y="396"/>
                  </a:cubicBezTo>
                  <a:cubicBezTo>
                    <a:pt x="254" y="397"/>
                    <a:pt x="255" y="396"/>
                    <a:pt x="254" y="397"/>
                  </a:cubicBezTo>
                  <a:cubicBezTo>
                    <a:pt x="254" y="397"/>
                    <a:pt x="254" y="397"/>
                    <a:pt x="253" y="398"/>
                  </a:cubicBezTo>
                  <a:cubicBezTo>
                    <a:pt x="253" y="398"/>
                    <a:pt x="253" y="398"/>
                    <a:pt x="253" y="398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3" y="397"/>
                    <a:pt x="253" y="397"/>
                    <a:pt x="253" y="397"/>
                  </a:cubicBezTo>
                  <a:cubicBezTo>
                    <a:pt x="254" y="394"/>
                    <a:pt x="254" y="390"/>
                    <a:pt x="255" y="386"/>
                  </a:cubicBezTo>
                  <a:cubicBezTo>
                    <a:pt x="256" y="378"/>
                    <a:pt x="257" y="369"/>
                    <a:pt x="258" y="361"/>
                  </a:cubicBezTo>
                  <a:cubicBezTo>
                    <a:pt x="258" y="360"/>
                    <a:pt x="258" y="359"/>
                    <a:pt x="258" y="358"/>
                  </a:cubicBezTo>
                  <a:cubicBezTo>
                    <a:pt x="256" y="351"/>
                    <a:pt x="255" y="343"/>
                    <a:pt x="254" y="335"/>
                  </a:cubicBezTo>
                  <a:cubicBezTo>
                    <a:pt x="252" y="319"/>
                    <a:pt x="251" y="303"/>
                    <a:pt x="252" y="287"/>
                  </a:cubicBezTo>
                  <a:cubicBezTo>
                    <a:pt x="252" y="280"/>
                    <a:pt x="253" y="272"/>
                    <a:pt x="254" y="264"/>
                  </a:cubicBezTo>
                  <a:cubicBezTo>
                    <a:pt x="255" y="256"/>
                    <a:pt x="257" y="248"/>
                    <a:pt x="259" y="241"/>
                  </a:cubicBezTo>
                  <a:cubicBezTo>
                    <a:pt x="263" y="225"/>
                    <a:pt x="268" y="210"/>
                    <a:pt x="273" y="194"/>
                  </a:cubicBezTo>
                  <a:cubicBezTo>
                    <a:pt x="284" y="163"/>
                    <a:pt x="295" y="132"/>
                    <a:pt x="306" y="100"/>
                  </a:cubicBezTo>
                  <a:cubicBezTo>
                    <a:pt x="317" y="69"/>
                    <a:pt x="326" y="37"/>
                    <a:pt x="332" y="4"/>
                  </a:cubicBezTo>
                  <a:cubicBezTo>
                    <a:pt x="323" y="36"/>
                    <a:pt x="311" y="67"/>
                    <a:pt x="298" y="97"/>
                  </a:cubicBezTo>
                  <a:cubicBezTo>
                    <a:pt x="285" y="128"/>
                    <a:pt x="270" y="157"/>
                    <a:pt x="257" y="188"/>
                  </a:cubicBezTo>
                  <a:cubicBezTo>
                    <a:pt x="251" y="203"/>
                    <a:pt x="245" y="219"/>
                    <a:pt x="240" y="235"/>
                  </a:cubicBezTo>
                  <a:cubicBezTo>
                    <a:pt x="237" y="243"/>
                    <a:pt x="235" y="251"/>
                    <a:pt x="233" y="260"/>
                  </a:cubicBezTo>
                  <a:cubicBezTo>
                    <a:pt x="231" y="269"/>
                    <a:pt x="230" y="277"/>
                    <a:pt x="229" y="286"/>
                  </a:cubicBezTo>
                  <a:cubicBezTo>
                    <a:pt x="227" y="303"/>
                    <a:pt x="227" y="320"/>
                    <a:pt x="228" y="337"/>
                  </a:cubicBezTo>
                  <a:cubicBezTo>
                    <a:pt x="229" y="355"/>
                    <a:pt x="231" y="372"/>
                    <a:pt x="236" y="389"/>
                  </a:cubicBezTo>
                  <a:cubicBezTo>
                    <a:pt x="237" y="393"/>
                    <a:pt x="238" y="398"/>
                    <a:pt x="240" y="402"/>
                  </a:cubicBezTo>
                  <a:cubicBezTo>
                    <a:pt x="241" y="405"/>
                    <a:pt x="242" y="407"/>
                    <a:pt x="243" y="410"/>
                  </a:cubicBezTo>
                  <a:cubicBezTo>
                    <a:pt x="244" y="411"/>
                    <a:pt x="245" y="412"/>
                    <a:pt x="246" y="414"/>
                  </a:cubicBezTo>
                  <a:cubicBezTo>
                    <a:pt x="247" y="415"/>
                    <a:pt x="248" y="417"/>
                    <a:pt x="250" y="419"/>
                  </a:cubicBezTo>
                  <a:cubicBezTo>
                    <a:pt x="251" y="419"/>
                    <a:pt x="252" y="420"/>
                    <a:pt x="252" y="420"/>
                  </a:cubicBezTo>
                  <a:cubicBezTo>
                    <a:pt x="253" y="421"/>
                    <a:pt x="254" y="421"/>
                    <a:pt x="255" y="422"/>
                  </a:cubicBezTo>
                  <a:cubicBezTo>
                    <a:pt x="257" y="423"/>
                    <a:pt x="260" y="424"/>
                    <a:pt x="263" y="424"/>
                  </a:cubicBezTo>
                  <a:cubicBezTo>
                    <a:pt x="265" y="424"/>
                    <a:pt x="266" y="423"/>
                    <a:pt x="268" y="423"/>
                  </a:cubicBezTo>
                  <a:cubicBezTo>
                    <a:pt x="269" y="423"/>
                    <a:pt x="269" y="422"/>
                    <a:pt x="270" y="422"/>
                  </a:cubicBezTo>
                  <a:cubicBezTo>
                    <a:pt x="271" y="422"/>
                    <a:pt x="272" y="421"/>
                    <a:pt x="273" y="421"/>
                  </a:cubicBezTo>
                  <a:cubicBezTo>
                    <a:pt x="275" y="419"/>
                    <a:pt x="274" y="420"/>
                    <a:pt x="275" y="419"/>
                  </a:cubicBezTo>
                  <a:cubicBezTo>
                    <a:pt x="275" y="419"/>
                    <a:pt x="275" y="419"/>
                    <a:pt x="275" y="419"/>
                  </a:cubicBezTo>
                  <a:cubicBezTo>
                    <a:pt x="277" y="417"/>
                    <a:pt x="276" y="418"/>
                    <a:pt x="277" y="417"/>
                  </a:cubicBezTo>
                  <a:cubicBezTo>
                    <a:pt x="278" y="417"/>
                    <a:pt x="278" y="417"/>
                    <a:pt x="278" y="417"/>
                  </a:cubicBezTo>
                  <a:cubicBezTo>
                    <a:pt x="278" y="416"/>
                    <a:pt x="278" y="416"/>
                    <a:pt x="278" y="416"/>
                  </a:cubicBezTo>
                  <a:cubicBezTo>
                    <a:pt x="279" y="414"/>
                    <a:pt x="280" y="413"/>
                    <a:pt x="280" y="412"/>
                  </a:cubicBezTo>
                  <a:cubicBezTo>
                    <a:pt x="281" y="411"/>
                    <a:pt x="281" y="410"/>
                    <a:pt x="281" y="409"/>
                  </a:cubicBezTo>
                  <a:cubicBezTo>
                    <a:pt x="282" y="408"/>
                    <a:pt x="282" y="406"/>
                    <a:pt x="283" y="405"/>
                  </a:cubicBezTo>
                  <a:cubicBezTo>
                    <a:pt x="284" y="400"/>
                    <a:pt x="285" y="396"/>
                    <a:pt x="286" y="392"/>
                  </a:cubicBezTo>
                  <a:cubicBezTo>
                    <a:pt x="289" y="375"/>
                    <a:pt x="292" y="359"/>
                    <a:pt x="295" y="342"/>
                  </a:cubicBezTo>
                  <a:cubicBezTo>
                    <a:pt x="300" y="310"/>
                    <a:pt x="307" y="278"/>
                    <a:pt x="314" y="246"/>
                  </a:cubicBezTo>
                  <a:cubicBezTo>
                    <a:pt x="321" y="215"/>
                    <a:pt x="330" y="183"/>
                    <a:pt x="341" y="154"/>
                  </a:cubicBezTo>
                  <a:cubicBezTo>
                    <a:pt x="345" y="145"/>
                    <a:pt x="349" y="136"/>
                    <a:pt x="353" y="128"/>
                  </a:cubicBezTo>
                  <a:cubicBezTo>
                    <a:pt x="351" y="123"/>
                    <a:pt x="350" y="118"/>
                    <a:pt x="349" y="113"/>
                  </a:cubicBezTo>
                  <a:cubicBezTo>
                    <a:pt x="348" y="105"/>
                    <a:pt x="347" y="96"/>
                    <a:pt x="347" y="86"/>
                  </a:cubicBezTo>
                  <a:cubicBezTo>
                    <a:pt x="347" y="77"/>
                    <a:pt x="348" y="66"/>
                    <a:pt x="352" y="56"/>
                  </a:cubicBezTo>
                  <a:cubicBezTo>
                    <a:pt x="387" y="82"/>
                    <a:pt x="387" y="82"/>
                    <a:pt x="387" y="82"/>
                  </a:cubicBezTo>
                  <a:cubicBezTo>
                    <a:pt x="377" y="89"/>
                    <a:pt x="368" y="100"/>
                    <a:pt x="361" y="113"/>
                  </a:cubicBezTo>
                  <a:cubicBezTo>
                    <a:pt x="358" y="117"/>
                    <a:pt x="355" y="123"/>
                    <a:pt x="353" y="128"/>
                  </a:cubicBezTo>
                  <a:cubicBezTo>
                    <a:pt x="356" y="139"/>
                    <a:pt x="359" y="150"/>
                    <a:pt x="363" y="161"/>
                  </a:cubicBezTo>
                  <a:cubicBezTo>
                    <a:pt x="374" y="190"/>
                    <a:pt x="387" y="218"/>
                    <a:pt x="399" y="245"/>
                  </a:cubicBezTo>
                  <a:cubicBezTo>
                    <a:pt x="410" y="273"/>
                    <a:pt x="421" y="300"/>
                    <a:pt x="426" y="326"/>
                  </a:cubicBezTo>
                  <a:cubicBezTo>
                    <a:pt x="428" y="339"/>
                    <a:pt x="429" y="352"/>
                    <a:pt x="427" y="363"/>
                  </a:cubicBezTo>
                  <a:cubicBezTo>
                    <a:pt x="427" y="365"/>
                    <a:pt x="427" y="367"/>
                    <a:pt x="426" y="369"/>
                  </a:cubicBezTo>
                  <a:cubicBezTo>
                    <a:pt x="429" y="371"/>
                    <a:pt x="432" y="372"/>
                    <a:pt x="434" y="374"/>
                  </a:cubicBezTo>
                  <a:cubicBezTo>
                    <a:pt x="440" y="377"/>
                    <a:pt x="446" y="381"/>
                    <a:pt x="452" y="385"/>
                  </a:cubicBezTo>
                  <a:cubicBezTo>
                    <a:pt x="416" y="390"/>
                    <a:pt x="416" y="390"/>
                    <a:pt x="416" y="390"/>
                  </a:cubicBezTo>
                  <a:cubicBezTo>
                    <a:pt x="421" y="384"/>
                    <a:pt x="424" y="377"/>
                    <a:pt x="426" y="369"/>
                  </a:cubicBezTo>
                  <a:cubicBezTo>
                    <a:pt x="425" y="368"/>
                    <a:pt x="424" y="368"/>
                    <a:pt x="423" y="368"/>
                  </a:cubicBezTo>
                  <a:cubicBezTo>
                    <a:pt x="421" y="366"/>
                    <a:pt x="419" y="365"/>
                    <a:pt x="416" y="364"/>
                  </a:cubicBezTo>
                  <a:cubicBezTo>
                    <a:pt x="413" y="363"/>
                    <a:pt x="410" y="362"/>
                    <a:pt x="404" y="362"/>
                  </a:cubicBezTo>
                  <a:cubicBezTo>
                    <a:pt x="401" y="361"/>
                    <a:pt x="397" y="361"/>
                    <a:pt x="392" y="363"/>
                  </a:cubicBezTo>
                  <a:cubicBezTo>
                    <a:pt x="388" y="364"/>
                    <a:pt x="382" y="367"/>
                    <a:pt x="379" y="371"/>
                  </a:cubicBezTo>
                  <a:cubicBezTo>
                    <a:pt x="375" y="374"/>
                    <a:pt x="373" y="378"/>
                    <a:pt x="372" y="381"/>
                  </a:cubicBezTo>
                  <a:cubicBezTo>
                    <a:pt x="370" y="384"/>
                    <a:pt x="370" y="386"/>
                    <a:pt x="369" y="388"/>
                  </a:cubicBezTo>
                  <a:cubicBezTo>
                    <a:pt x="368" y="392"/>
                    <a:pt x="368" y="395"/>
                    <a:pt x="368" y="397"/>
                  </a:cubicBezTo>
                  <a:cubicBezTo>
                    <a:pt x="368" y="400"/>
                    <a:pt x="367" y="402"/>
                    <a:pt x="367" y="404"/>
                  </a:cubicBezTo>
                  <a:cubicBezTo>
                    <a:pt x="367" y="424"/>
                    <a:pt x="367" y="424"/>
                    <a:pt x="367" y="424"/>
                  </a:cubicBezTo>
                  <a:cubicBezTo>
                    <a:pt x="367" y="436"/>
                    <a:pt x="366" y="447"/>
                    <a:pt x="364" y="458"/>
                  </a:cubicBezTo>
                  <a:cubicBezTo>
                    <a:pt x="362" y="468"/>
                    <a:pt x="358" y="479"/>
                    <a:pt x="354" y="489"/>
                  </a:cubicBezTo>
                  <a:cubicBezTo>
                    <a:pt x="350" y="499"/>
                    <a:pt x="344" y="509"/>
                    <a:pt x="337" y="519"/>
                  </a:cubicBezTo>
                  <a:cubicBezTo>
                    <a:pt x="330" y="529"/>
                    <a:pt x="323" y="539"/>
                    <a:pt x="315" y="549"/>
                  </a:cubicBezTo>
                  <a:cubicBezTo>
                    <a:pt x="299" y="569"/>
                    <a:pt x="282" y="588"/>
                    <a:pt x="265" y="607"/>
                  </a:cubicBezTo>
                  <a:cubicBezTo>
                    <a:pt x="231" y="646"/>
                    <a:pt x="195" y="683"/>
                    <a:pt x="158" y="718"/>
                  </a:cubicBezTo>
                  <a:cubicBezTo>
                    <a:pt x="143" y="732"/>
                    <a:pt x="129" y="745"/>
                    <a:pt x="114" y="758"/>
                  </a:cubicBezTo>
                  <a:cubicBezTo>
                    <a:pt x="104" y="789"/>
                    <a:pt x="92" y="819"/>
                    <a:pt x="78" y="848"/>
                  </a:cubicBezTo>
                  <a:cubicBezTo>
                    <a:pt x="45" y="811"/>
                    <a:pt x="45" y="811"/>
                    <a:pt x="45" y="811"/>
                  </a:cubicBezTo>
                  <a:cubicBezTo>
                    <a:pt x="46" y="811"/>
                    <a:pt x="48" y="810"/>
                    <a:pt x="50" y="809"/>
                  </a:cubicBezTo>
                  <a:cubicBezTo>
                    <a:pt x="52" y="807"/>
                    <a:pt x="55" y="806"/>
                    <a:pt x="57" y="804"/>
                  </a:cubicBezTo>
                  <a:cubicBezTo>
                    <a:pt x="62" y="801"/>
                    <a:pt x="67" y="798"/>
                    <a:pt x="72" y="794"/>
                  </a:cubicBezTo>
                  <a:cubicBezTo>
                    <a:pt x="81" y="787"/>
                    <a:pt x="91" y="779"/>
                    <a:pt x="101" y="770"/>
                  </a:cubicBezTo>
                  <a:cubicBezTo>
                    <a:pt x="105" y="766"/>
                    <a:pt x="110" y="762"/>
                    <a:pt x="114" y="758"/>
                  </a:cubicBezTo>
                  <a:cubicBezTo>
                    <a:pt x="116" y="752"/>
                    <a:pt x="119" y="745"/>
                    <a:pt x="121" y="738"/>
                  </a:cubicBezTo>
                  <a:cubicBezTo>
                    <a:pt x="132" y="700"/>
                    <a:pt x="140" y="661"/>
                    <a:pt x="145" y="623"/>
                  </a:cubicBezTo>
                  <a:cubicBezTo>
                    <a:pt x="151" y="584"/>
                    <a:pt x="154" y="545"/>
                    <a:pt x="155" y="506"/>
                  </a:cubicBezTo>
                  <a:cubicBezTo>
                    <a:pt x="155" y="487"/>
                    <a:pt x="155" y="468"/>
                    <a:pt x="154" y="448"/>
                  </a:cubicBezTo>
                  <a:cubicBezTo>
                    <a:pt x="154" y="438"/>
                    <a:pt x="154" y="429"/>
                    <a:pt x="153" y="419"/>
                  </a:cubicBezTo>
                  <a:cubicBezTo>
                    <a:pt x="152" y="404"/>
                    <a:pt x="152" y="404"/>
                    <a:pt x="152" y="404"/>
                  </a:cubicBezTo>
                  <a:cubicBezTo>
                    <a:pt x="151" y="399"/>
                    <a:pt x="151" y="395"/>
                    <a:pt x="150" y="389"/>
                  </a:cubicBezTo>
                  <a:cubicBezTo>
                    <a:pt x="145" y="348"/>
                    <a:pt x="145" y="348"/>
                    <a:pt x="145" y="348"/>
                  </a:cubicBezTo>
                  <a:cubicBezTo>
                    <a:pt x="115" y="376"/>
                    <a:pt x="115" y="376"/>
                    <a:pt x="115" y="376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7" y="428"/>
                    <a:pt x="78" y="441"/>
                    <a:pt x="80" y="453"/>
                  </a:cubicBezTo>
                  <a:cubicBezTo>
                    <a:pt x="48" y="442"/>
                    <a:pt x="48" y="442"/>
                    <a:pt x="48" y="442"/>
                  </a:cubicBezTo>
                  <a:cubicBezTo>
                    <a:pt x="76" y="415"/>
                    <a:pt x="76" y="415"/>
                    <a:pt x="76" y="415"/>
                  </a:cubicBezTo>
                  <a:cubicBezTo>
                    <a:pt x="75" y="410"/>
                    <a:pt x="75" y="406"/>
                    <a:pt x="75" y="401"/>
                  </a:cubicBezTo>
                  <a:cubicBezTo>
                    <a:pt x="73" y="384"/>
                    <a:pt x="72" y="366"/>
                    <a:pt x="72" y="349"/>
                  </a:cubicBezTo>
                  <a:cubicBezTo>
                    <a:pt x="72" y="331"/>
                    <a:pt x="72" y="314"/>
                    <a:pt x="74" y="297"/>
                  </a:cubicBezTo>
                  <a:cubicBezTo>
                    <a:pt x="75" y="280"/>
                    <a:pt x="78" y="263"/>
                    <a:pt x="82" y="247"/>
                  </a:cubicBezTo>
                  <a:cubicBezTo>
                    <a:pt x="82" y="248"/>
                    <a:pt x="82" y="248"/>
                    <a:pt x="82" y="248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82" y="247"/>
                    <a:pt x="82" y="247"/>
                    <a:pt x="82" y="247"/>
                  </a:cubicBezTo>
                  <a:cubicBezTo>
                    <a:pt x="93" y="221"/>
                    <a:pt x="107" y="196"/>
                    <a:pt x="126" y="175"/>
                  </a:cubicBezTo>
                  <a:cubicBezTo>
                    <a:pt x="146" y="154"/>
                    <a:pt x="171" y="138"/>
                    <a:pt x="197" y="123"/>
                  </a:cubicBezTo>
                  <a:cubicBezTo>
                    <a:pt x="223" y="108"/>
                    <a:pt x="250" y="94"/>
                    <a:pt x="274" y="74"/>
                  </a:cubicBezTo>
                  <a:cubicBezTo>
                    <a:pt x="298" y="55"/>
                    <a:pt x="317" y="31"/>
                    <a:pt x="332" y="4"/>
                  </a:cubicBezTo>
                  <a:cubicBezTo>
                    <a:pt x="323" y="17"/>
                    <a:pt x="314" y="28"/>
                    <a:pt x="303" y="39"/>
                  </a:cubicBezTo>
                  <a:cubicBezTo>
                    <a:pt x="293" y="50"/>
                    <a:pt x="281" y="59"/>
                    <a:pt x="269" y="68"/>
                  </a:cubicBezTo>
                  <a:cubicBezTo>
                    <a:pt x="244" y="85"/>
                    <a:pt x="217" y="96"/>
                    <a:pt x="189" y="109"/>
                  </a:cubicBezTo>
                  <a:cubicBezTo>
                    <a:pt x="176" y="116"/>
                    <a:pt x="162" y="123"/>
                    <a:pt x="149" y="131"/>
                  </a:cubicBezTo>
                  <a:cubicBezTo>
                    <a:pt x="135" y="139"/>
                    <a:pt x="123" y="149"/>
                    <a:pt x="111" y="160"/>
                  </a:cubicBezTo>
                  <a:cubicBezTo>
                    <a:pt x="88" y="182"/>
                    <a:pt x="70" y="209"/>
                    <a:pt x="57" y="237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7" y="238"/>
                    <a:pt x="57" y="238"/>
                    <a:pt x="57" y="238"/>
                  </a:cubicBezTo>
                  <a:cubicBezTo>
                    <a:pt x="50" y="257"/>
                    <a:pt x="47" y="275"/>
                    <a:pt x="44" y="293"/>
                  </a:cubicBezTo>
                  <a:cubicBezTo>
                    <a:pt x="42" y="312"/>
                    <a:pt x="40" y="330"/>
                    <a:pt x="40" y="348"/>
                  </a:cubicBezTo>
                  <a:cubicBezTo>
                    <a:pt x="39" y="367"/>
                    <a:pt x="39" y="385"/>
                    <a:pt x="39" y="403"/>
                  </a:cubicBezTo>
                  <a:cubicBezTo>
                    <a:pt x="40" y="421"/>
                    <a:pt x="41" y="439"/>
                    <a:pt x="42" y="458"/>
                  </a:cubicBezTo>
                  <a:cubicBezTo>
                    <a:pt x="46" y="495"/>
                    <a:pt x="46" y="495"/>
                    <a:pt x="46" y="495"/>
                  </a:cubicBezTo>
                  <a:cubicBezTo>
                    <a:pt x="74" y="469"/>
                    <a:pt x="74" y="469"/>
                    <a:pt x="74" y="469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31"/>
                    <a:pt x="110" y="426"/>
                    <a:pt x="110" y="421"/>
                  </a:cubicBezTo>
                  <a:cubicBezTo>
                    <a:pt x="110" y="407"/>
                    <a:pt x="110" y="407"/>
                    <a:pt x="110" y="407"/>
                  </a:cubicBezTo>
                  <a:cubicBezTo>
                    <a:pt x="109" y="403"/>
                    <a:pt x="109" y="398"/>
                    <a:pt x="109" y="394"/>
                  </a:cubicBezTo>
                  <a:cubicBezTo>
                    <a:pt x="144" y="407"/>
                    <a:pt x="144" y="407"/>
                    <a:pt x="144" y="407"/>
                  </a:cubicBezTo>
                  <a:cubicBezTo>
                    <a:pt x="111" y="437"/>
                    <a:pt x="111" y="437"/>
                    <a:pt x="111" y="437"/>
                  </a:cubicBezTo>
                  <a:cubicBezTo>
                    <a:pt x="111" y="441"/>
                    <a:pt x="111" y="445"/>
                    <a:pt x="111" y="449"/>
                  </a:cubicBezTo>
                  <a:cubicBezTo>
                    <a:pt x="111" y="468"/>
                    <a:pt x="110" y="486"/>
                    <a:pt x="109" y="505"/>
                  </a:cubicBezTo>
                  <a:cubicBezTo>
                    <a:pt x="107" y="542"/>
                    <a:pt x="103" y="579"/>
                    <a:pt x="97" y="615"/>
                  </a:cubicBezTo>
                  <a:cubicBezTo>
                    <a:pt x="91" y="652"/>
                    <a:pt x="83" y="688"/>
                    <a:pt x="72" y="723"/>
                  </a:cubicBezTo>
                  <a:cubicBezTo>
                    <a:pt x="61" y="758"/>
                    <a:pt x="47" y="792"/>
                    <a:pt x="31" y="824"/>
                  </a:cubicBezTo>
                  <a:cubicBezTo>
                    <a:pt x="0" y="884"/>
                    <a:pt x="0" y="884"/>
                    <a:pt x="0" y="884"/>
                  </a:cubicBezTo>
                  <a:cubicBezTo>
                    <a:pt x="63" y="861"/>
                    <a:pt x="63" y="861"/>
                    <a:pt x="63" y="861"/>
                  </a:cubicBezTo>
                  <a:cubicBezTo>
                    <a:pt x="69" y="859"/>
                    <a:pt x="73" y="857"/>
                    <a:pt x="76" y="855"/>
                  </a:cubicBezTo>
                  <a:cubicBezTo>
                    <a:pt x="80" y="853"/>
                    <a:pt x="83" y="851"/>
                    <a:pt x="86" y="849"/>
                  </a:cubicBezTo>
                  <a:cubicBezTo>
                    <a:pt x="92" y="845"/>
                    <a:pt x="98" y="841"/>
                    <a:pt x="104" y="837"/>
                  </a:cubicBezTo>
                  <a:cubicBezTo>
                    <a:pt x="115" y="829"/>
                    <a:pt x="125" y="820"/>
                    <a:pt x="136" y="812"/>
                  </a:cubicBezTo>
                  <a:cubicBezTo>
                    <a:pt x="156" y="794"/>
                    <a:pt x="176" y="777"/>
                    <a:pt x="196" y="758"/>
                  </a:cubicBezTo>
                  <a:cubicBezTo>
                    <a:pt x="234" y="722"/>
                    <a:pt x="271" y="684"/>
                    <a:pt x="307" y="645"/>
                  </a:cubicBezTo>
                  <a:cubicBezTo>
                    <a:pt x="325" y="625"/>
                    <a:pt x="342" y="604"/>
                    <a:pt x="359" y="583"/>
                  </a:cubicBezTo>
                  <a:cubicBezTo>
                    <a:pt x="367" y="572"/>
                    <a:pt x="375" y="561"/>
                    <a:pt x="383" y="550"/>
                  </a:cubicBezTo>
                  <a:cubicBezTo>
                    <a:pt x="387" y="544"/>
                    <a:pt x="391" y="538"/>
                    <a:pt x="394" y="532"/>
                  </a:cubicBezTo>
                  <a:cubicBezTo>
                    <a:pt x="396" y="528"/>
                    <a:pt x="398" y="525"/>
                    <a:pt x="400" y="522"/>
                  </a:cubicBezTo>
                  <a:cubicBezTo>
                    <a:pt x="401" y="520"/>
                    <a:pt x="401" y="518"/>
                    <a:pt x="402" y="517"/>
                  </a:cubicBezTo>
                  <a:cubicBezTo>
                    <a:pt x="405" y="511"/>
                    <a:pt x="405" y="511"/>
                    <a:pt x="405" y="511"/>
                  </a:cubicBezTo>
                  <a:cubicBezTo>
                    <a:pt x="411" y="497"/>
                    <a:pt x="415" y="483"/>
                    <a:pt x="418" y="468"/>
                  </a:cubicBezTo>
                  <a:cubicBezTo>
                    <a:pt x="420" y="455"/>
                    <a:pt x="421" y="442"/>
                    <a:pt x="422" y="430"/>
                  </a:cubicBezTo>
                  <a:cubicBezTo>
                    <a:pt x="421" y="429"/>
                    <a:pt x="421" y="429"/>
                    <a:pt x="421" y="429"/>
                  </a:cubicBezTo>
                  <a:cubicBezTo>
                    <a:pt x="416" y="426"/>
                    <a:pt x="411" y="422"/>
                    <a:pt x="406" y="420"/>
                  </a:cubicBezTo>
                  <a:cubicBezTo>
                    <a:pt x="404" y="418"/>
                    <a:pt x="401" y="417"/>
                    <a:pt x="399" y="416"/>
                  </a:cubicBezTo>
                  <a:cubicBezTo>
                    <a:pt x="399" y="416"/>
                    <a:pt x="398" y="415"/>
                    <a:pt x="398" y="415"/>
                  </a:cubicBezTo>
                  <a:cubicBezTo>
                    <a:pt x="398" y="415"/>
                    <a:pt x="398" y="415"/>
                    <a:pt x="400" y="416"/>
                  </a:cubicBezTo>
                  <a:cubicBezTo>
                    <a:pt x="402" y="416"/>
                    <a:pt x="404" y="416"/>
                    <a:pt x="407" y="415"/>
                  </a:cubicBezTo>
                  <a:cubicBezTo>
                    <a:pt x="410" y="414"/>
                    <a:pt x="414" y="412"/>
                    <a:pt x="417" y="410"/>
                  </a:cubicBezTo>
                  <a:cubicBezTo>
                    <a:pt x="419" y="407"/>
                    <a:pt x="420" y="405"/>
                    <a:pt x="421" y="403"/>
                  </a:cubicBezTo>
                  <a:cubicBezTo>
                    <a:pt x="422" y="402"/>
                    <a:pt x="422" y="401"/>
                    <a:pt x="422" y="401"/>
                  </a:cubicBezTo>
                  <a:cubicBezTo>
                    <a:pt x="422" y="400"/>
                    <a:pt x="422" y="401"/>
                    <a:pt x="422" y="401"/>
                  </a:cubicBezTo>
                  <a:cubicBezTo>
                    <a:pt x="422" y="402"/>
                    <a:pt x="422" y="403"/>
                    <a:pt x="422" y="405"/>
                  </a:cubicBezTo>
                  <a:cubicBezTo>
                    <a:pt x="422" y="424"/>
                    <a:pt x="422" y="424"/>
                    <a:pt x="422" y="424"/>
                  </a:cubicBezTo>
                  <a:cubicBezTo>
                    <a:pt x="422" y="426"/>
                    <a:pt x="422" y="428"/>
                    <a:pt x="422" y="430"/>
                  </a:cubicBezTo>
                  <a:cubicBezTo>
                    <a:pt x="442" y="444"/>
                    <a:pt x="442" y="444"/>
                    <a:pt x="442" y="444"/>
                  </a:cubicBezTo>
                  <a:cubicBezTo>
                    <a:pt x="457" y="424"/>
                    <a:pt x="457" y="424"/>
                    <a:pt x="457" y="424"/>
                  </a:cubicBezTo>
                  <a:cubicBezTo>
                    <a:pt x="464" y="416"/>
                    <a:pt x="469" y="408"/>
                    <a:pt x="473" y="398"/>
                  </a:cubicBezTo>
                  <a:cubicBezTo>
                    <a:pt x="477" y="389"/>
                    <a:pt x="479" y="379"/>
                    <a:pt x="480" y="370"/>
                  </a:cubicBezTo>
                  <a:cubicBezTo>
                    <a:pt x="482" y="350"/>
                    <a:pt x="480" y="333"/>
                    <a:pt x="477" y="316"/>
                  </a:cubicBezTo>
                  <a:cubicBezTo>
                    <a:pt x="470" y="283"/>
                    <a:pt x="458" y="253"/>
                    <a:pt x="445" y="22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Freeform 323"/>
            <p:cNvSpPr>
              <a:spLocks/>
            </p:cNvSpPr>
            <p:nvPr/>
          </p:nvSpPr>
          <p:spPr bwMode="auto">
            <a:xfrm>
              <a:off x="2335212" y="7129463"/>
              <a:ext cx="36513" cy="46038"/>
            </a:xfrm>
            <a:custGeom>
              <a:avLst/>
              <a:gdLst>
                <a:gd name="T0" fmla="*/ 0 w 35"/>
                <a:gd name="T1" fmla="*/ 0 h 43"/>
                <a:gd name="T2" fmla="*/ 1 w 35"/>
                <a:gd name="T3" fmla="*/ 13 h 43"/>
                <a:gd name="T4" fmla="*/ 1 w 35"/>
                <a:gd name="T5" fmla="*/ 27 h 43"/>
                <a:gd name="T6" fmla="*/ 2 w 35"/>
                <a:gd name="T7" fmla="*/ 43 h 43"/>
                <a:gd name="T8" fmla="*/ 35 w 35"/>
                <a:gd name="T9" fmla="*/ 13 h 43"/>
                <a:gd name="T10" fmla="*/ 0 w 35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3">
                  <a:moveTo>
                    <a:pt x="0" y="0"/>
                  </a:moveTo>
                  <a:cubicBezTo>
                    <a:pt x="0" y="4"/>
                    <a:pt x="0" y="9"/>
                    <a:pt x="1" y="13"/>
                  </a:cubicBezTo>
                  <a:cubicBezTo>
                    <a:pt x="1" y="27"/>
                    <a:pt x="1" y="27"/>
                    <a:pt x="1" y="27"/>
                  </a:cubicBezTo>
                  <a:cubicBezTo>
                    <a:pt x="1" y="32"/>
                    <a:pt x="2" y="37"/>
                    <a:pt x="2" y="43"/>
                  </a:cubicBezTo>
                  <a:cubicBezTo>
                    <a:pt x="35" y="13"/>
                    <a:pt x="35" y="13"/>
                    <a:pt x="35" y="1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Freeform 324"/>
            <p:cNvSpPr>
              <a:spLocks/>
            </p:cNvSpPr>
            <p:nvPr/>
          </p:nvSpPr>
          <p:spPr bwMode="auto">
            <a:xfrm>
              <a:off x="2270125" y="7153276"/>
              <a:ext cx="33338" cy="39688"/>
            </a:xfrm>
            <a:custGeom>
              <a:avLst/>
              <a:gdLst>
                <a:gd name="T0" fmla="*/ 32 w 32"/>
                <a:gd name="T1" fmla="*/ 38 h 38"/>
                <a:gd name="T2" fmla="*/ 28 w 32"/>
                <a:gd name="T3" fmla="*/ 0 h 38"/>
                <a:gd name="T4" fmla="*/ 0 w 32"/>
                <a:gd name="T5" fmla="*/ 27 h 38"/>
                <a:gd name="T6" fmla="*/ 32 w 32"/>
                <a:gd name="T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8">
                  <a:moveTo>
                    <a:pt x="32" y="38"/>
                  </a:moveTo>
                  <a:cubicBezTo>
                    <a:pt x="30" y="26"/>
                    <a:pt x="29" y="13"/>
                    <a:pt x="28" y="0"/>
                  </a:cubicBezTo>
                  <a:cubicBezTo>
                    <a:pt x="0" y="27"/>
                    <a:pt x="0" y="27"/>
                    <a:pt x="0" y="27"/>
                  </a:cubicBezTo>
                  <a:lnTo>
                    <a:pt x="32" y="38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Freeform 325"/>
            <p:cNvSpPr>
              <a:spLocks/>
            </p:cNvSpPr>
            <p:nvPr/>
          </p:nvSpPr>
          <p:spPr bwMode="auto">
            <a:xfrm>
              <a:off x="2305050" y="69738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6" name="Freeform 338"/>
          <p:cNvSpPr>
            <a:spLocks noEditPoints="1"/>
          </p:cNvSpPr>
          <p:nvPr/>
        </p:nvSpPr>
        <p:spPr bwMode="auto">
          <a:xfrm>
            <a:off x="11766550" y="2718890"/>
            <a:ext cx="360363" cy="585788"/>
          </a:xfrm>
          <a:custGeom>
            <a:avLst/>
            <a:gdLst>
              <a:gd name="T0" fmla="*/ 291 w 339"/>
              <a:gd name="T1" fmla="*/ 214 h 553"/>
              <a:gd name="T2" fmla="*/ 194 w 339"/>
              <a:gd name="T3" fmla="*/ 90 h 553"/>
              <a:gd name="T4" fmla="*/ 122 w 339"/>
              <a:gd name="T5" fmla="*/ 39 h 553"/>
              <a:gd name="T6" fmla="*/ 79 w 339"/>
              <a:gd name="T7" fmla="*/ 17 h 553"/>
              <a:gd name="T8" fmla="*/ 55 w 339"/>
              <a:gd name="T9" fmla="*/ 8 h 553"/>
              <a:gd name="T10" fmla="*/ 27 w 339"/>
              <a:gd name="T11" fmla="*/ 0 h 553"/>
              <a:gd name="T12" fmla="*/ 18 w 339"/>
              <a:gd name="T13" fmla="*/ 27 h 553"/>
              <a:gd name="T14" fmla="*/ 11 w 339"/>
              <a:gd name="T15" fmla="*/ 52 h 553"/>
              <a:gd name="T16" fmla="*/ 4 w 339"/>
              <a:gd name="T17" fmla="*/ 100 h 553"/>
              <a:gd name="T18" fmla="*/ 3 w 339"/>
              <a:gd name="T19" fmla="*/ 187 h 553"/>
              <a:gd name="T20" fmla="*/ 48 w 339"/>
              <a:gd name="T21" fmla="*/ 339 h 553"/>
              <a:gd name="T22" fmla="*/ 145 w 339"/>
              <a:gd name="T23" fmla="*/ 464 h 553"/>
              <a:gd name="T24" fmla="*/ 216 w 339"/>
              <a:gd name="T25" fmla="*/ 515 h 553"/>
              <a:gd name="T26" fmla="*/ 260 w 339"/>
              <a:gd name="T27" fmla="*/ 536 h 553"/>
              <a:gd name="T28" fmla="*/ 311 w 339"/>
              <a:gd name="T29" fmla="*/ 553 h 553"/>
              <a:gd name="T30" fmla="*/ 327 w 339"/>
              <a:gd name="T31" fmla="*/ 501 h 553"/>
              <a:gd name="T32" fmla="*/ 335 w 339"/>
              <a:gd name="T33" fmla="*/ 453 h 553"/>
              <a:gd name="T34" fmla="*/ 336 w 339"/>
              <a:gd name="T35" fmla="*/ 366 h 553"/>
              <a:gd name="T36" fmla="*/ 291 w 339"/>
              <a:gd name="T37" fmla="*/ 214 h 553"/>
              <a:gd name="T38" fmla="*/ 265 w 339"/>
              <a:gd name="T39" fmla="*/ 441 h 553"/>
              <a:gd name="T40" fmla="*/ 254 w 339"/>
              <a:gd name="T41" fmla="*/ 429 h 553"/>
              <a:gd name="T42" fmla="*/ 233 w 339"/>
              <a:gd name="T43" fmla="*/ 403 h 553"/>
              <a:gd name="T44" fmla="*/ 197 w 339"/>
              <a:gd name="T45" fmla="*/ 349 h 553"/>
              <a:gd name="T46" fmla="*/ 168 w 339"/>
              <a:gd name="T47" fmla="*/ 291 h 553"/>
              <a:gd name="T48" fmla="*/ 157 w 339"/>
              <a:gd name="T49" fmla="*/ 261 h 553"/>
              <a:gd name="T50" fmla="*/ 152 w 339"/>
              <a:gd name="T51" fmla="*/ 245 h 553"/>
              <a:gd name="T52" fmla="*/ 148 w 339"/>
              <a:gd name="T53" fmla="*/ 229 h 553"/>
              <a:gd name="T54" fmla="*/ 160 w 339"/>
              <a:gd name="T55" fmla="*/ 240 h 553"/>
              <a:gd name="T56" fmla="*/ 171 w 339"/>
              <a:gd name="T57" fmla="*/ 252 h 553"/>
              <a:gd name="T58" fmla="*/ 192 w 339"/>
              <a:gd name="T59" fmla="*/ 278 h 553"/>
              <a:gd name="T60" fmla="*/ 227 w 339"/>
              <a:gd name="T61" fmla="*/ 332 h 553"/>
              <a:gd name="T62" fmla="*/ 256 w 339"/>
              <a:gd name="T63" fmla="*/ 390 h 553"/>
              <a:gd name="T64" fmla="*/ 268 w 339"/>
              <a:gd name="T65" fmla="*/ 420 h 553"/>
              <a:gd name="T66" fmla="*/ 273 w 339"/>
              <a:gd name="T67" fmla="*/ 436 h 553"/>
              <a:gd name="T68" fmla="*/ 277 w 339"/>
              <a:gd name="T69" fmla="*/ 452 h 553"/>
              <a:gd name="T70" fmla="*/ 265 w 339"/>
              <a:gd name="T71" fmla="*/ 441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9" h="553">
                <a:moveTo>
                  <a:pt x="291" y="214"/>
                </a:moveTo>
                <a:cubicBezTo>
                  <a:pt x="267" y="168"/>
                  <a:pt x="235" y="126"/>
                  <a:pt x="194" y="90"/>
                </a:cubicBezTo>
                <a:cubicBezTo>
                  <a:pt x="173" y="71"/>
                  <a:pt x="149" y="54"/>
                  <a:pt x="122" y="39"/>
                </a:cubicBezTo>
                <a:cubicBezTo>
                  <a:pt x="109" y="31"/>
                  <a:pt x="94" y="24"/>
                  <a:pt x="79" y="17"/>
                </a:cubicBezTo>
                <a:cubicBezTo>
                  <a:pt x="71" y="14"/>
                  <a:pt x="63" y="11"/>
                  <a:pt x="55" y="8"/>
                </a:cubicBezTo>
                <a:cubicBezTo>
                  <a:pt x="46" y="5"/>
                  <a:pt x="37" y="2"/>
                  <a:pt x="27" y="0"/>
                </a:cubicBezTo>
                <a:cubicBezTo>
                  <a:pt x="23" y="9"/>
                  <a:pt x="21" y="18"/>
                  <a:pt x="18" y="27"/>
                </a:cubicBezTo>
                <a:cubicBezTo>
                  <a:pt x="15" y="35"/>
                  <a:pt x="13" y="44"/>
                  <a:pt x="11" y="52"/>
                </a:cubicBezTo>
                <a:cubicBezTo>
                  <a:pt x="8" y="68"/>
                  <a:pt x="5" y="84"/>
                  <a:pt x="4" y="100"/>
                </a:cubicBezTo>
                <a:cubicBezTo>
                  <a:pt x="0" y="130"/>
                  <a:pt x="0" y="160"/>
                  <a:pt x="3" y="187"/>
                </a:cubicBezTo>
                <a:cubicBezTo>
                  <a:pt x="9" y="243"/>
                  <a:pt x="25" y="293"/>
                  <a:pt x="48" y="339"/>
                </a:cubicBezTo>
                <a:cubicBezTo>
                  <a:pt x="72" y="385"/>
                  <a:pt x="103" y="427"/>
                  <a:pt x="145" y="464"/>
                </a:cubicBezTo>
                <a:cubicBezTo>
                  <a:pt x="166" y="482"/>
                  <a:pt x="189" y="499"/>
                  <a:pt x="216" y="515"/>
                </a:cubicBezTo>
                <a:cubicBezTo>
                  <a:pt x="230" y="522"/>
                  <a:pt x="244" y="529"/>
                  <a:pt x="260" y="536"/>
                </a:cubicBezTo>
                <a:cubicBezTo>
                  <a:pt x="275" y="542"/>
                  <a:pt x="292" y="549"/>
                  <a:pt x="311" y="553"/>
                </a:cubicBezTo>
                <a:cubicBezTo>
                  <a:pt x="319" y="535"/>
                  <a:pt x="324" y="518"/>
                  <a:pt x="327" y="501"/>
                </a:cubicBezTo>
                <a:cubicBezTo>
                  <a:pt x="331" y="485"/>
                  <a:pt x="334" y="469"/>
                  <a:pt x="335" y="453"/>
                </a:cubicBezTo>
                <a:cubicBezTo>
                  <a:pt x="339" y="423"/>
                  <a:pt x="339" y="394"/>
                  <a:pt x="336" y="366"/>
                </a:cubicBezTo>
                <a:cubicBezTo>
                  <a:pt x="330" y="311"/>
                  <a:pt x="314" y="260"/>
                  <a:pt x="291" y="214"/>
                </a:cubicBezTo>
                <a:close/>
                <a:moveTo>
                  <a:pt x="265" y="441"/>
                </a:moveTo>
                <a:cubicBezTo>
                  <a:pt x="261" y="437"/>
                  <a:pt x="257" y="433"/>
                  <a:pt x="254" y="429"/>
                </a:cubicBezTo>
                <a:cubicBezTo>
                  <a:pt x="246" y="420"/>
                  <a:pt x="240" y="412"/>
                  <a:pt x="233" y="403"/>
                </a:cubicBezTo>
                <a:cubicBezTo>
                  <a:pt x="220" y="386"/>
                  <a:pt x="208" y="368"/>
                  <a:pt x="197" y="349"/>
                </a:cubicBezTo>
                <a:cubicBezTo>
                  <a:pt x="187" y="330"/>
                  <a:pt x="177" y="311"/>
                  <a:pt x="168" y="291"/>
                </a:cubicBezTo>
                <a:cubicBezTo>
                  <a:pt x="164" y="281"/>
                  <a:pt x="160" y="271"/>
                  <a:pt x="157" y="261"/>
                </a:cubicBezTo>
                <a:cubicBezTo>
                  <a:pt x="155" y="256"/>
                  <a:pt x="153" y="250"/>
                  <a:pt x="152" y="245"/>
                </a:cubicBezTo>
                <a:cubicBezTo>
                  <a:pt x="150" y="240"/>
                  <a:pt x="149" y="234"/>
                  <a:pt x="148" y="229"/>
                </a:cubicBezTo>
                <a:cubicBezTo>
                  <a:pt x="152" y="232"/>
                  <a:pt x="156" y="236"/>
                  <a:pt x="160" y="240"/>
                </a:cubicBezTo>
                <a:cubicBezTo>
                  <a:pt x="164" y="244"/>
                  <a:pt x="167" y="248"/>
                  <a:pt x="171" y="252"/>
                </a:cubicBezTo>
                <a:cubicBezTo>
                  <a:pt x="178" y="261"/>
                  <a:pt x="185" y="269"/>
                  <a:pt x="192" y="278"/>
                </a:cubicBezTo>
                <a:cubicBezTo>
                  <a:pt x="205" y="295"/>
                  <a:pt x="216" y="313"/>
                  <a:pt x="227" y="332"/>
                </a:cubicBezTo>
                <a:cubicBezTo>
                  <a:pt x="238" y="351"/>
                  <a:pt x="248" y="370"/>
                  <a:pt x="256" y="390"/>
                </a:cubicBezTo>
                <a:cubicBezTo>
                  <a:pt x="261" y="400"/>
                  <a:pt x="265" y="410"/>
                  <a:pt x="268" y="420"/>
                </a:cubicBezTo>
                <a:cubicBezTo>
                  <a:pt x="270" y="425"/>
                  <a:pt x="272" y="431"/>
                  <a:pt x="273" y="436"/>
                </a:cubicBezTo>
                <a:cubicBezTo>
                  <a:pt x="275" y="441"/>
                  <a:pt x="276" y="447"/>
                  <a:pt x="277" y="452"/>
                </a:cubicBezTo>
                <a:cubicBezTo>
                  <a:pt x="273" y="449"/>
                  <a:pt x="269" y="445"/>
                  <a:pt x="265" y="441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Freeform 339"/>
          <p:cNvSpPr>
            <a:spLocks noEditPoints="1"/>
          </p:cNvSpPr>
          <p:nvPr/>
        </p:nvSpPr>
        <p:spPr bwMode="auto">
          <a:xfrm>
            <a:off x="5480050" y="190927"/>
            <a:ext cx="403225" cy="538163"/>
          </a:xfrm>
          <a:custGeom>
            <a:avLst/>
            <a:gdLst>
              <a:gd name="T0" fmla="*/ 375 w 380"/>
              <a:gd name="T1" fmla="*/ 28 h 507"/>
              <a:gd name="T2" fmla="*/ 370 w 380"/>
              <a:gd name="T3" fmla="*/ 0 h 507"/>
              <a:gd name="T4" fmla="*/ 342 w 380"/>
              <a:gd name="T5" fmla="*/ 4 h 507"/>
              <a:gd name="T6" fmla="*/ 316 w 380"/>
              <a:gd name="T7" fmla="*/ 10 h 507"/>
              <a:gd name="T8" fmla="*/ 271 w 380"/>
              <a:gd name="T9" fmla="*/ 25 h 507"/>
              <a:gd name="T10" fmla="*/ 193 w 380"/>
              <a:gd name="T11" fmla="*/ 65 h 507"/>
              <a:gd name="T12" fmla="*/ 79 w 380"/>
              <a:gd name="T13" fmla="*/ 175 h 507"/>
              <a:gd name="T14" fmla="*/ 13 w 380"/>
              <a:gd name="T15" fmla="*/ 318 h 507"/>
              <a:gd name="T16" fmla="*/ 1 w 380"/>
              <a:gd name="T17" fmla="*/ 405 h 507"/>
              <a:gd name="T18" fmla="*/ 2 w 380"/>
              <a:gd name="T19" fmla="*/ 454 h 507"/>
              <a:gd name="T20" fmla="*/ 10 w 380"/>
              <a:gd name="T21" fmla="*/ 507 h 507"/>
              <a:gd name="T22" fmla="*/ 64 w 380"/>
              <a:gd name="T23" fmla="*/ 498 h 507"/>
              <a:gd name="T24" fmla="*/ 110 w 380"/>
              <a:gd name="T25" fmla="*/ 483 h 507"/>
              <a:gd name="T26" fmla="*/ 188 w 380"/>
              <a:gd name="T27" fmla="*/ 443 h 507"/>
              <a:gd name="T28" fmla="*/ 301 w 380"/>
              <a:gd name="T29" fmla="*/ 333 h 507"/>
              <a:gd name="T30" fmla="*/ 367 w 380"/>
              <a:gd name="T31" fmla="*/ 189 h 507"/>
              <a:gd name="T32" fmla="*/ 379 w 380"/>
              <a:gd name="T33" fmla="*/ 102 h 507"/>
              <a:gd name="T34" fmla="*/ 378 w 380"/>
              <a:gd name="T35" fmla="*/ 54 h 507"/>
              <a:gd name="T36" fmla="*/ 375 w 380"/>
              <a:gd name="T37" fmla="*/ 28 h 507"/>
              <a:gd name="T38" fmla="*/ 218 w 380"/>
              <a:gd name="T39" fmla="*/ 229 h 507"/>
              <a:gd name="T40" fmla="*/ 213 w 380"/>
              <a:gd name="T41" fmla="*/ 244 h 507"/>
              <a:gd name="T42" fmla="*/ 199 w 380"/>
              <a:gd name="T43" fmla="*/ 274 h 507"/>
              <a:gd name="T44" fmla="*/ 168 w 380"/>
              <a:gd name="T45" fmla="*/ 331 h 507"/>
              <a:gd name="T46" fmla="*/ 130 w 380"/>
              <a:gd name="T47" fmla="*/ 383 h 507"/>
              <a:gd name="T48" fmla="*/ 108 w 380"/>
              <a:gd name="T49" fmla="*/ 408 h 507"/>
              <a:gd name="T50" fmla="*/ 97 w 380"/>
              <a:gd name="T51" fmla="*/ 419 h 507"/>
              <a:gd name="T52" fmla="*/ 84 w 380"/>
              <a:gd name="T53" fmla="*/ 431 h 507"/>
              <a:gd name="T54" fmla="*/ 89 w 380"/>
              <a:gd name="T55" fmla="*/ 414 h 507"/>
              <a:gd name="T56" fmla="*/ 94 w 380"/>
              <a:gd name="T57" fmla="*/ 399 h 507"/>
              <a:gd name="T58" fmla="*/ 107 w 380"/>
              <a:gd name="T59" fmla="*/ 369 h 507"/>
              <a:gd name="T60" fmla="*/ 139 w 380"/>
              <a:gd name="T61" fmla="*/ 312 h 507"/>
              <a:gd name="T62" fmla="*/ 177 w 380"/>
              <a:gd name="T63" fmla="*/ 260 h 507"/>
              <a:gd name="T64" fmla="*/ 198 w 380"/>
              <a:gd name="T65" fmla="*/ 235 h 507"/>
              <a:gd name="T66" fmla="*/ 210 w 380"/>
              <a:gd name="T67" fmla="*/ 223 h 507"/>
              <a:gd name="T68" fmla="*/ 223 w 380"/>
              <a:gd name="T69" fmla="*/ 212 h 507"/>
              <a:gd name="T70" fmla="*/ 218 w 380"/>
              <a:gd name="T71" fmla="*/ 229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80" h="507">
                <a:moveTo>
                  <a:pt x="375" y="28"/>
                </a:moveTo>
                <a:cubicBezTo>
                  <a:pt x="374" y="19"/>
                  <a:pt x="372" y="10"/>
                  <a:pt x="370" y="0"/>
                </a:cubicBezTo>
                <a:cubicBezTo>
                  <a:pt x="360" y="1"/>
                  <a:pt x="351" y="3"/>
                  <a:pt x="342" y="4"/>
                </a:cubicBezTo>
                <a:cubicBezTo>
                  <a:pt x="333" y="6"/>
                  <a:pt x="325" y="8"/>
                  <a:pt x="316" y="10"/>
                </a:cubicBezTo>
                <a:cubicBezTo>
                  <a:pt x="300" y="14"/>
                  <a:pt x="285" y="19"/>
                  <a:pt x="271" y="25"/>
                </a:cubicBezTo>
                <a:cubicBezTo>
                  <a:pt x="242" y="36"/>
                  <a:pt x="216" y="50"/>
                  <a:pt x="193" y="65"/>
                </a:cubicBezTo>
                <a:cubicBezTo>
                  <a:pt x="146" y="96"/>
                  <a:pt x="109" y="133"/>
                  <a:pt x="79" y="175"/>
                </a:cubicBezTo>
                <a:cubicBezTo>
                  <a:pt x="49" y="217"/>
                  <a:pt x="26" y="264"/>
                  <a:pt x="13" y="318"/>
                </a:cubicBezTo>
                <a:cubicBezTo>
                  <a:pt x="6" y="345"/>
                  <a:pt x="2" y="374"/>
                  <a:pt x="1" y="405"/>
                </a:cubicBezTo>
                <a:cubicBezTo>
                  <a:pt x="0" y="421"/>
                  <a:pt x="0" y="437"/>
                  <a:pt x="2" y="454"/>
                </a:cubicBezTo>
                <a:cubicBezTo>
                  <a:pt x="3" y="470"/>
                  <a:pt x="5" y="488"/>
                  <a:pt x="10" y="507"/>
                </a:cubicBezTo>
                <a:cubicBezTo>
                  <a:pt x="30" y="506"/>
                  <a:pt x="47" y="502"/>
                  <a:pt x="64" y="498"/>
                </a:cubicBezTo>
                <a:cubicBezTo>
                  <a:pt x="80" y="493"/>
                  <a:pt x="96" y="488"/>
                  <a:pt x="110" y="483"/>
                </a:cubicBezTo>
                <a:cubicBezTo>
                  <a:pt x="139" y="471"/>
                  <a:pt x="165" y="458"/>
                  <a:pt x="188" y="443"/>
                </a:cubicBezTo>
                <a:cubicBezTo>
                  <a:pt x="234" y="412"/>
                  <a:pt x="271" y="375"/>
                  <a:pt x="301" y="333"/>
                </a:cubicBezTo>
                <a:cubicBezTo>
                  <a:pt x="331" y="290"/>
                  <a:pt x="354" y="243"/>
                  <a:pt x="367" y="189"/>
                </a:cubicBezTo>
                <a:cubicBezTo>
                  <a:pt x="374" y="162"/>
                  <a:pt x="378" y="133"/>
                  <a:pt x="379" y="102"/>
                </a:cubicBezTo>
                <a:cubicBezTo>
                  <a:pt x="380" y="87"/>
                  <a:pt x="380" y="71"/>
                  <a:pt x="378" y="54"/>
                </a:cubicBezTo>
                <a:cubicBezTo>
                  <a:pt x="378" y="45"/>
                  <a:pt x="377" y="37"/>
                  <a:pt x="375" y="28"/>
                </a:cubicBezTo>
                <a:close/>
                <a:moveTo>
                  <a:pt x="218" y="229"/>
                </a:moveTo>
                <a:cubicBezTo>
                  <a:pt x="216" y="234"/>
                  <a:pt x="214" y="239"/>
                  <a:pt x="213" y="244"/>
                </a:cubicBezTo>
                <a:cubicBezTo>
                  <a:pt x="209" y="254"/>
                  <a:pt x="204" y="264"/>
                  <a:pt x="199" y="274"/>
                </a:cubicBezTo>
                <a:cubicBezTo>
                  <a:pt x="190" y="294"/>
                  <a:pt x="179" y="312"/>
                  <a:pt x="168" y="331"/>
                </a:cubicBezTo>
                <a:cubicBezTo>
                  <a:pt x="156" y="349"/>
                  <a:pt x="144" y="366"/>
                  <a:pt x="130" y="383"/>
                </a:cubicBezTo>
                <a:cubicBezTo>
                  <a:pt x="123" y="392"/>
                  <a:pt x="116" y="400"/>
                  <a:pt x="108" y="408"/>
                </a:cubicBezTo>
                <a:cubicBezTo>
                  <a:pt x="105" y="412"/>
                  <a:pt x="101" y="416"/>
                  <a:pt x="97" y="419"/>
                </a:cubicBezTo>
                <a:cubicBezTo>
                  <a:pt x="93" y="423"/>
                  <a:pt x="88" y="427"/>
                  <a:pt x="84" y="431"/>
                </a:cubicBezTo>
                <a:cubicBezTo>
                  <a:pt x="85" y="425"/>
                  <a:pt x="87" y="420"/>
                  <a:pt x="89" y="414"/>
                </a:cubicBezTo>
                <a:cubicBezTo>
                  <a:pt x="90" y="409"/>
                  <a:pt x="92" y="404"/>
                  <a:pt x="94" y="399"/>
                </a:cubicBezTo>
                <a:cubicBezTo>
                  <a:pt x="98" y="388"/>
                  <a:pt x="103" y="378"/>
                  <a:pt x="107" y="369"/>
                </a:cubicBezTo>
                <a:cubicBezTo>
                  <a:pt x="117" y="349"/>
                  <a:pt x="127" y="330"/>
                  <a:pt x="139" y="312"/>
                </a:cubicBezTo>
                <a:cubicBezTo>
                  <a:pt x="150" y="294"/>
                  <a:pt x="163" y="276"/>
                  <a:pt x="177" y="260"/>
                </a:cubicBezTo>
                <a:cubicBezTo>
                  <a:pt x="184" y="251"/>
                  <a:pt x="191" y="243"/>
                  <a:pt x="198" y="235"/>
                </a:cubicBezTo>
                <a:cubicBezTo>
                  <a:pt x="202" y="231"/>
                  <a:pt x="206" y="227"/>
                  <a:pt x="210" y="223"/>
                </a:cubicBezTo>
                <a:cubicBezTo>
                  <a:pt x="214" y="220"/>
                  <a:pt x="218" y="216"/>
                  <a:pt x="223" y="212"/>
                </a:cubicBezTo>
                <a:cubicBezTo>
                  <a:pt x="221" y="218"/>
                  <a:pt x="220" y="223"/>
                  <a:pt x="218" y="22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Oval 340"/>
          <p:cNvSpPr>
            <a:spLocks noChangeArrowheads="1"/>
          </p:cNvSpPr>
          <p:nvPr/>
        </p:nvSpPr>
        <p:spPr bwMode="auto">
          <a:xfrm>
            <a:off x="1384300" y="134346"/>
            <a:ext cx="85725" cy="84138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Oval 341"/>
          <p:cNvSpPr>
            <a:spLocks noChangeArrowheads="1"/>
          </p:cNvSpPr>
          <p:nvPr/>
        </p:nvSpPr>
        <p:spPr bwMode="auto">
          <a:xfrm>
            <a:off x="827087" y="309109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Oval 342"/>
          <p:cNvSpPr>
            <a:spLocks noChangeArrowheads="1"/>
          </p:cNvSpPr>
          <p:nvPr/>
        </p:nvSpPr>
        <p:spPr bwMode="auto">
          <a:xfrm>
            <a:off x="2500312" y="68263"/>
            <a:ext cx="61913" cy="603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Oval 343"/>
          <p:cNvSpPr>
            <a:spLocks noChangeArrowheads="1"/>
          </p:cNvSpPr>
          <p:nvPr/>
        </p:nvSpPr>
        <p:spPr bwMode="auto">
          <a:xfrm>
            <a:off x="12018962" y="65088"/>
            <a:ext cx="69850" cy="68263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Oval 344"/>
          <p:cNvSpPr>
            <a:spLocks noChangeArrowheads="1"/>
          </p:cNvSpPr>
          <p:nvPr/>
        </p:nvSpPr>
        <p:spPr bwMode="auto">
          <a:xfrm>
            <a:off x="1281112" y="42863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Oval 345"/>
          <p:cNvSpPr>
            <a:spLocks noChangeArrowheads="1"/>
          </p:cNvSpPr>
          <p:nvPr/>
        </p:nvSpPr>
        <p:spPr bwMode="auto">
          <a:xfrm>
            <a:off x="139700" y="175621"/>
            <a:ext cx="98425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Oval 346"/>
          <p:cNvSpPr>
            <a:spLocks noChangeArrowheads="1"/>
          </p:cNvSpPr>
          <p:nvPr/>
        </p:nvSpPr>
        <p:spPr bwMode="auto">
          <a:xfrm>
            <a:off x="8142763" y="-135529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Freeform 350"/>
          <p:cNvSpPr>
            <a:spLocks/>
          </p:cNvSpPr>
          <p:nvPr/>
        </p:nvSpPr>
        <p:spPr bwMode="auto">
          <a:xfrm>
            <a:off x="8929603" y="5133418"/>
            <a:ext cx="34925" cy="19050"/>
          </a:xfrm>
          <a:custGeom>
            <a:avLst/>
            <a:gdLst>
              <a:gd name="T0" fmla="*/ 28 w 32"/>
              <a:gd name="T1" fmla="*/ 19 h 19"/>
              <a:gd name="T2" fmla="*/ 32 w 32"/>
              <a:gd name="T3" fmla="*/ 4 h 19"/>
              <a:gd name="T4" fmla="*/ 0 w 32"/>
              <a:gd name="T5" fmla="*/ 0 h 19"/>
              <a:gd name="T6" fmla="*/ 28 w 32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19">
                <a:moveTo>
                  <a:pt x="28" y="19"/>
                </a:moveTo>
                <a:cubicBezTo>
                  <a:pt x="32" y="4"/>
                  <a:pt x="32" y="4"/>
                  <a:pt x="32" y="4"/>
                </a:cubicBezTo>
                <a:cubicBezTo>
                  <a:pt x="22" y="1"/>
                  <a:pt x="11" y="0"/>
                  <a:pt x="0" y="0"/>
                </a:cubicBezTo>
                <a:cubicBezTo>
                  <a:pt x="9" y="7"/>
                  <a:pt x="18" y="13"/>
                  <a:pt x="28" y="19"/>
                </a:cubicBezTo>
                <a:close/>
              </a:path>
            </a:pathLst>
          </a:cu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6" name="组合 265"/>
          <p:cNvGrpSpPr/>
          <p:nvPr/>
        </p:nvGrpSpPr>
        <p:grpSpPr>
          <a:xfrm>
            <a:off x="10617948" y="5507434"/>
            <a:ext cx="1295400" cy="1144587"/>
            <a:chOff x="10615613" y="2563813"/>
            <a:chExt cx="1295400" cy="1144587"/>
          </a:xfrm>
        </p:grpSpPr>
        <p:sp>
          <p:nvSpPr>
            <p:cNvPr id="267" name="Freeform 426"/>
            <p:cNvSpPr>
              <a:spLocks/>
            </p:cNvSpPr>
            <p:nvPr/>
          </p:nvSpPr>
          <p:spPr bwMode="auto">
            <a:xfrm>
              <a:off x="10615613" y="2589213"/>
              <a:ext cx="938213" cy="606425"/>
            </a:xfrm>
            <a:custGeom>
              <a:avLst/>
              <a:gdLst>
                <a:gd name="T0" fmla="*/ 753 w 884"/>
                <a:gd name="T1" fmla="*/ 417 h 570"/>
                <a:gd name="T2" fmla="*/ 705 w 884"/>
                <a:gd name="T3" fmla="*/ 370 h 570"/>
                <a:gd name="T4" fmla="*/ 497 w 884"/>
                <a:gd name="T5" fmla="*/ 198 h 570"/>
                <a:gd name="T6" fmla="*/ 261 w 884"/>
                <a:gd name="T7" fmla="*/ 65 h 570"/>
                <a:gd name="T8" fmla="*/ 198 w 884"/>
                <a:gd name="T9" fmla="*/ 40 h 570"/>
                <a:gd name="T10" fmla="*/ 133 w 884"/>
                <a:gd name="T11" fmla="*/ 21 h 570"/>
                <a:gd name="T12" fmla="*/ 0 w 884"/>
                <a:gd name="T13" fmla="*/ 0 h 570"/>
                <a:gd name="T14" fmla="*/ 251 w 884"/>
                <a:gd name="T15" fmla="*/ 87 h 570"/>
                <a:gd name="T16" fmla="*/ 479 w 884"/>
                <a:gd name="T17" fmla="*/ 223 h 570"/>
                <a:gd name="T18" fmla="*/ 689 w 884"/>
                <a:gd name="T19" fmla="*/ 387 h 570"/>
                <a:gd name="T20" fmla="*/ 739 w 884"/>
                <a:gd name="T21" fmla="*/ 432 h 570"/>
                <a:gd name="T22" fmla="*/ 788 w 884"/>
                <a:gd name="T23" fmla="*/ 477 h 570"/>
                <a:gd name="T24" fmla="*/ 884 w 884"/>
                <a:gd name="T25" fmla="*/ 570 h 570"/>
                <a:gd name="T26" fmla="*/ 799 w 884"/>
                <a:gd name="T27" fmla="*/ 466 h 570"/>
                <a:gd name="T28" fmla="*/ 753 w 884"/>
                <a:gd name="T29" fmla="*/ 417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4" h="570">
                  <a:moveTo>
                    <a:pt x="753" y="417"/>
                  </a:moveTo>
                  <a:cubicBezTo>
                    <a:pt x="737" y="401"/>
                    <a:pt x="721" y="385"/>
                    <a:pt x="705" y="370"/>
                  </a:cubicBezTo>
                  <a:cubicBezTo>
                    <a:pt x="640" y="308"/>
                    <a:pt x="570" y="250"/>
                    <a:pt x="497" y="198"/>
                  </a:cubicBezTo>
                  <a:cubicBezTo>
                    <a:pt x="423" y="146"/>
                    <a:pt x="344" y="100"/>
                    <a:pt x="261" y="65"/>
                  </a:cubicBezTo>
                  <a:cubicBezTo>
                    <a:pt x="240" y="56"/>
                    <a:pt x="219" y="48"/>
                    <a:pt x="198" y="40"/>
                  </a:cubicBezTo>
                  <a:cubicBezTo>
                    <a:pt x="176" y="33"/>
                    <a:pt x="155" y="27"/>
                    <a:pt x="133" y="21"/>
                  </a:cubicBezTo>
                  <a:cubicBezTo>
                    <a:pt x="89" y="10"/>
                    <a:pt x="45" y="2"/>
                    <a:pt x="0" y="0"/>
                  </a:cubicBezTo>
                  <a:cubicBezTo>
                    <a:pt x="88" y="17"/>
                    <a:pt x="171" y="48"/>
                    <a:pt x="251" y="87"/>
                  </a:cubicBezTo>
                  <a:cubicBezTo>
                    <a:pt x="331" y="125"/>
                    <a:pt x="406" y="172"/>
                    <a:pt x="479" y="223"/>
                  </a:cubicBezTo>
                  <a:cubicBezTo>
                    <a:pt x="552" y="274"/>
                    <a:pt x="621" y="329"/>
                    <a:pt x="689" y="387"/>
                  </a:cubicBezTo>
                  <a:cubicBezTo>
                    <a:pt x="706" y="402"/>
                    <a:pt x="722" y="417"/>
                    <a:pt x="739" y="432"/>
                  </a:cubicBezTo>
                  <a:cubicBezTo>
                    <a:pt x="755" y="446"/>
                    <a:pt x="772" y="462"/>
                    <a:pt x="788" y="477"/>
                  </a:cubicBezTo>
                  <a:cubicBezTo>
                    <a:pt x="821" y="507"/>
                    <a:pt x="853" y="538"/>
                    <a:pt x="884" y="570"/>
                  </a:cubicBezTo>
                  <a:cubicBezTo>
                    <a:pt x="858" y="534"/>
                    <a:pt x="829" y="500"/>
                    <a:pt x="799" y="466"/>
                  </a:cubicBezTo>
                  <a:cubicBezTo>
                    <a:pt x="784" y="450"/>
                    <a:pt x="768" y="433"/>
                    <a:pt x="753" y="417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Freeform 427"/>
            <p:cNvSpPr>
              <a:spLocks/>
            </p:cNvSpPr>
            <p:nvPr/>
          </p:nvSpPr>
          <p:spPr bwMode="auto">
            <a:xfrm>
              <a:off x="10971213" y="2563813"/>
              <a:ext cx="606425" cy="176212"/>
            </a:xfrm>
            <a:custGeom>
              <a:avLst/>
              <a:gdLst>
                <a:gd name="T0" fmla="*/ 529 w 571"/>
                <a:gd name="T1" fmla="*/ 1 h 166"/>
                <a:gd name="T2" fmla="*/ 491 w 571"/>
                <a:gd name="T3" fmla="*/ 3 h 166"/>
                <a:gd name="T4" fmla="*/ 420 w 571"/>
                <a:gd name="T5" fmla="*/ 13 h 166"/>
                <a:gd name="T6" fmla="*/ 352 w 571"/>
                <a:gd name="T7" fmla="*/ 30 h 166"/>
                <a:gd name="T8" fmla="*/ 283 w 571"/>
                <a:gd name="T9" fmla="*/ 49 h 166"/>
                <a:gd name="T10" fmla="*/ 143 w 571"/>
                <a:gd name="T11" fmla="*/ 89 h 166"/>
                <a:gd name="T12" fmla="*/ 72 w 571"/>
                <a:gd name="T13" fmla="*/ 112 h 166"/>
                <a:gd name="T14" fmla="*/ 0 w 571"/>
                <a:gd name="T15" fmla="*/ 139 h 166"/>
                <a:gd name="T16" fmla="*/ 76 w 571"/>
                <a:gd name="T17" fmla="*/ 157 h 166"/>
                <a:gd name="T18" fmla="*/ 152 w 571"/>
                <a:gd name="T19" fmla="*/ 164 h 166"/>
                <a:gd name="T20" fmla="*/ 305 w 571"/>
                <a:gd name="T21" fmla="*/ 156 h 166"/>
                <a:gd name="T22" fmla="*/ 381 w 571"/>
                <a:gd name="T23" fmla="*/ 141 h 166"/>
                <a:gd name="T24" fmla="*/ 455 w 571"/>
                <a:gd name="T25" fmla="*/ 115 h 166"/>
                <a:gd name="T26" fmla="*/ 522 w 571"/>
                <a:gd name="T27" fmla="*/ 70 h 166"/>
                <a:gd name="T28" fmla="*/ 550 w 571"/>
                <a:gd name="T29" fmla="*/ 39 h 166"/>
                <a:gd name="T30" fmla="*/ 571 w 571"/>
                <a:gd name="T31" fmla="*/ 1 h 166"/>
                <a:gd name="T32" fmla="*/ 529 w 571"/>
                <a:gd name="T33" fmla="*/ 1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1" h="166">
                  <a:moveTo>
                    <a:pt x="529" y="1"/>
                  </a:moveTo>
                  <a:cubicBezTo>
                    <a:pt x="516" y="1"/>
                    <a:pt x="503" y="2"/>
                    <a:pt x="491" y="3"/>
                  </a:cubicBezTo>
                  <a:cubicBezTo>
                    <a:pt x="466" y="5"/>
                    <a:pt x="443" y="9"/>
                    <a:pt x="420" y="13"/>
                  </a:cubicBezTo>
                  <a:cubicBezTo>
                    <a:pt x="397" y="18"/>
                    <a:pt x="374" y="24"/>
                    <a:pt x="352" y="30"/>
                  </a:cubicBezTo>
                  <a:cubicBezTo>
                    <a:pt x="283" y="49"/>
                    <a:pt x="283" y="49"/>
                    <a:pt x="283" y="49"/>
                  </a:cubicBezTo>
                  <a:cubicBezTo>
                    <a:pt x="237" y="62"/>
                    <a:pt x="190" y="74"/>
                    <a:pt x="143" y="89"/>
                  </a:cubicBezTo>
                  <a:cubicBezTo>
                    <a:pt x="119" y="96"/>
                    <a:pt x="96" y="104"/>
                    <a:pt x="72" y="112"/>
                  </a:cubicBezTo>
                  <a:cubicBezTo>
                    <a:pt x="48" y="120"/>
                    <a:pt x="24" y="129"/>
                    <a:pt x="0" y="139"/>
                  </a:cubicBezTo>
                  <a:cubicBezTo>
                    <a:pt x="25" y="148"/>
                    <a:pt x="50" y="153"/>
                    <a:pt x="76" y="157"/>
                  </a:cubicBezTo>
                  <a:cubicBezTo>
                    <a:pt x="101" y="161"/>
                    <a:pt x="127" y="163"/>
                    <a:pt x="152" y="164"/>
                  </a:cubicBezTo>
                  <a:cubicBezTo>
                    <a:pt x="203" y="166"/>
                    <a:pt x="254" y="163"/>
                    <a:pt x="305" y="156"/>
                  </a:cubicBezTo>
                  <a:cubicBezTo>
                    <a:pt x="330" y="152"/>
                    <a:pt x="356" y="147"/>
                    <a:pt x="381" y="141"/>
                  </a:cubicBezTo>
                  <a:cubicBezTo>
                    <a:pt x="406" y="135"/>
                    <a:pt x="431" y="127"/>
                    <a:pt x="455" y="115"/>
                  </a:cubicBezTo>
                  <a:cubicBezTo>
                    <a:pt x="479" y="103"/>
                    <a:pt x="501" y="89"/>
                    <a:pt x="522" y="70"/>
                  </a:cubicBezTo>
                  <a:cubicBezTo>
                    <a:pt x="532" y="61"/>
                    <a:pt x="542" y="51"/>
                    <a:pt x="550" y="39"/>
                  </a:cubicBezTo>
                  <a:cubicBezTo>
                    <a:pt x="558" y="28"/>
                    <a:pt x="566" y="15"/>
                    <a:pt x="571" y="1"/>
                  </a:cubicBezTo>
                  <a:cubicBezTo>
                    <a:pt x="556" y="0"/>
                    <a:pt x="542" y="0"/>
                    <a:pt x="529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Freeform 428"/>
            <p:cNvSpPr>
              <a:spLocks/>
            </p:cNvSpPr>
            <p:nvPr/>
          </p:nvSpPr>
          <p:spPr bwMode="auto">
            <a:xfrm>
              <a:off x="11177588" y="2790825"/>
              <a:ext cx="660400" cy="146050"/>
            </a:xfrm>
            <a:custGeom>
              <a:avLst/>
              <a:gdLst>
                <a:gd name="T0" fmla="*/ 611 w 622"/>
                <a:gd name="T1" fmla="*/ 20 h 138"/>
                <a:gd name="T2" fmla="*/ 600 w 622"/>
                <a:gd name="T3" fmla="*/ 17 h 138"/>
                <a:gd name="T4" fmla="*/ 579 w 622"/>
                <a:gd name="T5" fmla="*/ 12 h 138"/>
                <a:gd name="T6" fmla="*/ 537 w 622"/>
                <a:gd name="T7" fmla="*/ 6 h 138"/>
                <a:gd name="T8" fmla="*/ 458 w 622"/>
                <a:gd name="T9" fmla="*/ 1 h 138"/>
                <a:gd name="T10" fmla="*/ 419 w 622"/>
                <a:gd name="T11" fmla="*/ 1 h 138"/>
                <a:gd name="T12" fmla="*/ 381 w 622"/>
                <a:gd name="T13" fmla="*/ 4 h 138"/>
                <a:gd name="T14" fmla="*/ 307 w 622"/>
                <a:gd name="T15" fmla="*/ 18 h 138"/>
                <a:gd name="T16" fmla="*/ 232 w 622"/>
                <a:gd name="T17" fmla="*/ 37 h 138"/>
                <a:gd name="T18" fmla="*/ 213 w 622"/>
                <a:gd name="T19" fmla="*/ 41 h 138"/>
                <a:gd name="T20" fmla="*/ 194 w 622"/>
                <a:gd name="T21" fmla="*/ 43 h 138"/>
                <a:gd name="T22" fmla="*/ 156 w 622"/>
                <a:gd name="T23" fmla="*/ 46 h 138"/>
                <a:gd name="T24" fmla="*/ 117 w 622"/>
                <a:gd name="T25" fmla="*/ 47 h 138"/>
                <a:gd name="T26" fmla="*/ 78 w 622"/>
                <a:gd name="T27" fmla="*/ 46 h 138"/>
                <a:gd name="T28" fmla="*/ 0 w 622"/>
                <a:gd name="T29" fmla="*/ 35 h 138"/>
                <a:gd name="T30" fmla="*/ 71 w 622"/>
                <a:gd name="T31" fmla="*/ 74 h 138"/>
                <a:gd name="T32" fmla="*/ 110 w 622"/>
                <a:gd name="T33" fmla="*/ 89 h 138"/>
                <a:gd name="T34" fmla="*/ 150 w 622"/>
                <a:gd name="T35" fmla="*/ 101 h 138"/>
                <a:gd name="T36" fmla="*/ 190 w 622"/>
                <a:gd name="T37" fmla="*/ 111 h 138"/>
                <a:gd name="T38" fmla="*/ 231 w 622"/>
                <a:gd name="T39" fmla="*/ 119 h 138"/>
                <a:gd name="T40" fmla="*/ 314 w 622"/>
                <a:gd name="T41" fmla="*/ 134 h 138"/>
                <a:gd name="T42" fmla="*/ 397 w 622"/>
                <a:gd name="T43" fmla="*/ 134 h 138"/>
                <a:gd name="T44" fmla="*/ 438 w 622"/>
                <a:gd name="T45" fmla="*/ 126 h 138"/>
                <a:gd name="T46" fmla="*/ 477 w 622"/>
                <a:gd name="T47" fmla="*/ 114 h 138"/>
                <a:gd name="T48" fmla="*/ 553 w 622"/>
                <a:gd name="T49" fmla="*/ 79 h 138"/>
                <a:gd name="T50" fmla="*/ 589 w 622"/>
                <a:gd name="T51" fmla="*/ 54 h 138"/>
                <a:gd name="T52" fmla="*/ 606 w 622"/>
                <a:gd name="T53" fmla="*/ 40 h 138"/>
                <a:gd name="T54" fmla="*/ 622 w 622"/>
                <a:gd name="T55" fmla="*/ 25 h 138"/>
                <a:gd name="T56" fmla="*/ 617 w 622"/>
                <a:gd name="T57" fmla="*/ 22 h 138"/>
                <a:gd name="T58" fmla="*/ 611 w 622"/>
                <a:gd name="T59" fmla="*/ 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22" h="138">
                  <a:moveTo>
                    <a:pt x="611" y="20"/>
                  </a:moveTo>
                  <a:cubicBezTo>
                    <a:pt x="608" y="19"/>
                    <a:pt x="604" y="18"/>
                    <a:pt x="600" y="17"/>
                  </a:cubicBezTo>
                  <a:cubicBezTo>
                    <a:pt x="593" y="15"/>
                    <a:pt x="586" y="14"/>
                    <a:pt x="579" y="12"/>
                  </a:cubicBezTo>
                  <a:cubicBezTo>
                    <a:pt x="565" y="10"/>
                    <a:pt x="551" y="7"/>
                    <a:pt x="537" y="6"/>
                  </a:cubicBezTo>
                  <a:cubicBezTo>
                    <a:pt x="510" y="2"/>
                    <a:pt x="484" y="1"/>
                    <a:pt x="458" y="1"/>
                  </a:cubicBezTo>
                  <a:cubicBezTo>
                    <a:pt x="445" y="0"/>
                    <a:pt x="432" y="1"/>
                    <a:pt x="419" y="1"/>
                  </a:cubicBezTo>
                  <a:cubicBezTo>
                    <a:pt x="407" y="2"/>
                    <a:pt x="394" y="2"/>
                    <a:pt x="381" y="4"/>
                  </a:cubicBezTo>
                  <a:cubicBezTo>
                    <a:pt x="356" y="6"/>
                    <a:pt x="332" y="11"/>
                    <a:pt x="307" y="18"/>
                  </a:cubicBezTo>
                  <a:cubicBezTo>
                    <a:pt x="282" y="25"/>
                    <a:pt x="257" y="32"/>
                    <a:pt x="232" y="37"/>
                  </a:cubicBezTo>
                  <a:cubicBezTo>
                    <a:pt x="226" y="39"/>
                    <a:pt x="219" y="40"/>
                    <a:pt x="213" y="41"/>
                  </a:cubicBezTo>
                  <a:cubicBezTo>
                    <a:pt x="207" y="42"/>
                    <a:pt x="200" y="43"/>
                    <a:pt x="194" y="43"/>
                  </a:cubicBezTo>
                  <a:cubicBezTo>
                    <a:pt x="181" y="45"/>
                    <a:pt x="168" y="46"/>
                    <a:pt x="156" y="46"/>
                  </a:cubicBezTo>
                  <a:cubicBezTo>
                    <a:pt x="143" y="47"/>
                    <a:pt x="130" y="48"/>
                    <a:pt x="117" y="47"/>
                  </a:cubicBezTo>
                  <a:cubicBezTo>
                    <a:pt x="104" y="48"/>
                    <a:pt x="91" y="47"/>
                    <a:pt x="78" y="46"/>
                  </a:cubicBezTo>
                  <a:cubicBezTo>
                    <a:pt x="52" y="45"/>
                    <a:pt x="26" y="41"/>
                    <a:pt x="0" y="35"/>
                  </a:cubicBezTo>
                  <a:cubicBezTo>
                    <a:pt x="22" y="51"/>
                    <a:pt x="46" y="64"/>
                    <a:pt x="71" y="74"/>
                  </a:cubicBezTo>
                  <a:cubicBezTo>
                    <a:pt x="84" y="80"/>
                    <a:pt x="97" y="85"/>
                    <a:pt x="110" y="89"/>
                  </a:cubicBezTo>
                  <a:cubicBezTo>
                    <a:pt x="123" y="93"/>
                    <a:pt x="136" y="97"/>
                    <a:pt x="150" y="101"/>
                  </a:cubicBezTo>
                  <a:cubicBezTo>
                    <a:pt x="163" y="105"/>
                    <a:pt x="177" y="108"/>
                    <a:pt x="190" y="111"/>
                  </a:cubicBezTo>
                  <a:cubicBezTo>
                    <a:pt x="231" y="119"/>
                    <a:pt x="231" y="119"/>
                    <a:pt x="231" y="119"/>
                  </a:cubicBezTo>
                  <a:cubicBezTo>
                    <a:pt x="258" y="125"/>
                    <a:pt x="286" y="131"/>
                    <a:pt x="314" y="134"/>
                  </a:cubicBezTo>
                  <a:cubicBezTo>
                    <a:pt x="342" y="138"/>
                    <a:pt x="370" y="138"/>
                    <a:pt x="397" y="134"/>
                  </a:cubicBezTo>
                  <a:cubicBezTo>
                    <a:pt x="411" y="132"/>
                    <a:pt x="424" y="130"/>
                    <a:pt x="438" y="126"/>
                  </a:cubicBezTo>
                  <a:cubicBezTo>
                    <a:pt x="451" y="123"/>
                    <a:pt x="464" y="119"/>
                    <a:pt x="477" y="114"/>
                  </a:cubicBezTo>
                  <a:cubicBezTo>
                    <a:pt x="504" y="105"/>
                    <a:pt x="529" y="93"/>
                    <a:pt x="553" y="79"/>
                  </a:cubicBezTo>
                  <a:cubicBezTo>
                    <a:pt x="565" y="71"/>
                    <a:pt x="577" y="63"/>
                    <a:pt x="589" y="54"/>
                  </a:cubicBezTo>
                  <a:cubicBezTo>
                    <a:pt x="595" y="50"/>
                    <a:pt x="600" y="45"/>
                    <a:pt x="606" y="40"/>
                  </a:cubicBezTo>
                  <a:cubicBezTo>
                    <a:pt x="611" y="35"/>
                    <a:pt x="617" y="30"/>
                    <a:pt x="622" y="25"/>
                  </a:cubicBezTo>
                  <a:cubicBezTo>
                    <a:pt x="621" y="23"/>
                    <a:pt x="619" y="23"/>
                    <a:pt x="617" y="22"/>
                  </a:cubicBezTo>
                  <a:cubicBezTo>
                    <a:pt x="615" y="21"/>
                    <a:pt x="613" y="21"/>
                    <a:pt x="611" y="2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Freeform 429"/>
            <p:cNvSpPr>
              <a:spLocks/>
            </p:cNvSpPr>
            <p:nvPr/>
          </p:nvSpPr>
          <p:spPr bwMode="auto">
            <a:xfrm>
              <a:off x="11383963" y="3009900"/>
              <a:ext cx="527050" cy="176212"/>
            </a:xfrm>
            <a:custGeom>
              <a:avLst/>
              <a:gdLst>
                <a:gd name="T0" fmla="*/ 497 w 497"/>
                <a:gd name="T1" fmla="*/ 145 h 167"/>
                <a:gd name="T2" fmla="*/ 497 w 497"/>
                <a:gd name="T3" fmla="*/ 145 h 167"/>
                <a:gd name="T4" fmla="*/ 496 w 497"/>
                <a:gd name="T5" fmla="*/ 145 h 167"/>
                <a:gd name="T6" fmla="*/ 495 w 497"/>
                <a:gd name="T7" fmla="*/ 144 h 167"/>
                <a:gd name="T8" fmla="*/ 493 w 497"/>
                <a:gd name="T9" fmla="*/ 143 h 167"/>
                <a:gd name="T10" fmla="*/ 490 w 497"/>
                <a:gd name="T11" fmla="*/ 140 h 167"/>
                <a:gd name="T12" fmla="*/ 483 w 497"/>
                <a:gd name="T13" fmla="*/ 134 h 167"/>
                <a:gd name="T14" fmla="*/ 476 w 497"/>
                <a:gd name="T15" fmla="*/ 129 h 167"/>
                <a:gd name="T16" fmla="*/ 468 w 497"/>
                <a:gd name="T17" fmla="*/ 124 h 167"/>
                <a:gd name="T18" fmla="*/ 440 w 497"/>
                <a:gd name="T19" fmla="*/ 104 h 167"/>
                <a:gd name="T20" fmla="*/ 381 w 497"/>
                <a:gd name="T21" fmla="*/ 73 h 167"/>
                <a:gd name="T22" fmla="*/ 321 w 497"/>
                <a:gd name="T23" fmla="*/ 49 h 167"/>
                <a:gd name="T24" fmla="*/ 259 w 497"/>
                <a:gd name="T25" fmla="*/ 33 h 167"/>
                <a:gd name="T26" fmla="*/ 195 w 497"/>
                <a:gd name="T27" fmla="*/ 27 h 167"/>
                <a:gd name="T28" fmla="*/ 130 w 497"/>
                <a:gd name="T29" fmla="*/ 20 h 167"/>
                <a:gd name="T30" fmla="*/ 65 w 497"/>
                <a:gd name="T31" fmla="*/ 11 h 167"/>
                <a:gd name="T32" fmla="*/ 0 w 497"/>
                <a:gd name="T33" fmla="*/ 0 h 167"/>
                <a:gd name="T34" fmla="*/ 52 w 497"/>
                <a:gd name="T35" fmla="*/ 44 h 167"/>
                <a:gd name="T36" fmla="*/ 110 w 497"/>
                <a:gd name="T37" fmla="*/ 79 h 167"/>
                <a:gd name="T38" fmla="*/ 169 w 497"/>
                <a:gd name="T39" fmla="*/ 112 h 167"/>
                <a:gd name="T40" fmla="*/ 229 w 497"/>
                <a:gd name="T41" fmla="*/ 142 h 167"/>
                <a:gd name="T42" fmla="*/ 293 w 497"/>
                <a:gd name="T43" fmla="*/ 159 h 167"/>
                <a:gd name="T44" fmla="*/ 359 w 497"/>
                <a:gd name="T45" fmla="*/ 167 h 167"/>
                <a:gd name="T46" fmla="*/ 427 w 497"/>
                <a:gd name="T47" fmla="*/ 164 h 167"/>
                <a:gd name="T48" fmla="*/ 462 w 497"/>
                <a:gd name="T49" fmla="*/ 158 h 167"/>
                <a:gd name="T50" fmla="*/ 471 w 497"/>
                <a:gd name="T51" fmla="*/ 156 h 167"/>
                <a:gd name="T52" fmla="*/ 480 w 497"/>
                <a:gd name="T53" fmla="*/ 153 h 167"/>
                <a:gd name="T54" fmla="*/ 488 w 497"/>
                <a:gd name="T55" fmla="*/ 150 h 167"/>
                <a:gd name="T56" fmla="*/ 493 w 497"/>
                <a:gd name="T57" fmla="*/ 148 h 167"/>
                <a:gd name="T58" fmla="*/ 495 w 497"/>
                <a:gd name="T59" fmla="*/ 147 h 167"/>
                <a:gd name="T60" fmla="*/ 496 w 497"/>
                <a:gd name="T61" fmla="*/ 146 h 167"/>
                <a:gd name="T62" fmla="*/ 497 w 497"/>
                <a:gd name="T63" fmla="*/ 146 h 167"/>
                <a:gd name="T64" fmla="*/ 497 w 497"/>
                <a:gd name="T65" fmla="*/ 146 h 167"/>
                <a:gd name="T66" fmla="*/ 497 w 497"/>
                <a:gd name="T67" fmla="*/ 14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7" h="167">
                  <a:moveTo>
                    <a:pt x="497" y="145"/>
                  </a:moveTo>
                  <a:cubicBezTo>
                    <a:pt x="497" y="146"/>
                    <a:pt x="497" y="145"/>
                    <a:pt x="497" y="145"/>
                  </a:cubicBezTo>
                  <a:cubicBezTo>
                    <a:pt x="496" y="145"/>
                    <a:pt x="496" y="145"/>
                    <a:pt x="496" y="145"/>
                  </a:cubicBezTo>
                  <a:cubicBezTo>
                    <a:pt x="495" y="144"/>
                    <a:pt x="495" y="144"/>
                    <a:pt x="495" y="144"/>
                  </a:cubicBezTo>
                  <a:cubicBezTo>
                    <a:pt x="493" y="143"/>
                    <a:pt x="493" y="143"/>
                    <a:pt x="493" y="143"/>
                  </a:cubicBezTo>
                  <a:cubicBezTo>
                    <a:pt x="490" y="140"/>
                    <a:pt x="490" y="140"/>
                    <a:pt x="490" y="140"/>
                  </a:cubicBezTo>
                  <a:cubicBezTo>
                    <a:pt x="487" y="138"/>
                    <a:pt x="485" y="136"/>
                    <a:pt x="483" y="134"/>
                  </a:cubicBezTo>
                  <a:cubicBezTo>
                    <a:pt x="480" y="133"/>
                    <a:pt x="478" y="131"/>
                    <a:pt x="476" y="129"/>
                  </a:cubicBezTo>
                  <a:cubicBezTo>
                    <a:pt x="473" y="127"/>
                    <a:pt x="471" y="125"/>
                    <a:pt x="468" y="124"/>
                  </a:cubicBezTo>
                  <a:cubicBezTo>
                    <a:pt x="459" y="117"/>
                    <a:pt x="449" y="111"/>
                    <a:pt x="440" y="104"/>
                  </a:cubicBezTo>
                  <a:cubicBezTo>
                    <a:pt x="420" y="93"/>
                    <a:pt x="401" y="82"/>
                    <a:pt x="381" y="73"/>
                  </a:cubicBezTo>
                  <a:cubicBezTo>
                    <a:pt x="361" y="64"/>
                    <a:pt x="341" y="56"/>
                    <a:pt x="321" y="49"/>
                  </a:cubicBezTo>
                  <a:cubicBezTo>
                    <a:pt x="301" y="42"/>
                    <a:pt x="280" y="37"/>
                    <a:pt x="259" y="33"/>
                  </a:cubicBezTo>
                  <a:cubicBezTo>
                    <a:pt x="238" y="30"/>
                    <a:pt x="216" y="28"/>
                    <a:pt x="195" y="27"/>
                  </a:cubicBezTo>
                  <a:cubicBezTo>
                    <a:pt x="173" y="25"/>
                    <a:pt x="151" y="23"/>
                    <a:pt x="130" y="20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44" y="7"/>
                    <a:pt x="22" y="4"/>
                    <a:pt x="0" y="0"/>
                  </a:cubicBezTo>
                  <a:cubicBezTo>
                    <a:pt x="15" y="17"/>
                    <a:pt x="33" y="31"/>
                    <a:pt x="52" y="44"/>
                  </a:cubicBezTo>
                  <a:cubicBezTo>
                    <a:pt x="71" y="57"/>
                    <a:pt x="90" y="69"/>
                    <a:pt x="110" y="79"/>
                  </a:cubicBezTo>
                  <a:cubicBezTo>
                    <a:pt x="129" y="90"/>
                    <a:pt x="149" y="101"/>
                    <a:pt x="169" y="112"/>
                  </a:cubicBezTo>
                  <a:cubicBezTo>
                    <a:pt x="188" y="124"/>
                    <a:pt x="208" y="134"/>
                    <a:pt x="229" y="142"/>
                  </a:cubicBezTo>
                  <a:cubicBezTo>
                    <a:pt x="250" y="150"/>
                    <a:pt x="271" y="155"/>
                    <a:pt x="293" y="159"/>
                  </a:cubicBezTo>
                  <a:cubicBezTo>
                    <a:pt x="314" y="163"/>
                    <a:pt x="337" y="166"/>
                    <a:pt x="359" y="167"/>
                  </a:cubicBezTo>
                  <a:cubicBezTo>
                    <a:pt x="381" y="167"/>
                    <a:pt x="404" y="167"/>
                    <a:pt x="427" y="164"/>
                  </a:cubicBezTo>
                  <a:cubicBezTo>
                    <a:pt x="438" y="162"/>
                    <a:pt x="450" y="161"/>
                    <a:pt x="462" y="158"/>
                  </a:cubicBezTo>
                  <a:cubicBezTo>
                    <a:pt x="465" y="157"/>
                    <a:pt x="468" y="156"/>
                    <a:pt x="471" y="156"/>
                  </a:cubicBezTo>
                  <a:cubicBezTo>
                    <a:pt x="474" y="155"/>
                    <a:pt x="477" y="154"/>
                    <a:pt x="480" y="153"/>
                  </a:cubicBezTo>
                  <a:cubicBezTo>
                    <a:pt x="482" y="152"/>
                    <a:pt x="485" y="151"/>
                    <a:pt x="488" y="150"/>
                  </a:cubicBezTo>
                  <a:cubicBezTo>
                    <a:pt x="493" y="148"/>
                    <a:pt x="493" y="148"/>
                    <a:pt x="493" y="148"/>
                  </a:cubicBezTo>
                  <a:cubicBezTo>
                    <a:pt x="494" y="148"/>
                    <a:pt x="494" y="147"/>
                    <a:pt x="495" y="147"/>
                  </a:cubicBezTo>
                  <a:cubicBezTo>
                    <a:pt x="495" y="147"/>
                    <a:pt x="496" y="147"/>
                    <a:pt x="496" y="146"/>
                  </a:cubicBezTo>
                  <a:cubicBezTo>
                    <a:pt x="496" y="146"/>
                    <a:pt x="497" y="146"/>
                    <a:pt x="497" y="146"/>
                  </a:cubicBezTo>
                  <a:cubicBezTo>
                    <a:pt x="497" y="146"/>
                    <a:pt x="497" y="146"/>
                    <a:pt x="497" y="146"/>
                  </a:cubicBezTo>
                  <a:cubicBezTo>
                    <a:pt x="497" y="145"/>
                    <a:pt x="497" y="145"/>
                    <a:pt x="497" y="14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Freeform 430"/>
            <p:cNvSpPr>
              <a:spLocks/>
            </p:cNvSpPr>
            <p:nvPr/>
          </p:nvSpPr>
          <p:spPr bwMode="auto">
            <a:xfrm>
              <a:off x="11537950" y="3178175"/>
              <a:ext cx="238125" cy="530225"/>
            </a:xfrm>
            <a:custGeom>
              <a:avLst/>
              <a:gdLst>
                <a:gd name="T0" fmla="*/ 175 w 224"/>
                <a:gd name="T1" fmla="*/ 221 h 499"/>
                <a:gd name="T2" fmla="*/ 106 w 224"/>
                <a:gd name="T3" fmla="*/ 99 h 499"/>
                <a:gd name="T4" fmla="*/ 60 w 224"/>
                <a:gd name="T5" fmla="*/ 44 h 499"/>
                <a:gd name="T6" fmla="*/ 46 w 224"/>
                <a:gd name="T7" fmla="*/ 31 h 499"/>
                <a:gd name="T8" fmla="*/ 32 w 224"/>
                <a:gd name="T9" fmla="*/ 19 h 499"/>
                <a:gd name="T10" fmla="*/ 0 w 224"/>
                <a:gd name="T11" fmla="*/ 0 h 499"/>
                <a:gd name="T12" fmla="*/ 20 w 224"/>
                <a:gd name="T13" fmla="*/ 67 h 499"/>
                <a:gd name="T14" fmla="*/ 39 w 224"/>
                <a:gd name="T15" fmla="*/ 132 h 499"/>
                <a:gd name="T16" fmla="*/ 81 w 224"/>
                <a:gd name="T17" fmla="*/ 259 h 499"/>
                <a:gd name="T18" fmla="*/ 135 w 224"/>
                <a:gd name="T19" fmla="*/ 383 h 499"/>
                <a:gd name="T20" fmla="*/ 171 w 224"/>
                <a:gd name="T21" fmla="*/ 441 h 499"/>
                <a:gd name="T22" fmla="*/ 216 w 224"/>
                <a:gd name="T23" fmla="*/ 499 h 499"/>
                <a:gd name="T24" fmla="*/ 222 w 224"/>
                <a:gd name="T25" fmla="*/ 461 h 499"/>
                <a:gd name="T26" fmla="*/ 224 w 224"/>
                <a:gd name="T27" fmla="*/ 425 h 499"/>
                <a:gd name="T28" fmla="*/ 216 w 224"/>
                <a:gd name="T29" fmla="*/ 354 h 499"/>
                <a:gd name="T30" fmla="*/ 175 w 224"/>
                <a:gd name="T31" fmla="*/ 221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4" h="499">
                  <a:moveTo>
                    <a:pt x="175" y="221"/>
                  </a:moveTo>
                  <a:cubicBezTo>
                    <a:pt x="156" y="179"/>
                    <a:pt x="134" y="138"/>
                    <a:pt x="106" y="99"/>
                  </a:cubicBezTo>
                  <a:cubicBezTo>
                    <a:pt x="92" y="79"/>
                    <a:pt x="77" y="61"/>
                    <a:pt x="60" y="44"/>
                  </a:cubicBezTo>
                  <a:cubicBezTo>
                    <a:pt x="56" y="39"/>
                    <a:pt x="51" y="35"/>
                    <a:pt x="46" y="31"/>
                  </a:cubicBezTo>
                  <a:cubicBezTo>
                    <a:pt x="42" y="27"/>
                    <a:pt x="37" y="23"/>
                    <a:pt x="32" y="19"/>
                  </a:cubicBezTo>
                  <a:cubicBezTo>
                    <a:pt x="22" y="12"/>
                    <a:pt x="12" y="5"/>
                    <a:pt x="0" y="0"/>
                  </a:cubicBezTo>
                  <a:cubicBezTo>
                    <a:pt x="8" y="23"/>
                    <a:pt x="14" y="45"/>
                    <a:pt x="20" y="67"/>
                  </a:cubicBezTo>
                  <a:cubicBezTo>
                    <a:pt x="26" y="89"/>
                    <a:pt x="32" y="111"/>
                    <a:pt x="39" y="132"/>
                  </a:cubicBezTo>
                  <a:cubicBezTo>
                    <a:pt x="51" y="175"/>
                    <a:pt x="65" y="218"/>
                    <a:pt x="81" y="259"/>
                  </a:cubicBezTo>
                  <a:cubicBezTo>
                    <a:pt x="96" y="301"/>
                    <a:pt x="113" y="343"/>
                    <a:pt x="135" y="383"/>
                  </a:cubicBezTo>
                  <a:cubicBezTo>
                    <a:pt x="146" y="402"/>
                    <a:pt x="158" y="422"/>
                    <a:pt x="171" y="441"/>
                  </a:cubicBezTo>
                  <a:cubicBezTo>
                    <a:pt x="184" y="461"/>
                    <a:pt x="199" y="480"/>
                    <a:pt x="216" y="499"/>
                  </a:cubicBezTo>
                  <a:cubicBezTo>
                    <a:pt x="220" y="486"/>
                    <a:pt x="221" y="474"/>
                    <a:pt x="222" y="461"/>
                  </a:cubicBezTo>
                  <a:cubicBezTo>
                    <a:pt x="223" y="449"/>
                    <a:pt x="224" y="437"/>
                    <a:pt x="224" y="425"/>
                  </a:cubicBezTo>
                  <a:cubicBezTo>
                    <a:pt x="223" y="401"/>
                    <a:pt x="221" y="377"/>
                    <a:pt x="216" y="354"/>
                  </a:cubicBezTo>
                  <a:cubicBezTo>
                    <a:pt x="208" y="308"/>
                    <a:pt x="194" y="264"/>
                    <a:pt x="175" y="22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Freeform 431"/>
            <p:cNvSpPr>
              <a:spLocks/>
            </p:cNvSpPr>
            <p:nvPr/>
          </p:nvSpPr>
          <p:spPr bwMode="auto">
            <a:xfrm>
              <a:off x="11356975" y="2994025"/>
              <a:ext cx="192088" cy="576262"/>
            </a:xfrm>
            <a:custGeom>
              <a:avLst/>
              <a:gdLst>
                <a:gd name="T0" fmla="*/ 151 w 181"/>
                <a:gd name="T1" fmla="*/ 251 h 543"/>
                <a:gd name="T2" fmla="*/ 119 w 181"/>
                <a:gd name="T3" fmla="*/ 183 h 543"/>
                <a:gd name="T4" fmla="*/ 86 w 181"/>
                <a:gd name="T5" fmla="*/ 118 h 543"/>
                <a:gd name="T6" fmla="*/ 68 w 181"/>
                <a:gd name="T7" fmla="*/ 86 h 543"/>
                <a:gd name="T8" fmla="*/ 48 w 181"/>
                <a:gd name="T9" fmla="*/ 56 h 543"/>
                <a:gd name="T10" fmla="*/ 26 w 181"/>
                <a:gd name="T11" fmla="*/ 26 h 543"/>
                <a:gd name="T12" fmla="*/ 0 w 181"/>
                <a:gd name="T13" fmla="*/ 0 h 543"/>
                <a:gd name="T14" fmla="*/ 13 w 181"/>
                <a:gd name="T15" fmla="*/ 33 h 543"/>
                <a:gd name="T16" fmla="*/ 23 w 181"/>
                <a:gd name="T17" fmla="*/ 68 h 543"/>
                <a:gd name="T18" fmla="*/ 32 w 181"/>
                <a:gd name="T19" fmla="*/ 102 h 543"/>
                <a:gd name="T20" fmla="*/ 40 w 181"/>
                <a:gd name="T21" fmla="*/ 136 h 543"/>
                <a:gd name="T22" fmla="*/ 55 w 181"/>
                <a:gd name="T23" fmla="*/ 204 h 543"/>
                <a:gd name="T24" fmla="*/ 63 w 181"/>
                <a:gd name="T25" fmla="*/ 273 h 543"/>
                <a:gd name="T26" fmla="*/ 72 w 181"/>
                <a:gd name="T27" fmla="*/ 341 h 543"/>
                <a:gd name="T28" fmla="*/ 84 w 181"/>
                <a:gd name="T29" fmla="*/ 406 h 543"/>
                <a:gd name="T30" fmla="*/ 100 w 181"/>
                <a:gd name="T31" fmla="*/ 471 h 543"/>
                <a:gd name="T32" fmla="*/ 110 w 181"/>
                <a:gd name="T33" fmla="*/ 505 h 543"/>
                <a:gd name="T34" fmla="*/ 121 w 181"/>
                <a:gd name="T35" fmla="*/ 543 h 543"/>
                <a:gd name="T36" fmla="*/ 149 w 181"/>
                <a:gd name="T37" fmla="*/ 512 h 543"/>
                <a:gd name="T38" fmla="*/ 167 w 181"/>
                <a:gd name="T39" fmla="*/ 475 h 543"/>
                <a:gd name="T40" fmla="*/ 181 w 181"/>
                <a:gd name="T41" fmla="*/ 398 h 543"/>
                <a:gd name="T42" fmla="*/ 174 w 181"/>
                <a:gd name="T43" fmla="*/ 322 h 543"/>
                <a:gd name="T44" fmla="*/ 151 w 181"/>
                <a:gd name="T45" fmla="*/ 251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1" h="543">
                  <a:moveTo>
                    <a:pt x="151" y="251"/>
                  </a:moveTo>
                  <a:cubicBezTo>
                    <a:pt x="141" y="228"/>
                    <a:pt x="130" y="205"/>
                    <a:pt x="119" y="183"/>
                  </a:cubicBezTo>
                  <a:cubicBezTo>
                    <a:pt x="109" y="161"/>
                    <a:pt x="98" y="139"/>
                    <a:pt x="86" y="118"/>
                  </a:cubicBezTo>
                  <a:cubicBezTo>
                    <a:pt x="80" y="107"/>
                    <a:pt x="74" y="97"/>
                    <a:pt x="68" y="86"/>
                  </a:cubicBezTo>
                  <a:cubicBezTo>
                    <a:pt x="61" y="76"/>
                    <a:pt x="55" y="66"/>
                    <a:pt x="48" y="56"/>
                  </a:cubicBezTo>
                  <a:cubicBezTo>
                    <a:pt x="41" y="46"/>
                    <a:pt x="33" y="36"/>
                    <a:pt x="26" y="26"/>
                  </a:cubicBezTo>
                  <a:cubicBezTo>
                    <a:pt x="18" y="17"/>
                    <a:pt x="10" y="8"/>
                    <a:pt x="0" y="0"/>
                  </a:cubicBezTo>
                  <a:cubicBezTo>
                    <a:pt x="5" y="11"/>
                    <a:pt x="9" y="22"/>
                    <a:pt x="13" y="33"/>
                  </a:cubicBezTo>
                  <a:cubicBezTo>
                    <a:pt x="16" y="45"/>
                    <a:pt x="20" y="56"/>
                    <a:pt x="23" y="68"/>
                  </a:cubicBezTo>
                  <a:cubicBezTo>
                    <a:pt x="26" y="79"/>
                    <a:pt x="29" y="90"/>
                    <a:pt x="32" y="102"/>
                  </a:cubicBezTo>
                  <a:cubicBezTo>
                    <a:pt x="35" y="113"/>
                    <a:pt x="38" y="125"/>
                    <a:pt x="40" y="136"/>
                  </a:cubicBezTo>
                  <a:cubicBezTo>
                    <a:pt x="45" y="159"/>
                    <a:pt x="51" y="182"/>
                    <a:pt x="55" y="204"/>
                  </a:cubicBezTo>
                  <a:cubicBezTo>
                    <a:pt x="59" y="227"/>
                    <a:pt x="61" y="251"/>
                    <a:pt x="63" y="273"/>
                  </a:cubicBezTo>
                  <a:cubicBezTo>
                    <a:pt x="66" y="296"/>
                    <a:pt x="68" y="319"/>
                    <a:pt x="72" y="341"/>
                  </a:cubicBezTo>
                  <a:cubicBezTo>
                    <a:pt x="75" y="363"/>
                    <a:pt x="79" y="385"/>
                    <a:pt x="84" y="406"/>
                  </a:cubicBezTo>
                  <a:cubicBezTo>
                    <a:pt x="88" y="428"/>
                    <a:pt x="94" y="449"/>
                    <a:pt x="100" y="471"/>
                  </a:cubicBezTo>
                  <a:cubicBezTo>
                    <a:pt x="103" y="482"/>
                    <a:pt x="106" y="493"/>
                    <a:pt x="110" y="505"/>
                  </a:cubicBezTo>
                  <a:cubicBezTo>
                    <a:pt x="113" y="517"/>
                    <a:pt x="117" y="529"/>
                    <a:pt x="121" y="543"/>
                  </a:cubicBezTo>
                  <a:cubicBezTo>
                    <a:pt x="133" y="534"/>
                    <a:pt x="142" y="523"/>
                    <a:pt x="149" y="512"/>
                  </a:cubicBezTo>
                  <a:cubicBezTo>
                    <a:pt x="156" y="500"/>
                    <a:pt x="162" y="488"/>
                    <a:pt x="167" y="475"/>
                  </a:cubicBezTo>
                  <a:cubicBezTo>
                    <a:pt x="176" y="450"/>
                    <a:pt x="180" y="424"/>
                    <a:pt x="181" y="398"/>
                  </a:cubicBezTo>
                  <a:cubicBezTo>
                    <a:pt x="181" y="372"/>
                    <a:pt x="179" y="347"/>
                    <a:pt x="174" y="322"/>
                  </a:cubicBezTo>
                  <a:cubicBezTo>
                    <a:pt x="168" y="298"/>
                    <a:pt x="160" y="274"/>
                    <a:pt x="151" y="25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Freeform 432"/>
            <p:cNvSpPr>
              <a:spLocks/>
            </p:cNvSpPr>
            <p:nvPr/>
          </p:nvSpPr>
          <p:spPr bwMode="auto">
            <a:xfrm>
              <a:off x="11128375" y="2819400"/>
              <a:ext cx="204788" cy="596900"/>
            </a:xfrm>
            <a:custGeom>
              <a:avLst/>
              <a:gdLst>
                <a:gd name="T0" fmla="*/ 187 w 192"/>
                <a:gd name="T1" fmla="*/ 334 h 563"/>
                <a:gd name="T2" fmla="*/ 167 w 192"/>
                <a:gd name="T3" fmla="*/ 258 h 563"/>
                <a:gd name="T4" fmla="*/ 137 w 192"/>
                <a:gd name="T5" fmla="*/ 186 h 563"/>
                <a:gd name="T6" fmla="*/ 100 w 192"/>
                <a:gd name="T7" fmla="*/ 117 h 563"/>
                <a:gd name="T8" fmla="*/ 55 w 192"/>
                <a:gd name="T9" fmla="*/ 54 h 563"/>
                <a:gd name="T10" fmla="*/ 0 w 192"/>
                <a:gd name="T11" fmla="*/ 0 h 563"/>
                <a:gd name="T12" fmla="*/ 19 w 192"/>
                <a:gd name="T13" fmla="*/ 73 h 563"/>
                <a:gd name="T14" fmla="*/ 40 w 192"/>
                <a:gd name="T15" fmla="*/ 144 h 563"/>
                <a:gd name="T16" fmla="*/ 57 w 192"/>
                <a:gd name="T17" fmla="*/ 214 h 563"/>
                <a:gd name="T18" fmla="*/ 70 w 192"/>
                <a:gd name="T19" fmla="*/ 284 h 563"/>
                <a:gd name="T20" fmla="*/ 97 w 192"/>
                <a:gd name="T21" fmla="*/ 421 h 563"/>
                <a:gd name="T22" fmla="*/ 116 w 192"/>
                <a:gd name="T23" fmla="*/ 490 h 563"/>
                <a:gd name="T24" fmla="*/ 126 w 192"/>
                <a:gd name="T25" fmla="*/ 525 h 563"/>
                <a:gd name="T26" fmla="*/ 131 w 192"/>
                <a:gd name="T27" fmla="*/ 544 h 563"/>
                <a:gd name="T28" fmla="*/ 133 w 192"/>
                <a:gd name="T29" fmla="*/ 553 h 563"/>
                <a:gd name="T30" fmla="*/ 133 w 192"/>
                <a:gd name="T31" fmla="*/ 563 h 563"/>
                <a:gd name="T32" fmla="*/ 143 w 192"/>
                <a:gd name="T33" fmla="*/ 557 h 563"/>
                <a:gd name="T34" fmla="*/ 150 w 192"/>
                <a:gd name="T35" fmla="*/ 549 h 563"/>
                <a:gd name="T36" fmla="*/ 162 w 192"/>
                <a:gd name="T37" fmla="*/ 531 h 563"/>
                <a:gd name="T38" fmla="*/ 179 w 192"/>
                <a:gd name="T39" fmla="*/ 492 h 563"/>
                <a:gd name="T40" fmla="*/ 192 w 192"/>
                <a:gd name="T41" fmla="*/ 413 h 563"/>
                <a:gd name="T42" fmla="*/ 191 w 192"/>
                <a:gd name="T43" fmla="*/ 373 h 563"/>
                <a:gd name="T44" fmla="*/ 187 w 192"/>
                <a:gd name="T45" fmla="*/ 334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92" h="563">
                  <a:moveTo>
                    <a:pt x="187" y="334"/>
                  </a:moveTo>
                  <a:cubicBezTo>
                    <a:pt x="182" y="308"/>
                    <a:pt x="176" y="282"/>
                    <a:pt x="167" y="258"/>
                  </a:cubicBezTo>
                  <a:cubicBezTo>
                    <a:pt x="159" y="233"/>
                    <a:pt x="148" y="209"/>
                    <a:pt x="137" y="186"/>
                  </a:cubicBezTo>
                  <a:cubicBezTo>
                    <a:pt x="125" y="162"/>
                    <a:pt x="113" y="140"/>
                    <a:pt x="100" y="117"/>
                  </a:cubicBezTo>
                  <a:cubicBezTo>
                    <a:pt x="86" y="95"/>
                    <a:pt x="72" y="74"/>
                    <a:pt x="55" y="54"/>
                  </a:cubicBezTo>
                  <a:cubicBezTo>
                    <a:pt x="39" y="34"/>
                    <a:pt x="21" y="16"/>
                    <a:pt x="0" y="0"/>
                  </a:cubicBezTo>
                  <a:cubicBezTo>
                    <a:pt x="6" y="25"/>
                    <a:pt x="13" y="49"/>
                    <a:pt x="19" y="73"/>
                  </a:cubicBezTo>
                  <a:cubicBezTo>
                    <a:pt x="40" y="144"/>
                    <a:pt x="40" y="144"/>
                    <a:pt x="40" y="144"/>
                  </a:cubicBezTo>
                  <a:cubicBezTo>
                    <a:pt x="46" y="167"/>
                    <a:pt x="52" y="190"/>
                    <a:pt x="57" y="214"/>
                  </a:cubicBezTo>
                  <a:cubicBezTo>
                    <a:pt x="62" y="237"/>
                    <a:pt x="65" y="261"/>
                    <a:pt x="70" y="284"/>
                  </a:cubicBezTo>
                  <a:cubicBezTo>
                    <a:pt x="78" y="330"/>
                    <a:pt x="87" y="375"/>
                    <a:pt x="97" y="421"/>
                  </a:cubicBezTo>
                  <a:cubicBezTo>
                    <a:pt x="103" y="444"/>
                    <a:pt x="109" y="467"/>
                    <a:pt x="116" y="490"/>
                  </a:cubicBezTo>
                  <a:cubicBezTo>
                    <a:pt x="126" y="525"/>
                    <a:pt x="126" y="525"/>
                    <a:pt x="126" y="525"/>
                  </a:cubicBezTo>
                  <a:cubicBezTo>
                    <a:pt x="127" y="531"/>
                    <a:pt x="129" y="537"/>
                    <a:pt x="131" y="544"/>
                  </a:cubicBezTo>
                  <a:cubicBezTo>
                    <a:pt x="131" y="547"/>
                    <a:pt x="132" y="550"/>
                    <a:pt x="133" y="553"/>
                  </a:cubicBezTo>
                  <a:cubicBezTo>
                    <a:pt x="133" y="556"/>
                    <a:pt x="134" y="559"/>
                    <a:pt x="133" y="563"/>
                  </a:cubicBezTo>
                  <a:cubicBezTo>
                    <a:pt x="136" y="562"/>
                    <a:pt x="140" y="560"/>
                    <a:pt x="143" y="557"/>
                  </a:cubicBezTo>
                  <a:cubicBezTo>
                    <a:pt x="145" y="554"/>
                    <a:pt x="148" y="552"/>
                    <a:pt x="150" y="549"/>
                  </a:cubicBezTo>
                  <a:cubicBezTo>
                    <a:pt x="155" y="543"/>
                    <a:pt x="159" y="537"/>
                    <a:pt x="162" y="531"/>
                  </a:cubicBezTo>
                  <a:cubicBezTo>
                    <a:pt x="169" y="518"/>
                    <a:pt x="174" y="505"/>
                    <a:pt x="179" y="492"/>
                  </a:cubicBezTo>
                  <a:cubicBezTo>
                    <a:pt x="187" y="466"/>
                    <a:pt x="191" y="439"/>
                    <a:pt x="192" y="413"/>
                  </a:cubicBezTo>
                  <a:cubicBezTo>
                    <a:pt x="192" y="399"/>
                    <a:pt x="192" y="386"/>
                    <a:pt x="191" y="373"/>
                  </a:cubicBezTo>
                  <a:cubicBezTo>
                    <a:pt x="190" y="360"/>
                    <a:pt x="189" y="347"/>
                    <a:pt x="187" y="33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Freeform 433"/>
            <p:cNvSpPr>
              <a:spLocks/>
            </p:cNvSpPr>
            <p:nvPr/>
          </p:nvSpPr>
          <p:spPr bwMode="auto">
            <a:xfrm>
              <a:off x="10917238" y="2684463"/>
              <a:ext cx="219075" cy="544512"/>
            </a:xfrm>
            <a:custGeom>
              <a:avLst/>
              <a:gdLst>
                <a:gd name="T0" fmla="*/ 170 w 207"/>
                <a:gd name="T1" fmla="*/ 229 h 513"/>
                <a:gd name="T2" fmla="*/ 104 w 207"/>
                <a:gd name="T3" fmla="*/ 100 h 513"/>
                <a:gd name="T4" fmla="*/ 82 w 207"/>
                <a:gd name="T5" fmla="*/ 70 h 513"/>
                <a:gd name="T6" fmla="*/ 71 w 207"/>
                <a:gd name="T7" fmla="*/ 57 h 513"/>
                <a:gd name="T8" fmla="*/ 58 w 207"/>
                <a:gd name="T9" fmla="*/ 43 h 513"/>
                <a:gd name="T10" fmla="*/ 31 w 207"/>
                <a:gd name="T11" fmla="*/ 19 h 513"/>
                <a:gd name="T12" fmla="*/ 0 w 207"/>
                <a:gd name="T13" fmla="*/ 0 h 513"/>
                <a:gd name="T14" fmla="*/ 28 w 207"/>
                <a:gd name="T15" fmla="*/ 63 h 513"/>
                <a:gd name="T16" fmla="*/ 34 w 207"/>
                <a:gd name="T17" fmla="*/ 79 h 513"/>
                <a:gd name="T18" fmla="*/ 39 w 207"/>
                <a:gd name="T19" fmla="*/ 94 h 513"/>
                <a:gd name="T20" fmla="*/ 49 w 207"/>
                <a:gd name="T21" fmla="*/ 126 h 513"/>
                <a:gd name="T22" fmla="*/ 80 w 207"/>
                <a:gd name="T23" fmla="*/ 255 h 513"/>
                <a:gd name="T24" fmla="*/ 99 w 207"/>
                <a:gd name="T25" fmla="*/ 382 h 513"/>
                <a:gd name="T26" fmla="*/ 102 w 207"/>
                <a:gd name="T27" fmla="*/ 413 h 513"/>
                <a:gd name="T28" fmla="*/ 108 w 207"/>
                <a:gd name="T29" fmla="*/ 444 h 513"/>
                <a:gd name="T30" fmla="*/ 121 w 207"/>
                <a:gd name="T31" fmla="*/ 475 h 513"/>
                <a:gd name="T32" fmla="*/ 144 w 207"/>
                <a:gd name="T33" fmla="*/ 513 h 513"/>
                <a:gd name="T34" fmla="*/ 150 w 207"/>
                <a:gd name="T35" fmla="*/ 511 h 513"/>
                <a:gd name="T36" fmla="*/ 156 w 207"/>
                <a:gd name="T37" fmla="*/ 508 h 513"/>
                <a:gd name="T38" fmla="*/ 166 w 207"/>
                <a:gd name="T39" fmla="*/ 501 h 513"/>
                <a:gd name="T40" fmla="*/ 182 w 207"/>
                <a:gd name="T41" fmla="*/ 484 h 513"/>
                <a:gd name="T42" fmla="*/ 201 w 207"/>
                <a:gd name="T43" fmla="*/ 447 h 513"/>
                <a:gd name="T44" fmla="*/ 207 w 207"/>
                <a:gd name="T45" fmla="*/ 409 h 513"/>
                <a:gd name="T46" fmla="*/ 204 w 207"/>
                <a:gd name="T47" fmla="*/ 371 h 513"/>
                <a:gd name="T48" fmla="*/ 170 w 207"/>
                <a:gd name="T49" fmla="*/ 229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7" h="513">
                  <a:moveTo>
                    <a:pt x="170" y="229"/>
                  </a:moveTo>
                  <a:cubicBezTo>
                    <a:pt x="153" y="184"/>
                    <a:pt x="132" y="140"/>
                    <a:pt x="104" y="100"/>
                  </a:cubicBezTo>
                  <a:cubicBezTo>
                    <a:pt x="97" y="90"/>
                    <a:pt x="90" y="80"/>
                    <a:pt x="82" y="70"/>
                  </a:cubicBezTo>
                  <a:cubicBezTo>
                    <a:pt x="79" y="66"/>
                    <a:pt x="75" y="61"/>
                    <a:pt x="71" y="57"/>
                  </a:cubicBezTo>
                  <a:cubicBezTo>
                    <a:pt x="66" y="52"/>
                    <a:pt x="62" y="48"/>
                    <a:pt x="58" y="43"/>
                  </a:cubicBezTo>
                  <a:cubicBezTo>
                    <a:pt x="49" y="35"/>
                    <a:pt x="40" y="26"/>
                    <a:pt x="31" y="19"/>
                  </a:cubicBezTo>
                  <a:cubicBezTo>
                    <a:pt x="21" y="12"/>
                    <a:pt x="11" y="5"/>
                    <a:pt x="0" y="0"/>
                  </a:cubicBezTo>
                  <a:cubicBezTo>
                    <a:pt x="11" y="21"/>
                    <a:pt x="20" y="41"/>
                    <a:pt x="28" y="63"/>
                  </a:cubicBezTo>
                  <a:cubicBezTo>
                    <a:pt x="30" y="68"/>
                    <a:pt x="32" y="73"/>
                    <a:pt x="34" y="79"/>
                  </a:cubicBezTo>
                  <a:cubicBezTo>
                    <a:pt x="36" y="84"/>
                    <a:pt x="38" y="89"/>
                    <a:pt x="39" y="94"/>
                  </a:cubicBezTo>
                  <a:cubicBezTo>
                    <a:pt x="43" y="105"/>
                    <a:pt x="46" y="116"/>
                    <a:pt x="49" y="126"/>
                  </a:cubicBezTo>
                  <a:cubicBezTo>
                    <a:pt x="61" y="169"/>
                    <a:pt x="72" y="212"/>
                    <a:pt x="80" y="255"/>
                  </a:cubicBezTo>
                  <a:cubicBezTo>
                    <a:pt x="89" y="297"/>
                    <a:pt x="95" y="340"/>
                    <a:pt x="99" y="382"/>
                  </a:cubicBezTo>
                  <a:cubicBezTo>
                    <a:pt x="101" y="393"/>
                    <a:pt x="101" y="403"/>
                    <a:pt x="102" y="413"/>
                  </a:cubicBezTo>
                  <a:cubicBezTo>
                    <a:pt x="103" y="424"/>
                    <a:pt x="105" y="434"/>
                    <a:pt x="108" y="444"/>
                  </a:cubicBezTo>
                  <a:cubicBezTo>
                    <a:pt x="111" y="454"/>
                    <a:pt x="116" y="464"/>
                    <a:pt x="121" y="475"/>
                  </a:cubicBezTo>
                  <a:cubicBezTo>
                    <a:pt x="127" y="486"/>
                    <a:pt x="134" y="498"/>
                    <a:pt x="144" y="513"/>
                  </a:cubicBezTo>
                  <a:cubicBezTo>
                    <a:pt x="146" y="513"/>
                    <a:pt x="148" y="512"/>
                    <a:pt x="150" y="511"/>
                  </a:cubicBezTo>
                  <a:cubicBezTo>
                    <a:pt x="152" y="510"/>
                    <a:pt x="154" y="509"/>
                    <a:pt x="156" y="508"/>
                  </a:cubicBezTo>
                  <a:cubicBezTo>
                    <a:pt x="159" y="506"/>
                    <a:pt x="163" y="503"/>
                    <a:pt x="166" y="501"/>
                  </a:cubicBezTo>
                  <a:cubicBezTo>
                    <a:pt x="172" y="496"/>
                    <a:pt x="177" y="490"/>
                    <a:pt x="182" y="484"/>
                  </a:cubicBezTo>
                  <a:cubicBezTo>
                    <a:pt x="191" y="473"/>
                    <a:pt x="197" y="460"/>
                    <a:pt x="201" y="447"/>
                  </a:cubicBezTo>
                  <a:cubicBezTo>
                    <a:pt x="205" y="434"/>
                    <a:pt x="207" y="421"/>
                    <a:pt x="207" y="409"/>
                  </a:cubicBezTo>
                  <a:cubicBezTo>
                    <a:pt x="207" y="396"/>
                    <a:pt x="205" y="384"/>
                    <a:pt x="204" y="371"/>
                  </a:cubicBezTo>
                  <a:cubicBezTo>
                    <a:pt x="198" y="322"/>
                    <a:pt x="186" y="275"/>
                    <a:pt x="170" y="22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6027315" y="5423493"/>
            <a:ext cx="993775" cy="1401763"/>
            <a:chOff x="9386888" y="6305550"/>
            <a:chExt cx="993775" cy="1401763"/>
          </a:xfrm>
        </p:grpSpPr>
        <p:sp>
          <p:nvSpPr>
            <p:cNvPr id="276" name="Freeform 434"/>
            <p:cNvSpPr>
              <a:spLocks/>
            </p:cNvSpPr>
            <p:nvPr/>
          </p:nvSpPr>
          <p:spPr bwMode="auto">
            <a:xfrm>
              <a:off x="10177463" y="7334250"/>
              <a:ext cx="3175" cy="1587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  <a:gd name="T4" fmla="*/ 2 w 3"/>
                <a:gd name="T5" fmla="*/ 0 h 1"/>
                <a:gd name="T6" fmla="*/ 1 w 3"/>
                <a:gd name="T7" fmla="*/ 1 h 1"/>
                <a:gd name="T8" fmla="*/ 0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3" y="0"/>
                    <a:pt x="2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Freeform 435"/>
            <p:cNvSpPr>
              <a:spLocks noEditPoints="1"/>
            </p:cNvSpPr>
            <p:nvPr/>
          </p:nvSpPr>
          <p:spPr bwMode="auto">
            <a:xfrm>
              <a:off x="9986963" y="7262813"/>
              <a:ext cx="393700" cy="444500"/>
            </a:xfrm>
            <a:custGeom>
              <a:avLst/>
              <a:gdLst>
                <a:gd name="T0" fmla="*/ 288 w 371"/>
                <a:gd name="T1" fmla="*/ 166 h 419"/>
                <a:gd name="T2" fmla="*/ 272 w 371"/>
                <a:gd name="T3" fmla="*/ 155 h 419"/>
                <a:gd name="T4" fmla="*/ 304 w 371"/>
                <a:gd name="T5" fmla="*/ 81 h 419"/>
                <a:gd name="T6" fmla="*/ 304 w 371"/>
                <a:gd name="T7" fmla="*/ 29 h 419"/>
                <a:gd name="T8" fmla="*/ 254 w 371"/>
                <a:gd name="T9" fmla="*/ 3 h 419"/>
                <a:gd name="T10" fmla="*/ 195 w 371"/>
                <a:gd name="T11" fmla="*/ 50 h 419"/>
                <a:gd name="T12" fmla="*/ 179 w 371"/>
                <a:gd name="T13" fmla="*/ 68 h 419"/>
                <a:gd name="T14" fmla="*/ 181 w 371"/>
                <a:gd name="T15" fmla="*/ 67 h 419"/>
                <a:gd name="T16" fmla="*/ 171 w 371"/>
                <a:gd name="T17" fmla="*/ 60 h 419"/>
                <a:gd name="T18" fmla="*/ 149 w 371"/>
                <a:gd name="T19" fmla="*/ 34 h 419"/>
                <a:gd name="T20" fmla="*/ 110 w 371"/>
                <a:gd name="T21" fmla="*/ 24 h 419"/>
                <a:gd name="T22" fmla="*/ 85 w 371"/>
                <a:gd name="T23" fmla="*/ 35 h 419"/>
                <a:gd name="T24" fmla="*/ 71 w 371"/>
                <a:gd name="T25" fmla="*/ 141 h 419"/>
                <a:gd name="T26" fmla="*/ 76 w 371"/>
                <a:gd name="T27" fmla="*/ 158 h 419"/>
                <a:gd name="T28" fmla="*/ 38 w 371"/>
                <a:gd name="T29" fmla="*/ 188 h 419"/>
                <a:gd name="T30" fmla="*/ 9 w 371"/>
                <a:gd name="T31" fmla="*/ 221 h 419"/>
                <a:gd name="T32" fmla="*/ 6 w 371"/>
                <a:gd name="T33" fmla="*/ 290 h 419"/>
                <a:gd name="T34" fmla="*/ 11 w 371"/>
                <a:gd name="T35" fmla="*/ 297 h 419"/>
                <a:gd name="T36" fmla="*/ 17 w 371"/>
                <a:gd name="T37" fmla="*/ 302 h 419"/>
                <a:gd name="T38" fmla="*/ 82 w 371"/>
                <a:gd name="T39" fmla="*/ 304 h 419"/>
                <a:gd name="T40" fmla="*/ 86 w 371"/>
                <a:gd name="T41" fmla="*/ 329 h 419"/>
                <a:gd name="T42" fmla="*/ 70 w 371"/>
                <a:gd name="T43" fmla="*/ 373 h 419"/>
                <a:gd name="T44" fmla="*/ 146 w 371"/>
                <a:gd name="T45" fmla="*/ 406 h 419"/>
                <a:gd name="T46" fmla="*/ 233 w 371"/>
                <a:gd name="T47" fmla="*/ 382 h 419"/>
                <a:gd name="T48" fmla="*/ 305 w 371"/>
                <a:gd name="T49" fmla="*/ 413 h 419"/>
                <a:gd name="T50" fmla="*/ 343 w 371"/>
                <a:gd name="T51" fmla="*/ 350 h 419"/>
                <a:gd name="T52" fmla="*/ 343 w 371"/>
                <a:gd name="T53" fmla="*/ 347 h 419"/>
                <a:gd name="T54" fmla="*/ 324 w 371"/>
                <a:gd name="T55" fmla="*/ 313 h 419"/>
                <a:gd name="T56" fmla="*/ 298 w 371"/>
                <a:gd name="T57" fmla="*/ 280 h 419"/>
                <a:gd name="T58" fmla="*/ 299 w 371"/>
                <a:gd name="T59" fmla="*/ 279 h 419"/>
                <a:gd name="T60" fmla="*/ 338 w 371"/>
                <a:gd name="T61" fmla="*/ 256 h 419"/>
                <a:gd name="T62" fmla="*/ 371 w 371"/>
                <a:gd name="T63" fmla="*/ 213 h 419"/>
                <a:gd name="T64" fmla="*/ 346 w 371"/>
                <a:gd name="T65" fmla="*/ 227 h 419"/>
                <a:gd name="T66" fmla="*/ 277 w 371"/>
                <a:gd name="T67" fmla="*/ 262 h 419"/>
                <a:gd name="T68" fmla="*/ 273 w 371"/>
                <a:gd name="T69" fmla="*/ 269 h 419"/>
                <a:gd name="T70" fmla="*/ 286 w 371"/>
                <a:gd name="T71" fmla="*/ 317 h 419"/>
                <a:gd name="T72" fmla="*/ 313 w 371"/>
                <a:gd name="T73" fmla="*/ 350 h 419"/>
                <a:gd name="T74" fmla="*/ 313 w 371"/>
                <a:gd name="T75" fmla="*/ 351 h 419"/>
                <a:gd name="T76" fmla="*/ 313 w 371"/>
                <a:gd name="T77" fmla="*/ 352 h 419"/>
                <a:gd name="T78" fmla="*/ 278 w 371"/>
                <a:gd name="T79" fmla="*/ 392 h 419"/>
                <a:gd name="T80" fmla="*/ 197 w 371"/>
                <a:gd name="T81" fmla="*/ 355 h 419"/>
                <a:gd name="T82" fmla="*/ 123 w 371"/>
                <a:gd name="T83" fmla="*/ 411 h 419"/>
                <a:gd name="T84" fmla="*/ 75 w 371"/>
                <a:gd name="T85" fmla="*/ 372 h 419"/>
                <a:gd name="T86" fmla="*/ 101 w 371"/>
                <a:gd name="T87" fmla="*/ 325 h 419"/>
                <a:gd name="T88" fmla="*/ 86 w 371"/>
                <a:gd name="T89" fmla="*/ 289 h 419"/>
                <a:gd name="T90" fmla="*/ 29 w 371"/>
                <a:gd name="T91" fmla="*/ 280 h 419"/>
                <a:gd name="T92" fmla="*/ 30 w 371"/>
                <a:gd name="T93" fmla="*/ 280 h 419"/>
                <a:gd name="T94" fmla="*/ 29 w 371"/>
                <a:gd name="T95" fmla="*/ 278 h 419"/>
                <a:gd name="T96" fmla="*/ 42 w 371"/>
                <a:gd name="T97" fmla="*/ 228 h 419"/>
                <a:gd name="T98" fmla="*/ 76 w 371"/>
                <a:gd name="T99" fmla="*/ 207 h 419"/>
                <a:gd name="T100" fmla="*/ 113 w 371"/>
                <a:gd name="T101" fmla="*/ 155 h 419"/>
                <a:gd name="T102" fmla="*/ 105 w 371"/>
                <a:gd name="T103" fmla="*/ 128 h 419"/>
                <a:gd name="T104" fmla="*/ 120 w 371"/>
                <a:gd name="T105" fmla="*/ 56 h 419"/>
                <a:gd name="T106" fmla="*/ 150 w 371"/>
                <a:gd name="T107" fmla="*/ 85 h 419"/>
                <a:gd name="T108" fmla="*/ 162 w 371"/>
                <a:gd name="T109" fmla="*/ 92 h 419"/>
                <a:gd name="T110" fmla="*/ 202 w 371"/>
                <a:gd name="T111" fmla="*/ 88 h 419"/>
                <a:gd name="T112" fmla="*/ 247 w 371"/>
                <a:gd name="T113" fmla="*/ 37 h 419"/>
                <a:gd name="T114" fmla="*/ 287 w 371"/>
                <a:gd name="T115" fmla="*/ 37 h 419"/>
                <a:gd name="T116" fmla="*/ 291 w 371"/>
                <a:gd name="T117" fmla="*/ 74 h 419"/>
                <a:gd name="T118" fmla="*/ 257 w 371"/>
                <a:gd name="T119" fmla="*/ 150 h 419"/>
                <a:gd name="T120" fmla="*/ 273 w 371"/>
                <a:gd name="T121" fmla="*/ 171 h 419"/>
                <a:gd name="T122" fmla="*/ 349 w 371"/>
                <a:gd name="T123" fmla="*/ 197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71" h="419">
                  <a:moveTo>
                    <a:pt x="358" y="186"/>
                  </a:moveTo>
                  <a:cubicBezTo>
                    <a:pt x="350" y="181"/>
                    <a:pt x="342" y="178"/>
                    <a:pt x="334" y="176"/>
                  </a:cubicBezTo>
                  <a:cubicBezTo>
                    <a:pt x="326" y="174"/>
                    <a:pt x="318" y="173"/>
                    <a:pt x="311" y="171"/>
                  </a:cubicBezTo>
                  <a:cubicBezTo>
                    <a:pt x="303" y="169"/>
                    <a:pt x="296" y="168"/>
                    <a:pt x="288" y="166"/>
                  </a:cubicBezTo>
                  <a:cubicBezTo>
                    <a:pt x="285" y="165"/>
                    <a:pt x="281" y="163"/>
                    <a:pt x="279" y="162"/>
                  </a:cubicBezTo>
                  <a:cubicBezTo>
                    <a:pt x="278" y="161"/>
                    <a:pt x="277" y="161"/>
                    <a:pt x="277" y="161"/>
                  </a:cubicBezTo>
                  <a:cubicBezTo>
                    <a:pt x="276" y="160"/>
                    <a:pt x="276" y="160"/>
                    <a:pt x="275" y="159"/>
                  </a:cubicBezTo>
                  <a:cubicBezTo>
                    <a:pt x="274" y="158"/>
                    <a:pt x="273" y="156"/>
                    <a:pt x="272" y="155"/>
                  </a:cubicBezTo>
                  <a:cubicBezTo>
                    <a:pt x="267" y="150"/>
                    <a:pt x="265" y="144"/>
                    <a:pt x="266" y="137"/>
                  </a:cubicBezTo>
                  <a:cubicBezTo>
                    <a:pt x="267" y="131"/>
                    <a:pt x="270" y="125"/>
                    <a:pt x="275" y="119"/>
                  </a:cubicBezTo>
                  <a:cubicBezTo>
                    <a:pt x="279" y="113"/>
                    <a:pt x="284" y="107"/>
                    <a:pt x="289" y="101"/>
                  </a:cubicBezTo>
                  <a:cubicBezTo>
                    <a:pt x="294" y="95"/>
                    <a:pt x="299" y="88"/>
                    <a:pt x="304" y="81"/>
                  </a:cubicBezTo>
                  <a:cubicBezTo>
                    <a:pt x="308" y="73"/>
                    <a:pt x="311" y="64"/>
                    <a:pt x="311" y="55"/>
                  </a:cubicBezTo>
                  <a:cubicBezTo>
                    <a:pt x="311" y="52"/>
                    <a:pt x="310" y="50"/>
                    <a:pt x="310" y="47"/>
                  </a:cubicBezTo>
                  <a:cubicBezTo>
                    <a:pt x="310" y="45"/>
                    <a:pt x="309" y="43"/>
                    <a:pt x="308" y="41"/>
                  </a:cubicBezTo>
                  <a:cubicBezTo>
                    <a:pt x="307" y="37"/>
                    <a:pt x="306" y="33"/>
                    <a:pt x="304" y="29"/>
                  </a:cubicBezTo>
                  <a:cubicBezTo>
                    <a:pt x="302" y="25"/>
                    <a:pt x="300" y="21"/>
                    <a:pt x="298" y="17"/>
                  </a:cubicBezTo>
                  <a:cubicBezTo>
                    <a:pt x="295" y="13"/>
                    <a:pt x="291" y="9"/>
                    <a:pt x="287" y="6"/>
                  </a:cubicBezTo>
                  <a:cubicBezTo>
                    <a:pt x="282" y="3"/>
                    <a:pt x="276" y="1"/>
                    <a:pt x="270" y="1"/>
                  </a:cubicBezTo>
                  <a:cubicBezTo>
                    <a:pt x="264" y="0"/>
                    <a:pt x="259" y="2"/>
                    <a:pt x="254" y="3"/>
                  </a:cubicBezTo>
                  <a:cubicBezTo>
                    <a:pt x="245" y="7"/>
                    <a:pt x="238" y="12"/>
                    <a:pt x="231" y="17"/>
                  </a:cubicBezTo>
                  <a:cubicBezTo>
                    <a:pt x="224" y="22"/>
                    <a:pt x="218" y="28"/>
                    <a:pt x="212" y="33"/>
                  </a:cubicBezTo>
                  <a:cubicBezTo>
                    <a:pt x="203" y="41"/>
                    <a:pt x="203" y="41"/>
                    <a:pt x="203" y="41"/>
                  </a:cubicBezTo>
                  <a:cubicBezTo>
                    <a:pt x="201" y="44"/>
                    <a:pt x="198" y="46"/>
                    <a:pt x="195" y="50"/>
                  </a:cubicBezTo>
                  <a:cubicBezTo>
                    <a:pt x="192" y="53"/>
                    <a:pt x="189" y="56"/>
                    <a:pt x="186" y="60"/>
                  </a:cubicBezTo>
                  <a:cubicBezTo>
                    <a:pt x="184" y="62"/>
                    <a:pt x="182" y="65"/>
                    <a:pt x="181" y="67"/>
                  </a:cubicBezTo>
                  <a:cubicBezTo>
                    <a:pt x="182" y="67"/>
                    <a:pt x="182" y="67"/>
                    <a:pt x="182" y="67"/>
                  </a:cubicBezTo>
                  <a:cubicBezTo>
                    <a:pt x="181" y="67"/>
                    <a:pt x="180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79" y="68"/>
                    <a:pt x="179" y="68"/>
                  </a:cubicBezTo>
                  <a:cubicBezTo>
                    <a:pt x="179" y="68"/>
                    <a:pt x="180" y="68"/>
                    <a:pt x="180" y="68"/>
                  </a:cubicBezTo>
                  <a:cubicBezTo>
                    <a:pt x="180" y="67"/>
                    <a:pt x="180" y="67"/>
                    <a:pt x="181" y="67"/>
                  </a:cubicBezTo>
                  <a:cubicBezTo>
                    <a:pt x="180" y="66"/>
                    <a:pt x="179" y="66"/>
                    <a:pt x="178" y="65"/>
                  </a:cubicBezTo>
                  <a:cubicBezTo>
                    <a:pt x="176" y="64"/>
                    <a:pt x="175" y="63"/>
                    <a:pt x="174" y="62"/>
                  </a:cubicBezTo>
                  <a:cubicBezTo>
                    <a:pt x="172" y="61"/>
                    <a:pt x="172" y="61"/>
                    <a:pt x="172" y="61"/>
                  </a:cubicBezTo>
                  <a:cubicBezTo>
                    <a:pt x="171" y="60"/>
                    <a:pt x="171" y="60"/>
                    <a:pt x="171" y="60"/>
                  </a:cubicBezTo>
                  <a:cubicBezTo>
                    <a:pt x="170" y="60"/>
                    <a:pt x="170" y="60"/>
                    <a:pt x="170" y="59"/>
                  </a:cubicBezTo>
                  <a:cubicBezTo>
                    <a:pt x="168" y="58"/>
                    <a:pt x="166" y="56"/>
                    <a:pt x="164" y="53"/>
                  </a:cubicBezTo>
                  <a:cubicBezTo>
                    <a:pt x="162" y="51"/>
                    <a:pt x="160" y="48"/>
                    <a:pt x="158" y="45"/>
                  </a:cubicBezTo>
                  <a:cubicBezTo>
                    <a:pt x="155" y="42"/>
                    <a:pt x="153" y="38"/>
                    <a:pt x="149" y="34"/>
                  </a:cubicBezTo>
                  <a:cubicBezTo>
                    <a:pt x="147" y="32"/>
                    <a:pt x="145" y="30"/>
                    <a:pt x="142" y="28"/>
                  </a:cubicBezTo>
                  <a:cubicBezTo>
                    <a:pt x="139" y="26"/>
                    <a:pt x="135" y="24"/>
                    <a:pt x="132" y="23"/>
                  </a:cubicBezTo>
                  <a:cubicBezTo>
                    <a:pt x="124" y="21"/>
                    <a:pt x="117" y="22"/>
                    <a:pt x="112" y="23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6" y="25"/>
                    <a:pt x="105" y="25"/>
                  </a:cubicBezTo>
                  <a:cubicBezTo>
                    <a:pt x="102" y="26"/>
                    <a:pt x="100" y="27"/>
                    <a:pt x="98" y="28"/>
                  </a:cubicBezTo>
                  <a:cubicBezTo>
                    <a:pt x="94" y="30"/>
                    <a:pt x="89" y="32"/>
                    <a:pt x="85" y="35"/>
                  </a:cubicBezTo>
                  <a:cubicBezTo>
                    <a:pt x="76" y="40"/>
                    <a:pt x="68" y="49"/>
                    <a:pt x="63" y="59"/>
                  </a:cubicBezTo>
                  <a:cubicBezTo>
                    <a:pt x="58" y="70"/>
                    <a:pt x="57" y="81"/>
                    <a:pt x="58" y="91"/>
                  </a:cubicBezTo>
                  <a:cubicBezTo>
                    <a:pt x="58" y="100"/>
                    <a:pt x="60" y="109"/>
                    <a:pt x="63" y="118"/>
                  </a:cubicBezTo>
                  <a:cubicBezTo>
                    <a:pt x="65" y="126"/>
                    <a:pt x="68" y="134"/>
                    <a:pt x="71" y="141"/>
                  </a:cubicBezTo>
                  <a:cubicBezTo>
                    <a:pt x="72" y="144"/>
                    <a:pt x="72" y="144"/>
                    <a:pt x="72" y="144"/>
                  </a:cubicBezTo>
                  <a:cubicBezTo>
                    <a:pt x="73" y="146"/>
                    <a:pt x="73" y="146"/>
                    <a:pt x="73" y="146"/>
                  </a:cubicBezTo>
                  <a:cubicBezTo>
                    <a:pt x="74" y="147"/>
                    <a:pt x="74" y="149"/>
                    <a:pt x="75" y="150"/>
                  </a:cubicBezTo>
                  <a:cubicBezTo>
                    <a:pt x="75" y="153"/>
                    <a:pt x="76" y="156"/>
                    <a:pt x="76" y="158"/>
                  </a:cubicBezTo>
                  <a:cubicBezTo>
                    <a:pt x="76" y="161"/>
                    <a:pt x="76" y="162"/>
                    <a:pt x="76" y="163"/>
                  </a:cubicBezTo>
                  <a:cubicBezTo>
                    <a:pt x="76" y="164"/>
                    <a:pt x="75" y="165"/>
                    <a:pt x="74" y="166"/>
                  </a:cubicBezTo>
                  <a:cubicBezTo>
                    <a:pt x="72" y="168"/>
                    <a:pt x="66" y="172"/>
                    <a:pt x="60" y="175"/>
                  </a:cubicBezTo>
                  <a:cubicBezTo>
                    <a:pt x="53" y="179"/>
                    <a:pt x="45" y="183"/>
                    <a:pt x="38" y="188"/>
                  </a:cubicBezTo>
                  <a:cubicBezTo>
                    <a:pt x="34" y="190"/>
                    <a:pt x="30" y="193"/>
                    <a:pt x="27" y="196"/>
                  </a:cubicBezTo>
                  <a:cubicBezTo>
                    <a:pt x="25" y="198"/>
                    <a:pt x="23" y="200"/>
                    <a:pt x="22" y="201"/>
                  </a:cubicBezTo>
                  <a:cubicBezTo>
                    <a:pt x="20" y="203"/>
                    <a:pt x="18" y="205"/>
                    <a:pt x="17" y="207"/>
                  </a:cubicBezTo>
                  <a:cubicBezTo>
                    <a:pt x="13" y="212"/>
                    <a:pt x="11" y="216"/>
                    <a:pt x="9" y="221"/>
                  </a:cubicBezTo>
                  <a:cubicBezTo>
                    <a:pt x="7" y="225"/>
                    <a:pt x="5" y="229"/>
                    <a:pt x="4" y="233"/>
                  </a:cubicBezTo>
                  <a:cubicBezTo>
                    <a:pt x="2" y="242"/>
                    <a:pt x="0" y="251"/>
                    <a:pt x="0" y="260"/>
                  </a:cubicBezTo>
                  <a:cubicBezTo>
                    <a:pt x="0" y="265"/>
                    <a:pt x="0" y="270"/>
                    <a:pt x="1" y="275"/>
                  </a:cubicBezTo>
                  <a:cubicBezTo>
                    <a:pt x="1" y="279"/>
                    <a:pt x="3" y="285"/>
                    <a:pt x="6" y="290"/>
                  </a:cubicBezTo>
                  <a:cubicBezTo>
                    <a:pt x="7" y="291"/>
                    <a:pt x="7" y="293"/>
                    <a:pt x="8" y="294"/>
                  </a:cubicBezTo>
                  <a:cubicBezTo>
                    <a:pt x="9" y="295"/>
                    <a:pt x="9" y="295"/>
                    <a:pt x="10" y="296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1" y="297"/>
                    <a:pt x="11" y="297"/>
                    <a:pt x="11" y="297"/>
                  </a:cubicBezTo>
                  <a:cubicBezTo>
                    <a:pt x="12" y="298"/>
                    <a:pt x="12" y="298"/>
                    <a:pt x="12" y="298"/>
                  </a:cubicBezTo>
                  <a:cubicBezTo>
                    <a:pt x="13" y="299"/>
                    <a:pt x="13" y="299"/>
                    <a:pt x="13" y="299"/>
                  </a:cubicBezTo>
                  <a:cubicBezTo>
                    <a:pt x="13" y="299"/>
                    <a:pt x="14" y="300"/>
                    <a:pt x="14" y="300"/>
                  </a:cubicBezTo>
                  <a:cubicBezTo>
                    <a:pt x="15" y="301"/>
                    <a:pt x="16" y="301"/>
                    <a:pt x="17" y="302"/>
                  </a:cubicBezTo>
                  <a:cubicBezTo>
                    <a:pt x="19" y="302"/>
                    <a:pt x="20" y="303"/>
                    <a:pt x="22" y="303"/>
                  </a:cubicBezTo>
                  <a:cubicBezTo>
                    <a:pt x="28" y="305"/>
                    <a:pt x="32" y="305"/>
                    <a:pt x="36" y="305"/>
                  </a:cubicBezTo>
                  <a:cubicBezTo>
                    <a:pt x="45" y="305"/>
                    <a:pt x="53" y="304"/>
                    <a:pt x="61" y="304"/>
                  </a:cubicBezTo>
                  <a:cubicBezTo>
                    <a:pt x="68" y="303"/>
                    <a:pt x="76" y="303"/>
                    <a:pt x="82" y="304"/>
                  </a:cubicBezTo>
                  <a:cubicBezTo>
                    <a:pt x="85" y="304"/>
                    <a:pt x="88" y="305"/>
                    <a:pt x="90" y="306"/>
                  </a:cubicBezTo>
                  <a:cubicBezTo>
                    <a:pt x="92" y="307"/>
                    <a:pt x="93" y="308"/>
                    <a:pt x="93" y="311"/>
                  </a:cubicBezTo>
                  <a:cubicBezTo>
                    <a:pt x="93" y="314"/>
                    <a:pt x="92" y="317"/>
                    <a:pt x="91" y="320"/>
                  </a:cubicBezTo>
                  <a:cubicBezTo>
                    <a:pt x="90" y="323"/>
                    <a:pt x="88" y="326"/>
                    <a:pt x="86" y="329"/>
                  </a:cubicBezTo>
                  <a:cubicBezTo>
                    <a:pt x="83" y="331"/>
                    <a:pt x="80" y="334"/>
                    <a:pt x="78" y="337"/>
                  </a:cubicBezTo>
                  <a:cubicBezTo>
                    <a:pt x="75" y="340"/>
                    <a:pt x="72" y="344"/>
                    <a:pt x="70" y="348"/>
                  </a:cubicBezTo>
                  <a:cubicBezTo>
                    <a:pt x="69" y="352"/>
                    <a:pt x="68" y="357"/>
                    <a:pt x="68" y="361"/>
                  </a:cubicBezTo>
                  <a:cubicBezTo>
                    <a:pt x="69" y="365"/>
                    <a:pt x="69" y="369"/>
                    <a:pt x="70" y="373"/>
                  </a:cubicBezTo>
                  <a:cubicBezTo>
                    <a:pt x="74" y="389"/>
                    <a:pt x="85" y="403"/>
                    <a:pt x="99" y="410"/>
                  </a:cubicBezTo>
                  <a:cubicBezTo>
                    <a:pt x="99" y="410"/>
                    <a:pt x="99" y="410"/>
                    <a:pt x="99" y="410"/>
                  </a:cubicBezTo>
                  <a:cubicBezTo>
                    <a:pt x="107" y="413"/>
                    <a:pt x="115" y="415"/>
                    <a:pt x="123" y="415"/>
                  </a:cubicBezTo>
                  <a:cubicBezTo>
                    <a:pt x="131" y="414"/>
                    <a:pt x="139" y="411"/>
                    <a:pt x="146" y="406"/>
                  </a:cubicBezTo>
                  <a:cubicBezTo>
                    <a:pt x="158" y="396"/>
                    <a:pt x="169" y="384"/>
                    <a:pt x="181" y="375"/>
                  </a:cubicBezTo>
                  <a:cubicBezTo>
                    <a:pt x="187" y="371"/>
                    <a:pt x="194" y="368"/>
                    <a:pt x="200" y="366"/>
                  </a:cubicBezTo>
                  <a:cubicBezTo>
                    <a:pt x="207" y="365"/>
                    <a:pt x="214" y="366"/>
                    <a:pt x="219" y="368"/>
                  </a:cubicBezTo>
                  <a:cubicBezTo>
                    <a:pt x="224" y="371"/>
                    <a:pt x="229" y="376"/>
                    <a:pt x="233" y="382"/>
                  </a:cubicBezTo>
                  <a:cubicBezTo>
                    <a:pt x="238" y="388"/>
                    <a:pt x="242" y="394"/>
                    <a:pt x="248" y="401"/>
                  </a:cubicBezTo>
                  <a:cubicBezTo>
                    <a:pt x="251" y="404"/>
                    <a:pt x="255" y="407"/>
                    <a:pt x="259" y="410"/>
                  </a:cubicBezTo>
                  <a:cubicBezTo>
                    <a:pt x="263" y="413"/>
                    <a:pt x="268" y="416"/>
                    <a:pt x="273" y="417"/>
                  </a:cubicBezTo>
                  <a:cubicBezTo>
                    <a:pt x="284" y="419"/>
                    <a:pt x="295" y="418"/>
                    <a:pt x="305" y="413"/>
                  </a:cubicBezTo>
                  <a:cubicBezTo>
                    <a:pt x="314" y="409"/>
                    <a:pt x="321" y="402"/>
                    <a:pt x="328" y="395"/>
                  </a:cubicBezTo>
                  <a:cubicBezTo>
                    <a:pt x="334" y="387"/>
                    <a:pt x="338" y="379"/>
                    <a:pt x="341" y="369"/>
                  </a:cubicBezTo>
                  <a:cubicBezTo>
                    <a:pt x="342" y="364"/>
                    <a:pt x="343" y="359"/>
                    <a:pt x="344" y="354"/>
                  </a:cubicBezTo>
                  <a:cubicBezTo>
                    <a:pt x="344" y="353"/>
                    <a:pt x="344" y="351"/>
                    <a:pt x="343" y="350"/>
                  </a:cubicBezTo>
                  <a:cubicBezTo>
                    <a:pt x="343" y="349"/>
                    <a:pt x="343" y="349"/>
                    <a:pt x="343" y="349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8"/>
                    <a:pt x="343" y="348"/>
                    <a:pt x="343" y="348"/>
                  </a:cubicBezTo>
                  <a:cubicBezTo>
                    <a:pt x="343" y="347"/>
                    <a:pt x="343" y="347"/>
                    <a:pt x="343" y="347"/>
                  </a:cubicBezTo>
                  <a:cubicBezTo>
                    <a:pt x="343" y="346"/>
                    <a:pt x="343" y="346"/>
                    <a:pt x="343" y="346"/>
                  </a:cubicBezTo>
                  <a:cubicBezTo>
                    <a:pt x="343" y="344"/>
                    <a:pt x="342" y="342"/>
                    <a:pt x="342" y="341"/>
                  </a:cubicBezTo>
                  <a:cubicBezTo>
                    <a:pt x="342" y="339"/>
                    <a:pt x="341" y="338"/>
                    <a:pt x="341" y="337"/>
                  </a:cubicBezTo>
                  <a:cubicBezTo>
                    <a:pt x="336" y="326"/>
                    <a:pt x="330" y="319"/>
                    <a:pt x="324" y="313"/>
                  </a:cubicBezTo>
                  <a:cubicBezTo>
                    <a:pt x="318" y="306"/>
                    <a:pt x="312" y="301"/>
                    <a:pt x="307" y="296"/>
                  </a:cubicBezTo>
                  <a:cubicBezTo>
                    <a:pt x="303" y="292"/>
                    <a:pt x="299" y="287"/>
                    <a:pt x="298" y="284"/>
                  </a:cubicBezTo>
                  <a:cubicBezTo>
                    <a:pt x="298" y="283"/>
                    <a:pt x="298" y="282"/>
                    <a:pt x="298" y="280"/>
                  </a:cubicBezTo>
                  <a:cubicBezTo>
                    <a:pt x="298" y="280"/>
                    <a:pt x="298" y="280"/>
                    <a:pt x="298" y="280"/>
                  </a:cubicBezTo>
                  <a:cubicBezTo>
                    <a:pt x="299" y="280"/>
                    <a:pt x="298" y="280"/>
                    <a:pt x="298" y="280"/>
                  </a:cubicBezTo>
                  <a:cubicBezTo>
                    <a:pt x="299" y="280"/>
                    <a:pt x="299" y="280"/>
                    <a:pt x="299" y="280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9"/>
                    <a:pt x="299" y="279"/>
                  </a:cubicBezTo>
                  <a:cubicBezTo>
                    <a:pt x="299" y="279"/>
                    <a:pt x="299" y="278"/>
                    <a:pt x="299" y="278"/>
                  </a:cubicBezTo>
                  <a:cubicBezTo>
                    <a:pt x="300" y="277"/>
                    <a:pt x="300" y="276"/>
                    <a:pt x="301" y="275"/>
                  </a:cubicBezTo>
                  <a:cubicBezTo>
                    <a:pt x="304" y="272"/>
                    <a:pt x="310" y="269"/>
                    <a:pt x="317" y="265"/>
                  </a:cubicBezTo>
                  <a:cubicBezTo>
                    <a:pt x="323" y="262"/>
                    <a:pt x="331" y="260"/>
                    <a:pt x="338" y="256"/>
                  </a:cubicBezTo>
                  <a:cubicBezTo>
                    <a:pt x="342" y="254"/>
                    <a:pt x="346" y="252"/>
                    <a:pt x="350" y="249"/>
                  </a:cubicBezTo>
                  <a:cubicBezTo>
                    <a:pt x="354" y="246"/>
                    <a:pt x="358" y="243"/>
                    <a:pt x="361" y="239"/>
                  </a:cubicBezTo>
                  <a:cubicBezTo>
                    <a:pt x="363" y="235"/>
                    <a:pt x="365" y="231"/>
                    <a:pt x="367" y="227"/>
                  </a:cubicBezTo>
                  <a:cubicBezTo>
                    <a:pt x="369" y="222"/>
                    <a:pt x="370" y="218"/>
                    <a:pt x="371" y="213"/>
                  </a:cubicBezTo>
                  <a:cubicBezTo>
                    <a:pt x="371" y="208"/>
                    <a:pt x="371" y="202"/>
                    <a:pt x="368" y="197"/>
                  </a:cubicBezTo>
                  <a:cubicBezTo>
                    <a:pt x="365" y="192"/>
                    <a:pt x="362" y="189"/>
                    <a:pt x="358" y="186"/>
                  </a:cubicBezTo>
                  <a:close/>
                  <a:moveTo>
                    <a:pt x="355" y="211"/>
                  </a:moveTo>
                  <a:cubicBezTo>
                    <a:pt x="354" y="216"/>
                    <a:pt x="350" y="222"/>
                    <a:pt x="346" y="227"/>
                  </a:cubicBezTo>
                  <a:cubicBezTo>
                    <a:pt x="343" y="231"/>
                    <a:pt x="337" y="234"/>
                    <a:pt x="330" y="236"/>
                  </a:cubicBezTo>
                  <a:cubicBezTo>
                    <a:pt x="323" y="238"/>
                    <a:pt x="316" y="240"/>
                    <a:pt x="308" y="243"/>
                  </a:cubicBezTo>
                  <a:cubicBezTo>
                    <a:pt x="300" y="246"/>
                    <a:pt x="291" y="249"/>
                    <a:pt x="283" y="256"/>
                  </a:cubicBezTo>
                  <a:cubicBezTo>
                    <a:pt x="281" y="258"/>
                    <a:pt x="279" y="260"/>
                    <a:pt x="277" y="262"/>
                  </a:cubicBezTo>
                  <a:cubicBezTo>
                    <a:pt x="276" y="264"/>
                    <a:pt x="275" y="265"/>
                    <a:pt x="275" y="266"/>
                  </a:cubicBezTo>
                  <a:cubicBezTo>
                    <a:pt x="274" y="268"/>
                    <a:pt x="274" y="268"/>
                    <a:pt x="274" y="268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69"/>
                    <a:pt x="273" y="269"/>
                    <a:pt x="273" y="269"/>
                  </a:cubicBezTo>
                  <a:cubicBezTo>
                    <a:pt x="273" y="270"/>
                    <a:pt x="273" y="270"/>
                    <a:pt x="273" y="270"/>
                  </a:cubicBezTo>
                  <a:cubicBezTo>
                    <a:pt x="270" y="276"/>
                    <a:pt x="269" y="283"/>
                    <a:pt x="270" y="290"/>
                  </a:cubicBezTo>
                  <a:cubicBezTo>
                    <a:pt x="272" y="296"/>
                    <a:pt x="274" y="301"/>
                    <a:pt x="277" y="306"/>
                  </a:cubicBezTo>
                  <a:cubicBezTo>
                    <a:pt x="280" y="310"/>
                    <a:pt x="283" y="313"/>
                    <a:pt x="286" y="317"/>
                  </a:cubicBezTo>
                  <a:cubicBezTo>
                    <a:pt x="291" y="323"/>
                    <a:pt x="297" y="329"/>
                    <a:pt x="302" y="334"/>
                  </a:cubicBezTo>
                  <a:cubicBezTo>
                    <a:pt x="307" y="339"/>
                    <a:pt x="311" y="344"/>
                    <a:pt x="312" y="348"/>
                  </a:cubicBezTo>
                  <a:cubicBezTo>
                    <a:pt x="312" y="348"/>
                    <a:pt x="312" y="349"/>
                    <a:pt x="312" y="349"/>
                  </a:cubicBezTo>
                  <a:cubicBezTo>
                    <a:pt x="312" y="349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0"/>
                    <a:pt x="313" y="350"/>
                    <a:pt x="313" y="350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1"/>
                    <a:pt x="313" y="35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313" y="352"/>
                    <a:pt x="313" y="352"/>
                    <a:pt x="313" y="352"/>
                  </a:cubicBezTo>
                  <a:cubicBezTo>
                    <a:pt x="313" y="352"/>
                    <a:pt x="313" y="353"/>
                    <a:pt x="313" y="353"/>
                  </a:cubicBezTo>
                  <a:cubicBezTo>
                    <a:pt x="313" y="356"/>
                    <a:pt x="313" y="359"/>
                    <a:pt x="312" y="361"/>
                  </a:cubicBezTo>
                  <a:cubicBezTo>
                    <a:pt x="309" y="372"/>
                    <a:pt x="301" y="384"/>
                    <a:pt x="292" y="389"/>
                  </a:cubicBezTo>
                  <a:cubicBezTo>
                    <a:pt x="288" y="392"/>
                    <a:pt x="283" y="393"/>
                    <a:pt x="278" y="392"/>
                  </a:cubicBezTo>
                  <a:cubicBezTo>
                    <a:pt x="273" y="392"/>
                    <a:pt x="268" y="390"/>
                    <a:pt x="263" y="385"/>
                  </a:cubicBezTo>
                  <a:cubicBezTo>
                    <a:pt x="258" y="381"/>
                    <a:pt x="253" y="375"/>
                    <a:pt x="247" y="369"/>
                  </a:cubicBezTo>
                  <a:cubicBezTo>
                    <a:pt x="241" y="364"/>
                    <a:pt x="234" y="358"/>
                    <a:pt x="224" y="355"/>
                  </a:cubicBezTo>
                  <a:cubicBezTo>
                    <a:pt x="215" y="352"/>
                    <a:pt x="205" y="352"/>
                    <a:pt x="197" y="355"/>
                  </a:cubicBezTo>
                  <a:cubicBezTo>
                    <a:pt x="189" y="358"/>
                    <a:pt x="182" y="363"/>
                    <a:pt x="176" y="369"/>
                  </a:cubicBezTo>
                  <a:cubicBezTo>
                    <a:pt x="169" y="374"/>
                    <a:pt x="164" y="380"/>
                    <a:pt x="159" y="386"/>
                  </a:cubicBezTo>
                  <a:cubicBezTo>
                    <a:pt x="154" y="392"/>
                    <a:pt x="148" y="397"/>
                    <a:pt x="143" y="402"/>
                  </a:cubicBezTo>
                  <a:cubicBezTo>
                    <a:pt x="137" y="407"/>
                    <a:pt x="130" y="410"/>
                    <a:pt x="123" y="411"/>
                  </a:cubicBezTo>
                  <a:cubicBezTo>
                    <a:pt x="115" y="412"/>
                    <a:pt x="108" y="410"/>
                    <a:pt x="101" y="407"/>
                  </a:cubicBezTo>
                  <a:cubicBezTo>
                    <a:pt x="101" y="407"/>
                    <a:pt x="101" y="407"/>
                    <a:pt x="101" y="407"/>
                  </a:cubicBezTo>
                  <a:cubicBezTo>
                    <a:pt x="94" y="403"/>
                    <a:pt x="88" y="398"/>
                    <a:pt x="84" y="392"/>
                  </a:cubicBezTo>
                  <a:cubicBezTo>
                    <a:pt x="79" y="386"/>
                    <a:pt x="76" y="379"/>
                    <a:pt x="75" y="372"/>
                  </a:cubicBezTo>
                  <a:cubicBezTo>
                    <a:pt x="74" y="368"/>
                    <a:pt x="74" y="364"/>
                    <a:pt x="74" y="361"/>
                  </a:cubicBezTo>
                  <a:cubicBezTo>
                    <a:pt x="75" y="357"/>
                    <a:pt x="75" y="354"/>
                    <a:pt x="77" y="351"/>
                  </a:cubicBezTo>
                  <a:cubicBezTo>
                    <a:pt x="80" y="345"/>
                    <a:pt x="86" y="341"/>
                    <a:pt x="92" y="335"/>
                  </a:cubicBezTo>
                  <a:cubicBezTo>
                    <a:pt x="95" y="332"/>
                    <a:pt x="98" y="329"/>
                    <a:pt x="101" y="325"/>
                  </a:cubicBezTo>
                  <a:cubicBezTo>
                    <a:pt x="103" y="321"/>
                    <a:pt x="104" y="317"/>
                    <a:pt x="105" y="311"/>
                  </a:cubicBezTo>
                  <a:cubicBezTo>
                    <a:pt x="105" y="309"/>
                    <a:pt x="105" y="306"/>
                    <a:pt x="104" y="303"/>
                  </a:cubicBezTo>
                  <a:cubicBezTo>
                    <a:pt x="103" y="300"/>
                    <a:pt x="101" y="298"/>
                    <a:pt x="99" y="296"/>
                  </a:cubicBezTo>
                  <a:cubicBezTo>
                    <a:pt x="95" y="292"/>
                    <a:pt x="90" y="290"/>
                    <a:pt x="86" y="289"/>
                  </a:cubicBezTo>
                  <a:cubicBezTo>
                    <a:pt x="77" y="286"/>
                    <a:pt x="69" y="285"/>
                    <a:pt x="61" y="285"/>
                  </a:cubicBezTo>
                  <a:cubicBezTo>
                    <a:pt x="53" y="284"/>
                    <a:pt x="45" y="284"/>
                    <a:pt x="38" y="283"/>
                  </a:cubicBezTo>
                  <a:cubicBezTo>
                    <a:pt x="35" y="282"/>
                    <a:pt x="31" y="281"/>
                    <a:pt x="30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29" y="280"/>
                    <a:pt x="29" y="280"/>
                    <a:pt x="29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1"/>
                    <a:pt x="30" y="280"/>
                    <a:pt x="30" y="280"/>
                  </a:cubicBezTo>
                  <a:cubicBezTo>
                    <a:pt x="30" y="280"/>
                    <a:pt x="29" y="279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80"/>
                    <a:pt x="30" y="280"/>
                    <a:pt x="30" y="280"/>
                  </a:cubicBezTo>
                  <a:cubicBezTo>
                    <a:pt x="30" y="279"/>
                    <a:pt x="30" y="279"/>
                    <a:pt x="30" y="279"/>
                  </a:cubicBezTo>
                  <a:cubicBezTo>
                    <a:pt x="29" y="279"/>
                    <a:pt x="29" y="279"/>
                    <a:pt x="29" y="278"/>
                  </a:cubicBezTo>
                  <a:cubicBezTo>
                    <a:pt x="28" y="275"/>
                    <a:pt x="28" y="269"/>
                    <a:pt x="29" y="262"/>
                  </a:cubicBezTo>
                  <a:cubicBezTo>
                    <a:pt x="30" y="256"/>
                    <a:pt x="31" y="250"/>
                    <a:pt x="34" y="243"/>
                  </a:cubicBezTo>
                  <a:cubicBezTo>
                    <a:pt x="35" y="240"/>
                    <a:pt x="36" y="237"/>
                    <a:pt x="38" y="235"/>
                  </a:cubicBezTo>
                  <a:cubicBezTo>
                    <a:pt x="39" y="232"/>
                    <a:pt x="41" y="229"/>
                    <a:pt x="42" y="228"/>
                  </a:cubicBezTo>
                  <a:cubicBezTo>
                    <a:pt x="43" y="227"/>
                    <a:pt x="44" y="226"/>
                    <a:pt x="45" y="225"/>
                  </a:cubicBezTo>
                  <a:cubicBezTo>
                    <a:pt x="46" y="224"/>
                    <a:pt x="48" y="223"/>
                    <a:pt x="49" y="222"/>
                  </a:cubicBezTo>
                  <a:cubicBezTo>
                    <a:pt x="51" y="220"/>
                    <a:pt x="54" y="218"/>
                    <a:pt x="57" y="217"/>
                  </a:cubicBezTo>
                  <a:cubicBezTo>
                    <a:pt x="62" y="213"/>
                    <a:pt x="68" y="210"/>
                    <a:pt x="76" y="207"/>
                  </a:cubicBezTo>
                  <a:cubicBezTo>
                    <a:pt x="79" y="205"/>
                    <a:pt x="83" y="203"/>
                    <a:pt x="87" y="201"/>
                  </a:cubicBezTo>
                  <a:cubicBezTo>
                    <a:pt x="91" y="198"/>
                    <a:pt x="96" y="195"/>
                    <a:pt x="100" y="191"/>
                  </a:cubicBezTo>
                  <a:cubicBezTo>
                    <a:pt x="104" y="187"/>
                    <a:pt x="109" y="180"/>
                    <a:pt x="111" y="174"/>
                  </a:cubicBezTo>
                  <a:cubicBezTo>
                    <a:pt x="113" y="167"/>
                    <a:pt x="113" y="161"/>
                    <a:pt x="113" y="155"/>
                  </a:cubicBezTo>
                  <a:cubicBezTo>
                    <a:pt x="112" y="150"/>
                    <a:pt x="111" y="145"/>
                    <a:pt x="110" y="140"/>
                  </a:cubicBezTo>
                  <a:cubicBezTo>
                    <a:pt x="109" y="138"/>
                    <a:pt x="108" y="136"/>
                    <a:pt x="108" y="134"/>
                  </a:cubicBezTo>
                  <a:cubicBezTo>
                    <a:pt x="106" y="130"/>
                    <a:pt x="106" y="130"/>
                    <a:pt x="106" y="130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103" y="121"/>
                    <a:pt x="100" y="114"/>
                    <a:pt x="98" y="107"/>
                  </a:cubicBezTo>
                  <a:cubicBezTo>
                    <a:pt x="94" y="94"/>
                    <a:pt x="92" y="81"/>
                    <a:pt x="96" y="74"/>
                  </a:cubicBezTo>
                  <a:cubicBezTo>
                    <a:pt x="97" y="70"/>
                    <a:pt x="100" y="67"/>
                    <a:pt x="104" y="64"/>
                  </a:cubicBezTo>
                  <a:cubicBezTo>
                    <a:pt x="108" y="61"/>
                    <a:pt x="115" y="58"/>
                    <a:pt x="120" y="56"/>
                  </a:cubicBezTo>
                  <a:cubicBezTo>
                    <a:pt x="122" y="56"/>
                    <a:pt x="123" y="56"/>
                    <a:pt x="123" y="56"/>
                  </a:cubicBezTo>
                  <a:cubicBezTo>
                    <a:pt x="123" y="56"/>
                    <a:pt x="124" y="56"/>
                    <a:pt x="125" y="57"/>
                  </a:cubicBezTo>
                  <a:cubicBezTo>
                    <a:pt x="129" y="60"/>
                    <a:pt x="133" y="67"/>
                    <a:pt x="139" y="74"/>
                  </a:cubicBezTo>
                  <a:cubicBezTo>
                    <a:pt x="143" y="78"/>
                    <a:pt x="146" y="81"/>
                    <a:pt x="150" y="85"/>
                  </a:cubicBezTo>
                  <a:cubicBezTo>
                    <a:pt x="152" y="86"/>
                    <a:pt x="152" y="86"/>
                    <a:pt x="152" y="86"/>
                  </a:cubicBezTo>
                  <a:cubicBezTo>
                    <a:pt x="153" y="87"/>
                    <a:pt x="153" y="87"/>
                    <a:pt x="153" y="87"/>
                  </a:cubicBezTo>
                  <a:cubicBezTo>
                    <a:pt x="156" y="89"/>
                    <a:pt x="156" y="89"/>
                    <a:pt x="156" y="89"/>
                  </a:cubicBezTo>
                  <a:cubicBezTo>
                    <a:pt x="158" y="90"/>
                    <a:pt x="160" y="91"/>
                    <a:pt x="162" y="92"/>
                  </a:cubicBezTo>
                  <a:cubicBezTo>
                    <a:pt x="164" y="93"/>
                    <a:pt x="166" y="95"/>
                    <a:pt x="169" y="96"/>
                  </a:cubicBezTo>
                  <a:cubicBezTo>
                    <a:pt x="172" y="97"/>
                    <a:pt x="175" y="98"/>
                    <a:pt x="180" y="98"/>
                  </a:cubicBezTo>
                  <a:cubicBezTo>
                    <a:pt x="184" y="98"/>
                    <a:pt x="189" y="97"/>
                    <a:pt x="194" y="95"/>
                  </a:cubicBezTo>
                  <a:cubicBezTo>
                    <a:pt x="198" y="93"/>
                    <a:pt x="200" y="90"/>
                    <a:pt x="202" y="88"/>
                  </a:cubicBezTo>
                  <a:cubicBezTo>
                    <a:pt x="206" y="84"/>
                    <a:pt x="208" y="80"/>
                    <a:pt x="210" y="77"/>
                  </a:cubicBezTo>
                  <a:cubicBezTo>
                    <a:pt x="212" y="74"/>
                    <a:pt x="214" y="72"/>
                    <a:pt x="216" y="69"/>
                  </a:cubicBezTo>
                  <a:cubicBezTo>
                    <a:pt x="232" y="52"/>
                    <a:pt x="232" y="52"/>
                    <a:pt x="232" y="52"/>
                  </a:cubicBezTo>
                  <a:cubicBezTo>
                    <a:pt x="237" y="47"/>
                    <a:pt x="242" y="41"/>
                    <a:pt x="247" y="37"/>
                  </a:cubicBezTo>
                  <a:cubicBezTo>
                    <a:pt x="252" y="32"/>
                    <a:pt x="258" y="27"/>
                    <a:pt x="263" y="25"/>
                  </a:cubicBezTo>
                  <a:cubicBezTo>
                    <a:pt x="266" y="24"/>
                    <a:pt x="268" y="23"/>
                    <a:pt x="270" y="23"/>
                  </a:cubicBezTo>
                  <a:cubicBezTo>
                    <a:pt x="272" y="23"/>
                    <a:pt x="274" y="23"/>
                    <a:pt x="276" y="24"/>
                  </a:cubicBezTo>
                  <a:cubicBezTo>
                    <a:pt x="280" y="26"/>
                    <a:pt x="284" y="31"/>
                    <a:pt x="287" y="37"/>
                  </a:cubicBezTo>
                  <a:cubicBezTo>
                    <a:pt x="289" y="40"/>
                    <a:pt x="290" y="43"/>
                    <a:pt x="292" y="46"/>
                  </a:cubicBezTo>
                  <a:cubicBezTo>
                    <a:pt x="292" y="48"/>
                    <a:pt x="293" y="50"/>
                    <a:pt x="293" y="51"/>
                  </a:cubicBezTo>
                  <a:cubicBezTo>
                    <a:pt x="294" y="53"/>
                    <a:pt x="294" y="54"/>
                    <a:pt x="294" y="55"/>
                  </a:cubicBezTo>
                  <a:cubicBezTo>
                    <a:pt x="295" y="61"/>
                    <a:pt x="294" y="68"/>
                    <a:pt x="291" y="74"/>
                  </a:cubicBezTo>
                  <a:cubicBezTo>
                    <a:pt x="288" y="81"/>
                    <a:pt x="284" y="87"/>
                    <a:pt x="279" y="93"/>
                  </a:cubicBezTo>
                  <a:cubicBezTo>
                    <a:pt x="274" y="99"/>
                    <a:pt x="270" y="105"/>
                    <a:pt x="265" y="112"/>
                  </a:cubicBezTo>
                  <a:cubicBezTo>
                    <a:pt x="261" y="119"/>
                    <a:pt x="256" y="127"/>
                    <a:pt x="255" y="136"/>
                  </a:cubicBezTo>
                  <a:cubicBezTo>
                    <a:pt x="255" y="141"/>
                    <a:pt x="255" y="146"/>
                    <a:pt x="257" y="150"/>
                  </a:cubicBezTo>
                  <a:cubicBezTo>
                    <a:pt x="258" y="154"/>
                    <a:pt x="261" y="158"/>
                    <a:pt x="263" y="162"/>
                  </a:cubicBezTo>
                  <a:cubicBezTo>
                    <a:pt x="265" y="163"/>
                    <a:pt x="266" y="165"/>
                    <a:pt x="268" y="166"/>
                  </a:cubicBezTo>
                  <a:cubicBezTo>
                    <a:pt x="268" y="167"/>
                    <a:pt x="269" y="168"/>
                    <a:pt x="270" y="169"/>
                  </a:cubicBezTo>
                  <a:cubicBezTo>
                    <a:pt x="271" y="169"/>
                    <a:pt x="272" y="170"/>
                    <a:pt x="273" y="171"/>
                  </a:cubicBezTo>
                  <a:cubicBezTo>
                    <a:pt x="277" y="173"/>
                    <a:pt x="281" y="174"/>
                    <a:pt x="285" y="176"/>
                  </a:cubicBezTo>
                  <a:cubicBezTo>
                    <a:pt x="293" y="178"/>
                    <a:pt x="301" y="180"/>
                    <a:pt x="308" y="182"/>
                  </a:cubicBezTo>
                  <a:cubicBezTo>
                    <a:pt x="316" y="184"/>
                    <a:pt x="323" y="186"/>
                    <a:pt x="331" y="188"/>
                  </a:cubicBezTo>
                  <a:cubicBezTo>
                    <a:pt x="338" y="190"/>
                    <a:pt x="345" y="193"/>
                    <a:pt x="349" y="197"/>
                  </a:cubicBezTo>
                  <a:cubicBezTo>
                    <a:pt x="352" y="199"/>
                    <a:pt x="354" y="201"/>
                    <a:pt x="354" y="204"/>
                  </a:cubicBezTo>
                  <a:cubicBezTo>
                    <a:pt x="355" y="206"/>
                    <a:pt x="355" y="208"/>
                    <a:pt x="355" y="21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Freeform 436"/>
            <p:cNvSpPr>
              <a:spLocks/>
            </p:cNvSpPr>
            <p:nvPr/>
          </p:nvSpPr>
          <p:spPr bwMode="auto">
            <a:xfrm>
              <a:off x="10318750" y="7635875"/>
              <a:ext cx="0" cy="0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Freeform 437"/>
            <p:cNvSpPr>
              <a:spLocks/>
            </p:cNvSpPr>
            <p:nvPr/>
          </p:nvSpPr>
          <p:spPr bwMode="auto">
            <a:xfrm>
              <a:off x="9790113" y="6911975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Freeform 438"/>
            <p:cNvSpPr>
              <a:spLocks noEditPoints="1"/>
            </p:cNvSpPr>
            <p:nvPr/>
          </p:nvSpPr>
          <p:spPr bwMode="auto">
            <a:xfrm>
              <a:off x="9707563" y="6807200"/>
              <a:ext cx="452438" cy="458787"/>
            </a:xfrm>
            <a:custGeom>
              <a:avLst/>
              <a:gdLst>
                <a:gd name="T0" fmla="*/ 413 w 426"/>
                <a:gd name="T1" fmla="*/ 218 h 432"/>
                <a:gd name="T2" fmla="*/ 407 w 426"/>
                <a:gd name="T3" fmla="*/ 211 h 432"/>
                <a:gd name="T4" fmla="*/ 345 w 426"/>
                <a:gd name="T5" fmla="*/ 185 h 432"/>
                <a:gd name="T6" fmla="*/ 304 w 426"/>
                <a:gd name="T7" fmla="*/ 160 h 432"/>
                <a:gd name="T8" fmla="*/ 303 w 426"/>
                <a:gd name="T9" fmla="*/ 157 h 432"/>
                <a:gd name="T10" fmla="*/ 313 w 426"/>
                <a:gd name="T11" fmla="*/ 94 h 432"/>
                <a:gd name="T12" fmla="*/ 255 w 426"/>
                <a:gd name="T13" fmla="*/ 36 h 432"/>
                <a:gd name="T14" fmla="*/ 189 w 426"/>
                <a:gd name="T15" fmla="*/ 74 h 432"/>
                <a:gd name="T16" fmla="*/ 153 w 426"/>
                <a:gd name="T17" fmla="*/ 10 h 432"/>
                <a:gd name="T18" fmla="*/ 140 w 426"/>
                <a:gd name="T19" fmla="*/ 3 h 432"/>
                <a:gd name="T20" fmla="*/ 54 w 426"/>
                <a:gd name="T21" fmla="*/ 53 h 432"/>
                <a:gd name="T22" fmla="*/ 57 w 426"/>
                <a:gd name="T23" fmla="*/ 70 h 432"/>
                <a:gd name="T24" fmla="*/ 78 w 426"/>
                <a:gd name="T25" fmla="*/ 99 h 432"/>
                <a:gd name="T26" fmla="*/ 78 w 426"/>
                <a:gd name="T27" fmla="*/ 100 h 432"/>
                <a:gd name="T28" fmla="*/ 60 w 426"/>
                <a:gd name="T29" fmla="*/ 137 h 432"/>
                <a:gd name="T30" fmla="*/ 54 w 426"/>
                <a:gd name="T31" fmla="*/ 142 h 432"/>
                <a:gd name="T32" fmla="*/ 2 w 426"/>
                <a:gd name="T33" fmla="*/ 183 h 432"/>
                <a:gd name="T34" fmla="*/ 0 w 426"/>
                <a:gd name="T35" fmla="*/ 198 h 432"/>
                <a:gd name="T36" fmla="*/ 37 w 426"/>
                <a:gd name="T37" fmla="*/ 238 h 432"/>
                <a:gd name="T38" fmla="*/ 63 w 426"/>
                <a:gd name="T39" fmla="*/ 248 h 432"/>
                <a:gd name="T40" fmla="*/ 65 w 426"/>
                <a:gd name="T41" fmla="*/ 273 h 432"/>
                <a:gd name="T42" fmla="*/ 54 w 426"/>
                <a:gd name="T43" fmla="*/ 345 h 432"/>
                <a:gd name="T44" fmla="*/ 56 w 426"/>
                <a:gd name="T45" fmla="*/ 348 h 432"/>
                <a:gd name="T46" fmla="*/ 111 w 426"/>
                <a:gd name="T47" fmla="*/ 367 h 432"/>
                <a:gd name="T48" fmla="*/ 161 w 426"/>
                <a:gd name="T49" fmla="*/ 367 h 432"/>
                <a:gd name="T50" fmla="*/ 192 w 426"/>
                <a:gd name="T51" fmla="*/ 408 h 432"/>
                <a:gd name="T52" fmla="*/ 252 w 426"/>
                <a:gd name="T53" fmla="*/ 427 h 432"/>
                <a:gd name="T54" fmla="*/ 304 w 426"/>
                <a:gd name="T55" fmla="*/ 373 h 432"/>
                <a:gd name="T56" fmla="*/ 331 w 426"/>
                <a:gd name="T57" fmla="*/ 317 h 432"/>
                <a:gd name="T58" fmla="*/ 369 w 426"/>
                <a:gd name="T59" fmla="*/ 306 h 432"/>
                <a:gd name="T60" fmla="*/ 424 w 426"/>
                <a:gd name="T61" fmla="*/ 261 h 432"/>
                <a:gd name="T62" fmla="*/ 393 w 426"/>
                <a:gd name="T63" fmla="*/ 258 h 432"/>
                <a:gd name="T64" fmla="*/ 354 w 426"/>
                <a:gd name="T65" fmla="*/ 287 h 432"/>
                <a:gd name="T66" fmla="*/ 303 w 426"/>
                <a:gd name="T67" fmla="*/ 314 h 432"/>
                <a:gd name="T68" fmla="*/ 270 w 426"/>
                <a:gd name="T69" fmla="*/ 415 h 432"/>
                <a:gd name="T70" fmla="*/ 198 w 426"/>
                <a:gd name="T71" fmla="*/ 404 h 432"/>
                <a:gd name="T72" fmla="*/ 170 w 426"/>
                <a:gd name="T73" fmla="*/ 357 h 432"/>
                <a:gd name="T74" fmla="*/ 109 w 426"/>
                <a:gd name="T75" fmla="*/ 344 h 432"/>
                <a:gd name="T76" fmla="*/ 81 w 426"/>
                <a:gd name="T77" fmla="*/ 333 h 432"/>
                <a:gd name="T78" fmla="*/ 80 w 426"/>
                <a:gd name="T79" fmla="*/ 328 h 432"/>
                <a:gd name="T80" fmla="*/ 105 w 426"/>
                <a:gd name="T81" fmla="*/ 264 h 432"/>
                <a:gd name="T82" fmla="*/ 78 w 426"/>
                <a:gd name="T83" fmla="*/ 215 h 432"/>
                <a:gd name="T84" fmla="*/ 41 w 426"/>
                <a:gd name="T85" fmla="*/ 200 h 432"/>
                <a:gd name="T86" fmla="*/ 37 w 426"/>
                <a:gd name="T87" fmla="*/ 196 h 432"/>
                <a:gd name="T88" fmla="*/ 37 w 426"/>
                <a:gd name="T89" fmla="*/ 194 h 432"/>
                <a:gd name="T90" fmla="*/ 73 w 426"/>
                <a:gd name="T91" fmla="*/ 171 h 432"/>
                <a:gd name="T92" fmla="*/ 84 w 426"/>
                <a:gd name="T93" fmla="*/ 162 h 432"/>
                <a:gd name="T94" fmla="*/ 108 w 426"/>
                <a:gd name="T95" fmla="*/ 90 h 432"/>
                <a:gd name="T96" fmla="*/ 88 w 426"/>
                <a:gd name="T97" fmla="*/ 63 h 432"/>
                <a:gd name="T98" fmla="*/ 83 w 426"/>
                <a:gd name="T99" fmla="*/ 55 h 432"/>
                <a:gd name="T100" fmla="*/ 117 w 426"/>
                <a:gd name="T101" fmla="*/ 24 h 432"/>
                <a:gd name="T102" fmla="*/ 141 w 426"/>
                <a:gd name="T103" fmla="*/ 26 h 432"/>
                <a:gd name="T104" fmla="*/ 166 w 426"/>
                <a:gd name="T105" fmla="*/ 70 h 432"/>
                <a:gd name="T106" fmla="*/ 202 w 426"/>
                <a:gd name="T107" fmla="*/ 83 h 432"/>
                <a:gd name="T108" fmla="*/ 278 w 426"/>
                <a:gd name="T109" fmla="*/ 62 h 432"/>
                <a:gd name="T110" fmla="*/ 297 w 426"/>
                <a:gd name="T111" fmla="*/ 114 h 432"/>
                <a:gd name="T112" fmla="*/ 282 w 426"/>
                <a:gd name="T113" fmla="*/ 164 h 432"/>
                <a:gd name="T114" fmla="*/ 283 w 426"/>
                <a:gd name="T115" fmla="*/ 168 h 432"/>
                <a:gd name="T116" fmla="*/ 336 w 426"/>
                <a:gd name="T117" fmla="*/ 213 h 432"/>
                <a:gd name="T118" fmla="*/ 387 w 426"/>
                <a:gd name="T119" fmla="*/ 235 h 432"/>
                <a:gd name="T120" fmla="*/ 391 w 426"/>
                <a:gd name="T121" fmla="*/ 24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26" h="432">
                  <a:moveTo>
                    <a:pt x="420" y="228"/>
                  </a:moveTo>
                  <a:cubicBezTo>
                    <a:pt x="419" y="226"/>
                    <a:pt x="418" y="224"/>
                    <a:pt x="416" y="222"/>
                  </a:cubicBezTo>
                  <a:cubicBezTo>
                    <a:pt x="416" y="221"/>
                    <a:pt x="415" y="220"/>
                    <a:pt x="414" y="219"/>
                  </a:cubicBezTo>
                  <a:cubicBezTo>
                    <a:pt x="413" y="218"/>
                    <a:pt x="413" y="218"/>
                    <a:pt x="413" y="218"/>
                  </a:cubicBezTo>
                  <a:cubicBezTo>
                    <a:pt x="412" y="217"/>
                    <a:pt x="412" y="217"/>
                    <a:pt x="412" y="217"/>
                  </a:cubicBezTo>
                  <a:cubicBezTo>
                    <a:pt x="411" y="216"/>
                    <a:pt x="411" y="216"/>
                    <a:pt x="411" y="216"/>
                  </a:cubicBezTo>
                  <a:cubicBezTo>
                    <a:pt x="410" y="214"/>
                    <a:pt x="410" y="214"/>
                    <a:pt x="410" y="214"/>
                  </a:cubicBezTo>
                  <a:cubicBezTo>
                    <a:pt x="409" y="213"/>
                    <a:pt x="408" y="212"/>
                    <a:pt x="407" y="211"/>
                  </a:cubicBezTo>
                  <a:cubicBezTo>
                    <a:pt x="405" y="210"/>
                    <a:pt x="403" y="208"/>
                    <a:pt x="401" y="207"/>
                  </a:cubicBezTo>
                  <a:cubicBezTo>
                    <a:pt x="397" y="204"/>
                    <a:pt x="393" y="202"/>
                    <a:pt x="390" y="200"/>
                  </a:cubicBezTo>
                  <a:cubicBezTo>
                    <a:pt x="382" y="196"/>
                    <a:pt x="374" y="193"/>
                    <a:pt x="366" y="191"/>
                  </a:cubicBezTo>
                  <a:cubicBezTo>
                    <a:pt x="359" y="189"/>
                    <a:pt x="352" y="187"/>
                    <a:pt x="345" y="185"/>
                  </a:cubicBezTo>
                  <a:cubicBezTo>
                    <a:pt x="331" y="182"/>
                    <a:pt x="318" y="178"/>
                    <a:pt x="311" y="170"/>
                  </a:cubicBezTo>
                  <a:cubicBezTo>
                    <a:pt x="309" y="169"/>
                    <a:pt x="307" y="167"/>
                    <a:pt x="306" y="164"/>
                  </a:cubicBezTo>
                  <a:cubicBezTo>
                    <a:pt x="305" y="163"/>
                    <a:pt x="305" y="162"/>
                    <a:pt x="304" y="161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4" y="160"/>
                    <a:pt x="304" y="161"/>
                    <a:pt x="304" y="160"/>
                  </a:cubicBezTo>
                  <a:cubicBezTo>
                    <a:pt x="304" y="160"/>
                    <a:pt x="304" y="160"/>
                    <a:pt x="304" y="160"/>
                  </a:cubicBezTo>
                  <a:cubicBezTo>
                    <a:pt x="303" y="159"/>
                    <a:pt x="303" y="159"/>
                    <a:pt x="303" y="159"/>
                  </a:cubicBezTo>
                  <a:cubicBezTo>
                    <a:pt x="303" y="158"/>
                    <a:pt x="303" y="158"/>
                    <a:pt x="303" y="157"/>
                  </a:cubicBezTo>
                  <a:cubicBezTo>
                    <a:pt x="302" y="153"/>
                    <a:pt x="302" y="147"/>
                    <a:pt x="305" y="141"/>
                  </a:cubicBezTo>
                  <a:cubicBezTo>
                    <a:pt x="307" y="134"/>
                    <a:pt x="310" y="127"/>
                    <a:pt x="312" y="119"/>
                  </a:cubicBezTo>
                  <a:cubicBezTo>
                    <a:pt x="314" y="115"/>
                    <a:pt x="315" y="111"/>
                    <a:pt x="315" y="106"/>
                  </a:cubicBezTo>
                  <a:cubicBezTo>
                    <a:pt x="315" y="102"/>
                    <a:pt x="314" y="98"/>
                    <a:pt x="313" y="94"/>
                  </a:cubicBezTo>
                  <a:cubicBezTo>
                    <a:pt x="311" y="85"/>
                    <a:pt x="307" y="77"/>
                    <a:pt x="302" y="71"/>
                  </a:cubicBezTo>
                  <a:cubicBezTo>
                    <a:pt x="297" y="65"/>
                    <a:pt x="291" y="60"/>
                    <a:pt x="286" y="55"/>
                  </a:cubicBezTo>
                  <a:cubicBezTo>
                    <a:pt x="281" y="49"/>
                    <a:pt x="275" y="44"/>
                    <a:pt x="267" y="40"/>
                  </a:cubicBezTo>
                  <a:cubicBezTo>
                    <a:pt x="264" y="38"/>
                    <a:pt x="259" y="36"/>
                    <a:pt x="255" y="36"/>
                  </a:cubicBezTo>
                  <a:cubicBezTo>
                    <a:pt x="250" y="36"/>
                    <a:pt x="245" y="38"/>
                    <a:pt x="241" y="40"/>
                  </a:cubicBezTo>
                  <a:cubicBezTo>
                    <a:pt x="234" y="44"/>
                    <a:pt x="229" y="50"/>
                    <a:pt x="223" y="54"/>
                  </a:cubicBezTo>
                  <a:cubicBezTo>
                    <a:pt x="218" y="59"/>
                    <a:pt x="212" y="64"/>
                    <a:pt x="206" y="67"/>
                  </a:cubicBezTo>
                  <a:cubicBezTo>
                    <a:pt x="200" y="71"/>
                    <a:pt x="194" y="74"/>
                    <a:pt x="189" y="74"/>
                  </a:cubicBezTo>
                  <a:cubicBezTo>
                    <a:pt x="187" y="73"/>
                    <a:pt x="185" y="73"/>
                    <a:pt x="184" y="71"/>
                  </a:cubicBezTo>
                  <a:cubicBezTo>
                    <a:pt x="182" y="69"/>
                    <a:pt x="181" y="67"/>
                    <a:pt x="179" y="64"/>
                  </a:cubicBezTo>
                  <a:cubicBezTo>
                    <a:pt x="174" y="51"/>
                    <a:pt x="172" y="35"/>
                    <a:pt x="162" y="20"/>
                  </a:cubicBezTo>
                  <a:cubicBezTo>
                    <a:pt x="160" y="17"/>
                    <a:pt x="157" y="13"/>
                    <a:pt x="153" y="10"/>
                  </a:cubicBezTo>
                  <a:cubicBezTo>
                    <a:pt x="152" y="10"/>
                    <a:pt x="152" y="10"/>
                    <a:pt x="151" y="9"/>
                  </a:cubicBezTo>
                  <a:cubicBezTo>
                    <a:pt x="150" y="8"/>
                    <a:pt x="150" y="8"/>
                    <a:pt x="150" y="8"/>
                  </a:cubicBezTo>
                  <a:cubicBezTo>
                    <a:pt x="149" y="7"/>
                    <a:pt x="148" y="7"/>
                    <a:pt x="147" y="6"/>
                  </a:cubicBezTo>
                  <a:cubicBezTo>
                    <a:pt x="145" y="5"/>
                    <a:pt x="143" y="4"/>
                    <a:pt x="140" y="3"/>
                  </a:cubicBezTo>
                  <a:cubicBezTo>
                    <a:pt x="131" y="0"/>
                    <a:pt x="122" y="0"/>
                    <a:pt x="113" y="1"/>
                  </a:cubicBezTo>
                  <a:cubicBezTo>
                    <a:pt x="96" y="3"/>
                    <a:pt x="79" y="10"/>
                    <a:pt x="66" y="25"/>
                  </a:cubicBezTo>
                  <a:cubicBezTo>
                    <a:pt x="63" y="28"/>
                    <a:pt x="61" y="32"/>
                    <a:pt x="58" y="37"/>
                  </a:cubicBezTo>
                  <a:cubicBezTo>
                    <a:pt x="56" y="42"/>
                    <a:pt x="55" y="47"/>
                    <a:pt x="54" y="53"/>
                  </a:cubicBezTo>
                  <a:cubicBezTo>
                    <a:pt x="54" y="53"/>
                    <a:pt x="54" y="54"/>
                    <a:pt x="54" y="55"/>
                  </a:cubicBezTo>
                  <a:cubicBezTo>
                    <a:pt x="54" y="55"/>
                    <a:pt x="54" y="56"/>
                    <a:pt x="54" y="57"/>
                  </a:cubicBezTo>
                  <a:cubicBezTo>
                    <a:pt x="54" y="58"/>
                    <a:pt x="55" y="60"/>
                    <a:pt x="55" y="61"/>
                  </a:cubicBezTo>
                  <a:cubicBezTo>
                    <a:pt x="55" y="64"/>
                    <a:pt x="56" y="67"/>
                    <a:pt x="57" y="70"/>
                  </a:cubicBezTo>
                  <a:cubicBezTo>
                    <a:pt x="60" y="76"/>
                    <a:pt x="63" y="80"/>
                    <a:pt x="66" y="84"/>
                  </a:cubicBezTo>
                  <a:cubicBezTo>
                    <a:pt x="72" y="90"/>
                    <a:pt x="75" y="94"/>
                    <a:pt x="77" y="98"/>
                  </a:cubicBezTo>
                  <a:cubicBezTo>
                    <a:pt x="77" y="98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8" y="100"/>
                    <a:pt x="78" y="100"/>
                    <a:pt x="78" y="100"/>
                  </a:cubicBezTo>
                  <a:cubicBezTo>
                    <a:pt x="78" y="100"/>
                    <a:pt x="79" y="101"/>
                    <a:pt x="78" y="101"/>
                  </a:cubicBezTo>
                  <a:cubicBezTo>
                    <a:pt x="78" y="101"/>
                    <a:pt x="79" y="103"/>
                    <a:pt x="79" y="104"/>
                  </a:cubicBezTo>
                  <a:cubicBezTo>
                    <a:pt x="79" y="105"/>
                    <a:pt x="79" y="107"/>
                    <a:pt x="79" y="110"/>
                  </a:cubicBezTo>
                  <a:cubicBezTo>
                    <a:pt x="77" y="118"/>
                    <a:pt x="69" y="129"/>
                    <a:pt x="60" y="137"/>
                  </a:cubicBezTo>
                  <a:cubicBezTo>
                    <a:pt x="59" y="138"/>
                    <a:pt x="58" y="139"/>
                    <a:pt x="57" y="140"/>
                  </a:cubicBezTo>
                  <a:cubicBezTo>
                    <a:pt x="56" y="141"/>
                    <a:pt x="56" y="141"/>
                    <a:pt x="56" y="141"/>
                  </a:cubicBezTo>
                  <a:cubicBezTo>
                    <a:pt x="55" y="141"/>
                    <a:pt x="55" y="141"/>
                    <a:pt x="55" y="141"/>
                  </a:cubicBezTo>
                  <a:cubicBezTo>
                    <a:pt x="54" y="142"/>
                    <a:pt x="54" y="142"/>
                    <a:pt x="54" y="142"/>
                  </a:cubicBezTo>
                  <a:cubicBezTo>
                    <a:pt x="52" y="143"/>
                    <a:pt x="49" y="145"/>
                    <a:pt x="46" y="146"/>
                  </a:cubicBezTo>
                  <a:cubicBezTo>
                    <a:pt x="39" y="149"/>
                    <a:pt x="32" y="153"/>
                    <a:pt x="24" y="157"/>
                  </a:cubicBezTo>
                  <a:cubicBezTo>
                    <a:pt x="20" y="160"/>
                    <a:pt x="16" y="163"/>
                    <a:pt x="12" y="167"/>
                  </a:cubicBezTo>
                  <a:cubicBezTo>
                    <a:pt x="8" y="171"/>
                    <a:pt x="4" y="177"/>
                    <a:pt x="2" y="183"/>
                  </a:cubicBezTo>
                  <a:cubicBezTo>
                    <a:pt x="1" y="187"/>
                    <a:pt x="1" y="190"/>
                    <a:pt x="0" y="19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198"/>
                    <a:pt x="0" y="198"/>
                    <a:pt x="0" y="198"/>
                  </a:cubicBezTo>
                  <a:cubicBezTo>
                    <a:pt x="1" y="200"/>
                    <a:pt x="1" y="201"/>
                    <a:pt x="1" y="203"/>
                  </a:cubicBezTo>
                  <a:cubicBezTo>
                    <a:pt x="2" y="210"/>
                    <a:pt x="5" y="217"/>
                    <a:pt x="10" y="222"/>
                  </a:cubicBezTo>
                  <a:cubicBezTo>
                    <a:pt x="15" y="227"/>
                    <a:pt x="20" y="230"/>
                    <a:pt x="24" y="233"/>
                  </a:cubicBezTo>
                  <a:cubicBezTo>
                    <a:pt x="29" y="235"/>
                    <a:pt x="33" y="236"/>
                    <a:pt x="37" y="238"/>
                  </a:cubicBezTo>
                  <a:cubicBezTo>
                    <a:pt x="45" y="240"/>
                    <a:pt x="52" y="242"/>
                    <a:pt x="56" y="244"/>
                  </a:cubicBezTo>
                  <a:cubicBezTo>
                    <a:pt x="57" y="245"/>
                    <a:pt x="57" y="245"/>
                    <a:pt x="58" y="245"/>
                  </a:cubicBezTo>
                  <a:cubicBezTo>
                    <a:pt x="58" y="245"/>
                    <a:pt x="59" y="246"/>
                    <a:pt x="60" y="246"/>
                  </a:cubicBezTo>
                  <a:cubicBezTo>
                    <a:pt x="61" y="247"/>
                    <a:pt x="62" y="248"/>
                    <a:pt x="63" y="248"/>
                  </a:cubicBezTo>
                  <a:cubicBezTo>
                    <a:pt x="66" y="250"/>
                    <a:pt x="67" y="251"/>
                    <a:pt x="69" y="253"/>
                  </a:cubicBezTo>
                  <a:cubicBezTo>
                    <a:pt x="70" y="254"/>
                    <a:pt x="70" y="255"/>
                    <a:pt x="71" y="255"/>
                  </a:cubicBezTo>
                  <a:cubicBezTo>
                    <a:pt x="71" y="256"/>
                    <a:pt x="71" y="256"/>
                    <a:pt x="71" y="258"/>
                  </a:cubicBezTo>
                  <a:cubicBezTo>
                    <a:pt x="70" y="261"/>
                    <a:pt x="68" y="267"/>
                    <a:pt x="65" y="273"/>
                  </a:cubicBezTo>
                  <a:cubicBezTo>
                    <a:pt x="61" y="279"/>
                    <a:pt x="57" y="286"/>
                    <a:pt x="54" y="294"/>
                  </a:cubicBezTo>
                  <a:cubicBezTo>
                    <a:pt x="50" y="302"/>
                    <a:pt x="47" y="312"/>
                    <a:pt x="48" y="322"/>
                  </a:cubicBezTo>
                  <a:cubicBezTo>
                    <a:pt x="48" y="327"/>
                    <a:pt x="49" y="333"/>
                    <a:pt x="51" y="338"/>
                  </a:cubicBezTo>
                  <a:cubicBezTo>
                    <a:pt x="52" y="340"/>
                    <a:pt x="53" y="342"/>
                    <a:pt x="54" y="345"/>
                  </a:cubicBezTo>
                  <a:cubicBezTo>
                    <a:pt x="55" y="346"/>
                    <a:pt x="55" y="346"/>
                    <a:pt x="55" y="346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5" y="347"/>
                    <a:pt x="55" y="347"/>
                    <a:pt x="55" y="347"/>
                  </a:cubicBezTo>
                  <a:cubicBezTo>
                    <a:pt x="56" y="348"/>
                    <a:pt x="56" y="348"/>
                    <a:pt x="56" y="348"/>
                  </a:cubicBezTo>
                  <a:cubicBezTo>
                    <a:pt x="56" y="348"/>
                    <a:pt x="57" y="350"/>
                    <a:pt x="58" y="351"/>
                  </a:cubicBezTo>
                  <a:cubicBezTo>
                    <a:pt x="61" y="355"/>
                    <a:pt x="65" y="359"/>
                    <a:pt x="70" y="362"/>
                  </a:cubicBezTo>
                  <a:cubicBezTo>
                    <a:pt x="75" y="365"/>
                    <a:pt x="80" y="367"/>
                    <a:pt x="85" y="368"/>
                  </a:cubicBezTo>
                  <a:cubicBezTo>
                    <a:pt x="95" y="370"/>
                    <a:pt x="104" y="368"/>
                    <a:pt x="111" y="367"/>
                  </a:cubicBezTo>
                  <a:cubicBezTo>
                    <a:pt x="119" y="365"/>
                    <a:pt x="126" y="363"/>
                    <a:pt x="133" y="362"/>
                  </a:cubicBezTo>
                  <a:cubicBezTo>
                    <a:pt x="139" y="361"/>
                    <a:pt x="146" y="361"/>
                    <a:pt x="151" y="362"/>
                  </a:cubicBezTo>
                  <a:cubicBezTo>
                    <a:pt x="154" y="363"/>
                    <a:pt x="157" y="364"/>
                    <a:pt x="159" y="366"/>
                  </a:cubicBezTo>
                  <a:cubicBezTo>
                    <a:pt x="160" y="366"/>
                    <a:pt x="161" y="367"/>
                    <a:pt x="161" y="367"/>
                  </a:cubicBezTo>
                  <a:cubicBezTo>
                    <a:pt x="162" y="368"/>
                    <a:pt x="162" y="368"/>
                    <a:pt x="163" y="369"/>
                  </a:cubicBezTo>
                  <a:cubicBezTo>
                    <a:pt x="164" y="370"/>
                    <a:pt x="166" y="371"/>
                    <a:pt x="167" y="372"/>
                  </a:cubicBezTo>
                  <a:cubicBezTo>
                    <a:pt x="172" y="377"/>
                    <a:pt x="176" y="383"/>
                    <a:pt x="180" y="389"/>
                  </a:cubicBezTo>
                  <a:cubicBezTo>
                    <a:pt x="184" y="395"/>
                    <a:pt x="188" y="401"/>
                    <a:pt x="192" y="408"/>
                  </a:cubicBezTo>
                  <a:cubicBezTo>
                    <a:pt x="196" y="414"/>
                    <a:pt x="201" y="420"/>
                    <a:pt x="207" y="425"/>
                  </a:cubicBezTo>
                  <a:cubicBezTo>
                    <a:pt x="210" y="427"/>
                    <a:pt x="214" y="429"/>
                    <a:pt x="218" y="431"/>
                  </a:cubicBezTo>
                  <a:cubicBezTo>
                    <a:pt x="222" y="432"/>
                    <a:pt x="226" y="432"/>
                    <a:pt x="229" y="432"/>
                  </a:cubicBezTo>
                  <a:cubicBezTo>
                    <a:pt x="237" y="432"/>
                    <a:pt x="245" y="430"/>
                    <a:pt x="252" y="427"/>
                  </a:cubicBezTo>
                  <a:cubicBezTo>
                    <a:pt x="259" y="425"/>
                    <a:pt x="266" y="422"/>
                    <a:pt x="272" y="418"/>
                  </a:cubicBezTo>
                  <a:cubicBezTo>
                    <a:pt x="279" y="415"/>
                    <a:pt x="285" y="410"/>
                    <a:pt x="290" y="405"/>
                  </a:cubicBezTo>
                  <a:cubicBezTo>
                    <a:pt x="296" y="399"/>
                    <a:pt x="300" y="392"/>
                    <a:pt x="302" y="384"/>
                  </a:cubicBezTo>
                  <a:cubicBezTo>
                    <a:pt x="303" y="381"/>
                    <a:pt x="304" y="377"/>
                    <a:pt x="304" y="373"/>
                  </a:cubicBezTo>
                  <a:cubicBezTo>
                    <a:pt x="305" y="369"/>
                    <a:pt x="305" y="365"/>
                    <a:pt x="305" y="361"/>
                  </a:cubicBezTo>
                  <a:cubicBezTo>
                    <a:pt x="305" y="354"/>
                    <a:pt x="304" y="346"/>
                    <a:pt x="306" y="340"/>
                  </a:cubicBezTo>
                  <a:cubicBezTo>
                    <a:pt x="307" y="334"/>
                    <a:pt x="310" y="328"/>
                    <a:pt x="314" y="325"/>
                  </a:cubicBezTo>
                  <a:cubicBezTo>
                    <a:pt x="318" y="321"/>
                    <a:pt x="324" y="319"/>
                    <a:pt x="331" y="317"/>
                  </a:cubicBezTo>
                  <a:cubicBezTo>
                    <a:pt x="337" y="315"/>
                    <a:pt x="344" y="313"/>
                    <a:pt x="352" y="311"/>
                  </a:cubicBezTo>
                  <a:cubicBezTo>
                    <a:pt x="356" y="310"/>
                    <a:pt x="359" y="309"/>
                    <a:pt x="363" y="308"/>
                  </a:cubicBezTo>
                  <a:cubicBezTo>
                    <a:pt x="367" y="307"/>
                    <a:pt x="367" y="307"/>
                    <a:pt x="367" y="307"/>
                  </a:cubicBezTo>
                  <a:cubicBezTo>
                    <a:pt x="369" y="306"/>
                    <a:pt x="369" y="306"/>
                    <a:pt x="369" y="306"/>
                  </a:cubicBezTo>
                  <a:cubicBezTo>
                    <a:pt x="374" y="304"/>
                    <a:pt x="374" y="304"/>
                    <a:pt x="374" y="304"/>
                  </a:cubicBezTo>
                  <a:cubicBezTo>
                    <a:pt x="382" y="301"/>
                    <a:pt x="389" y="297"/>
                    <a:pt x="396" y="293"/>
                  </a:cubicBezTo>
                  <a:cubicBezTo>
                    <a:pt x="403" y="289"/>
                    <a:pt x="410" y="284"/>
                    <a:pt x="417" y="276"/>
                  </a:cubicBezTo>
                  <a:cubicBezTo>
                    <a:pt x="420" y="272"/>
                    <a:pt x="423" y="267"/>
                    <a:pt x="424" y="261"/>
                  </a:cubicBezTo>
                  <a:cubicBezTo>
                    <a:pt x="426" y="255"/>
                    <a:pt x="426" y="249"/>
                    <a:pt x="425" y="243"/>
                  </a:cubicBezTo>
                  <a:cubicBezTo>
                    <a:pt x="424" y="238"/>
                    <a:pt x="422" y="233"/>
                    <a:pt x="420" y="228"/>
                  </a:cubicBezTo>
                  <a:close/>
                  <a:moveTo>
                    <a:pt x="396" y="253"/>
                  </a:moveTo>
                  <a:cubicBezTo>
                    <a:pt x="395" y="255"/>
                    <a:pt x="394" y="256"/>
                    <a:pt x="393" y="258"/>
                  </a:cubicBezTo>
                  <a:cubicBezTo>
                    <a:pt x="391" y="262"/>
                    <a:pt x="386" y="266"/>
                    <a:pt x="381" y="270"/>
                  </a:cubicBezTo>
                  <a:cubicBezTo>
                    <a:pt x="376" y="274"/>
                    <a:pt x="370" y="278"/>
                    <a:pt x="363" y="281"/>
                  </a:cubicBezTo>
                  <a:cubicBezTo>
                    <a:pt x="359" y="284"/>
                    <a:pt x="359" y="284"/>
                    <a:pt x="359" y="284"/>
                  </a:cubicBezTo>
                  <a:cubicBezTo>
                    <a:pt x="354" y="287"/>
                    <a:pt x="354" y="287"/>
                    <a:pt x="354" y="287"/>
                  </a:cubicBezTo>
                  <a:cubicBezTo>
                    <a:pt x="352" y="288"/>
                    <a:pt x="348" y="289"/>
                    <a:pt x="345" y="291"/>
                  </a:cubicBezTo>
                  <a:cubicBezTo>
                    <a:pt x="338" y="293"/>
                    <a:pt x="331" y="296"/>
                    <a:pt x="324" y="300"/>
                  </a:cubicBezTo>
                  <a:cubicBezTo>
                    <a:pt x="321" y="301"/>
                    <a:pt x="317" y="303"/>
                    <a:pt x="313" y="305"/>
                  </a:cubicBezTo>
                  <a:cubicBezTo>
                    <a:pt x="310" y="308"/>
                    <a:pt x="306" y="311"/>
                    <a:pt x="303" y="314"/>
                  </a:cubicBezTo>
                  <a:cubicBezTo>
                    <a:pt x="297" y="321"/>
                    <a:pt x="294" y="330"/>
                    <a:pt x="294" y="339"/>
                  </a:cubicBezTo>
                  <a:cubicBezTo>
                    <a:pt x="294" y="347"/>
                    <a:pt x="295" y="355"/>
                    <a:pt x="296" y="362"/>
                  </a:cubicBezTo>
                  <a:cubicBezTo>
                    <a:pt x="299" y="376"/>
                    <a:pt x="296" y="391"/>
                    <a:pt x="287" y="402"/>
                  </a:cubicBezTo>
                  <a:cubicBezTo>
                    <a:pt x="283" y="407"/>
                    <a:pt x="277" y="411"/>
                    <a:pt x="270" y="415"/>
                  </a:cubicBezTo>
                  <a:cubicBezTo>
                    <a:pt x="264" y="419"/>
                    <a:pt x="257" y="422"/>
                    <a:pt x="250" y="424"/>
                  </a:cubicBezTo>
                  <a:cubicBezTo>
                    <a:pt x="244" y="427"/>
                    <a:pt x="236" y="429"/>
                    <a:pt x="229" y="428"/>
                  </a:cubicBezTo>
                  <a:cubicBezTo>
                    <a:pt x="222" y="428"/>
                    <a:pt x="216" y="426"/>
                    <a:pt x="210" y="421"/>
                  </a:cubicBezTo>
                  <a:cubicBezTo>
                    <a:pt x="205" y="417"/>
                    <a:pt x="201" y="410"/>
                    <a:pt x="198" y="404"/>
                  </a:cubicBezTo>
                  <a:cubicBezTo>
                    <a:pt x="195" y="398"/>
                    <a:pt x="192" y="391"/>
                    <a:pt x="188" y="384"/>
                  </a:cubicBezTo>
                  <a:cubicBezTo>
                    <a:pt x="185" y="377"/>
                    <a:pt x="181" y="371"/>
                    <a:pt x="176" y="364"/>
                  </a:cubicBezTo>
                  <a:cubicBezTo>
                    <a:pt x="175" y="363"/>
                    <a:pt x="174" y="361"/>
                    <a:pt x="172" y="360"/>
                  </a:cubicBezTo>
                  <a:cubicBezTo>
                    <a:pt x="172" y="359"/>
                    <a:pt x="171" y="358"/>
                    <a:pt x="170" y="357"/>
                  </a:cubicBezTo>
                  <a:cubicBezTo>
                    <a:pt x="169" y="356"/>
                    <a:pt x="169" y="356"/>
                    <a:pt x="168" y="355"/>
                  </a:cubicBezTo>
                  <a:cubicBezTo>
                    <a:pt x="165" y="352"/>
                    <a:pt x="161" y="349"/>
                    <a:pt x="157" y="348"/>
                  </a:cubicBezTo>
                  <a:cubicBezTo>
                    <a:pt x="148" y="344"/>
                    <a:pt x="139" y="343"/>
                    <a:pt x="131" y="343"/>
                  </a:cubicBezTo>
                  <a:cubicBezTo>
                    <a:pt x="123" y="343"/>
                    <a:pt x="116" y="344"/>
                    <a:pt x="109" y="344"/>
                  </a:cubicBezTo>
                  <a:cubicBezTo>
                    <a:pt x="102" y="345"/>
                    <a:pt x="95" y="344"/>
                    <a:pt x="91" y="343"/>
                  </a:cubicBezTo>
                  <a:cubicBezTo>
                    <a:pt x="86" y="341"/>
                    <a:pt x="84" y="339"/>
                    <a:pt x="82" y="335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3"/>
                    <a:pt x="81" y="333"/>
                    <a:pt x="81" y="333"/>
                  </a:cubicBezTo>
                  <a:cubicBezTo>
                    <a:pt x="81" y="332"/>
                    <a:pt x="81" y="332"/>
                    <a:pt x="81" y="332"/>
                  </a:cubicBezTo>
                  <a:cubicBezTo>
                    <a:pt x="80" y="331"/>
                    <a:pt x="80" y="329"/>
                    <a:pt x="80" y="328"/>
                  </a:cubicBezTo>
                  <a:cubicBezTo>
                    <a:pt x="79" y="326"/>
                    <a:pt x="79" y="324"/>
                    <a:pt x="79" y="322"/>
                  </a:cubicBezTo>
                  <a:cubicBezTo>
                    <a:pt x="79" y="318"/>
                    <a:pt x="81" y="313"/>
                    <a:pt x="84" y="308"/>
                  </a:cubicBezTo>
                  <a:cubicBezTo>
                    <a:pt x="86" y="302"/>
                    <a:pt x="90" y="296"/>
                    <a:pt x="94" y="290"/>
                  </a:cubicBezTo>
                  <a:cubicBezTo>
                    <a:pt x="98" y="283"/>
                    <a:pt x="103" y="276"/>
                    <a:pt x="105" y="264"/>
                  </a:cubicBezTo>
                  <a:cubicBezTo>
                    <a:pt x="107" y="258"/>
                    <a:pt x="107" y="251"/>
                    <a:pt x="105" y="245"/>
                  </a:cubicBezTo>
                  <a:cubicBezTo>
                    <a:pt x="103" y="238"/>
                    <a:pt x="99" y="233"/>
                    <a:pt x="95" y="228"/>
                  </a:cubicBezTo>
                  <a:cubicBezTo>
                    <a:pt x="92" y="224"/>
                    <a:pt x="88" y="221"/>
                    <a:pt x="84" y="218"/>
                  </a:cubicBezTo>
                  <a:cubicBezTo>
                    <a:pt x="82" y="217"/>
                    <a:pt x="80" y="216"/>
                    <a:pt x="78" y="215"/>
                  </a:cubicBezTo>
                  <a:cubicBezTo>
                    <a:pt x="75" y="213"/>
                    <a:pt x="75" y="213"/>
                    <a:pt x="75" y="213"/>
                  </a:cubicBezTo>
                  <a:cubicBezTo>
                    <a:pt x="74" y="212"/>
                    <a:pt x="73" y="212"/>
                    <a:pt x="71" y="211"/>
                  </a:cubicBezTo>
                  <a:cubicBezTo>
                    <a:pt x="63" y="207"/>
                    <a:pt x="55" y="205"/>
                    <a:pt x="49" y="203"/>
                  </a:cubicBezTo>
                  <a:cubicBezTo>
                    <a:pt x="46" y="202"/>
                    <a:pt x="43" y="201"/>
                    <a:pt x="41" y="200"/>
                  </a:cubicBezTo>
                  <a:cubicBezTo>
                    <a:pt x="39" y="199"/>
                    <a:pt x="38" y="198"/>
                    <a:pt x="37" y="197"/>
                  </a:cubicBezTo>
                  <a:cubicBezTo>
                    <a:pt x="37" y="197"/>
                    <a:pt x="37" y="197"/>
                    <a:pt x="37" y="197"/>
                  </a:cubicBezTo>
                  <a:cubicBezTo>
                    <a:pt x="37" y="197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6"/>
                    <a:pt x="37" y="196"/>
                    <a:pt x="37" y="196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7" y="195"/>
                    <a:pt x="37" y="195"/>
                    <a:pt x="37" y="194"/>
                  </a:cubicBezTo>
                  <a:cubicBezTo>
                    <a:pt x="37" y="194"/>
                    <a:pt x="37" y="193"/>
                    <a:pt x="39" y="192"/>
                  </a:cubicBezTo>
                  <a:cubicBezTo>
                    <a:pt x="40" y="191"/>
                    <a:pt x="41" y="189"/>
                    <a:pt x="44" y="187"/>
                  </a:cubicBezTo>
                  <a:cubicBezTo>
                    <a:pt x="48" y="184"/>
                    <a:pt x="55" y="181"/>
                    <a:pt x="62" y="178"/>
                  </a:cubicBezTo>
                  <a:cubicBezTo>
                    <a:pt x="65" y="176"/>
                    <a:pt x="69" y="174"/>
                    <a:pt x="73" y="171"/>
                  </a:cubicBezTo>
                  <a:cubicBezTo>
                    <a:pt x="74" y="170"/>
                    <a:pt x="75" y="170"/>
                    <a:pt x="76" y="169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9" y="166"/>
                    <a:pt x="79" y="166"/>
                    <a:pt x="79" y="166"/>
                  </a:cubicBezTo>
                  <a:cubicBezTo>
                    <a:pt x="81" y="165"/>
                    <a:pt x="82" y="164"/>
                    <a:pt x="84" y="162"/>
                  </a:cubicBezTo>
                  <a:cubicBezTo>
                    <a:pt x="90" y="156"/>
                    <a:pt x="95" y="149"/>
                    <a:pt x="100" y="142"/>
                  </a:cubicBezTo>
                  <a:cubicBezTo>
                    <a:pt x="105" y="134"/>
                    <a:pt x="109" y="125"/>
                    <a:pt x="110" y="115"/>
                  </a:cubicBezTo>
                  <a:cubicBezTo>
                    <a:pt x="111" y="110"/>
                    <a:pt x="111" y="104"/>
                    <a:pt x="110" y="99"/>
                  </a:cubicBezTo>
                  <a:cubicBezTo>
                    <a:pt x="110" y="96"/>
                    <a:pt x="109" y="93"/>
                    <a:pt x="108" y="90"/>
                  </a:cubicBezTo>
                  <a:cubicBezTo>
                    <a:pt x="108" y="89"/>
                    <a:pt x="108" y="89"/>
                    <a:pt x="107" y="89"/>
                  </a:cubicBezTo>
                  <a:cubicBezTo>
                    <a:pt x="107" y="87"/>
                    <a:pt x="107" y="87"/>
                    <a:pt x="107" y="87"/>
                  </a:cubicBezTo>
                  <a:cubicBezTo>
                    <a:pt x="106" y="86"/>
                    <a:pt x="106" y="84"/>
                    <a:pt x="105" y="83"/>
                  </a:cubicBezTo>
                  <a:cubicBezTo>
                    <a:pt x="100" y="74"/>
                    <a:pt x="92" y="68"/>
                    <a:pt x="88" y="63"/>
                  </a:cubicBezTo>
                  <a:cubicBezTo>
                    <a:pt x="86" y="61"/>
                    <a:pt x="85" y="60"/>
                    <a:pt x="84" y="58"/>
                  </a:cubicBezTo>
                  <a:cubicBezTo>
                    <a:pt x="84" y="58"/>
                    <a:pt x="84" y="57"/>
                    <a:pt x="84" y="57"/>
                  </a:cubicBezTo>
                  <a:cubicBezTo>
                    <a:pt x="84" y="56"/>
                    <a:pt x="84" y="56"/>
                    <a:pt x="84" y="55"/>
                  </a:cubicBezTo>
                  <a:cubicBezTo>
                    <a:pt x="83" y="55"/>
                    <a:pt x="83" y="55"/>
                    <a:pt x="83" y="55"/>
                  </a:cubicBezTo>
                  <a:cubicBezTo>
                    <a:pt x="83" y="55"/>
                    <a:pt x="83" y="55"/>
                    <a:pt x="83" y="54"/>
                  </a:cubicBezTo>
                  <a:cubicBezTo>
                    <a:pt x="83" y="52"/>
                    <a:pt x="84" y="50"/>
                    <a:pt x="85" y="48"/>
                  </a:cubicBezTo>
                  <a:cubicBezTo>
                    <a:pt x="85" y="46"/>
                    <a:pt x="86" y="44"/>
                    <a:pt x="88" y="42"/>
                  </a:cubicBezTo>
                  <a:cubicBezTo>
                    <a:pt x="94" y="33"/>
                    <a:pt x="105" y="26"/>
                    <a:pt x="117" y="24"/>
                  </a:cubicBezTo>
                  <a:cubicBezTo>
                    <a:pt x="123" y="22"/>
                    <a:pt x="129" y="22"/>
                    <a:pt x="134" y="23"/>
                  </a:cubicBezTo>
                  <a:cubicBezTo>
                    <a:pt x="135" y="24"/>
                    <a:pt x="137" y="24"/>
                    <a:pt x="138" y="24"/>
                  </a:cubicBezTo>
                  <a:cubicBezTo>
                    <a:pt x="139" y="25"/>
                    <a:pt x="139" y="25"/>
                    <a:pt x="139" y="25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1" y="26"/>
                    <a:pt x="141" y="26"/>
                    <a:pt x="141" y="26"/>
                  </a:cubicBezTo>
                  <a:cubicBezTo>
                    <a:pt x="143" y="28"/>
                    <a:pt x="146" y="29"/>
                    <a:pt x="147" y="32"/>
                  </a:cubicBezTo>
                  <a:cubicBezTo>
                    <a:pt x="151" y="36"/>
                    <a:pt x="155" y="42"/>
                    <a:pt x="157" y="49"/>
                  </a:cubicBezTo>
                  <a:cubicBezTo>
                    <a:pt x="160" y="55"/>
                    <a:pt x="163" y="62"/>
                    <a:pt x="166" y="70"/>
                  </a:cubicBezTo>
                  <a:cubicBezTo>
                    <a:pt x="168" y="73"/>
                    <a:pt x="170" y="77"/>
                    <a:pt x="174" y="81"/>
                  </a:cubicBezTo>
                  <a:cubicBezTo>
                    <a:pt x="176" y="82"/>
                    <a:pt x="178" y="84"/>
                    <a:pt x="181" y="85"/>
                  </a:cubicBezTo>
                  <a:cubicBezTo>
                    <a:pt x="183" y="86"/>
                    <a:pt x="186" y="86"/>
                    <a:pt x="189" y="86"/>
                  </a:cubicBezTo>
                  <a:cubicBezTo>
                    <a:pt x="194" y="86"/>
                    <a:pt x="198" y="85"/>
                    <a:pt x="202" y="83"/>
                  </a:cubicBezTo>
                  <a:cubicBezTo>
                    <a:pt x="206" y="81"/>
                    <a:pt x="209" y="79"/>
                    <a:pt x="212" y="77"/>
                  </a:cubicBezTo>
                  <a:cubicBezTo>
                    <a:pt x="219" y="73"/>
                    <a:pt x="225" y="67"/>
                    <a:pt x="230" y="62"/>
                  </a:cubicBezTo>
                  <a:cubicBezTo>
                    <a:pt x="236" y="57"/>
                    <a:pt x="241" y="52"/>
                    <a:pt x="246" y="49"/>
                  </a:cubicBezTo>
                  <a:cubicBezTo>
                    <a:pt x="256" y="42"/>
                    <a:pt x="269" y="52"/>
                    <a:pt x="278" y="62"/>
                  </a:cubicBezTo>
                  <a:cubicBezTo>
                    <a:pt x="283" y="68"/>
                    <a:pt x="288" y="73"/>
                    <a:pt x="292" y="79"/>
                  </a:cubicBezTo>
                  <a:cubicBezTo>
                    <a:pt x="296" y="84"/>
                    <a:pt x="299" y="90"/>
                    <a:pt x="300" y="96"/>
                  </a:cubicBezTo>
                  <a:cubicBezTo>
                    <a:pt x="300" y="99"/>
                    <a:pt x="300" y="102"/>
                    <a:pt x="300" y="105"/>
                  </a:cubicBezTo>
                  <a:cubicBezTo>
                    <a:pt x="299" y="108"/>
                    <a:pt x="298" y="111"/>
                    <a:pt x="297" y="114"/>
                  </a:cubicBezTo>
                  <a:cubicBezTo>
                    <a:pt x="295" y="120"/>
                    <a:pt x="291" y="126"/>
                    <a:pt x="287" y="133"/>
                  </a:cubicBezTo>
                  <a:cubicBezTo>
                    <a:pt x="285" y="137"/>
                    <a:pt x="284" y="141"/>
                    <a:pt x="283" y="146"/>
                  </a:cubicBezTo>
                  <a:cubicBezTo>
                    <a:pt x="281" y="150"/>
                    <a:pt x="281" y="155"/>
                    <a:pt x="282" y="160"/>
                  </a:cubicBezTo>
                  <a:cubicBezTo>
                    <a:pt x="282" y="162"/>
                    <a:pt x="282" y="163"/>
                    <a:pt x="282" y="164"/>
                  </a:cubicBezTo>
                  <a:cubicBezTo>
                    <a:pt x="283" y="166"/>
                    <a:pt x="283" y="166"/>
                    <a:pt x="283" y="166"/>
                  </a:cubicBezTo>
                  <a:cubicBezTo>
                    <a:pt x="283" y="167"/>
                    <a:pt x="283" y="167"/>
                    <a:pt x="283" y="167"/>
                  </a:cubicBezTo>
                  <a:cubicBezTo>
                    <a:pt x="283" y="166"/>
                    <a:pt x="283" y="167"/>
                    <a:pt x="283" y="167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4" y="170"/>
                    <a:pt x="284" y="172"/>
                    <a:pt x="285" y="174"/>
                  </a:cubicBezTo>
                  <a:cubicBezTo>
                    <a:pt x="287" y="179"/>
                    <a:pt x="290" y="183"/>
                    <a:pt x="293" y="187"/>
                  </a:cubicBezTo>
                  <a:cubicBezTo>
                    <a:pt x="299" y="194"/>
                    <a:pt x="307" y="199"/>
                    <a:pt x="314" y="203"/>
                  </a:cubicBezTo>
                  <a:cubicBezTo>
                    <a:pt x="322" y="207"/>
                    <a:pt x="329" y="210"/>
                    <a:pt x="336" y="213"/>
                  </a:cubicBezTo>
                  <a:cubicBezTo>
                    <a:pt x="351" y="218"/>
                    <a:pt x="365" y="221"/>
                    <a:pt x="376" y="227"/>
                  </a:cubicBezTo>
                  <a:cubicBezTo>
                    <a:pt x="378" y="228"/>
                    <a:pt x="381" y="230"/>
                    <a:pt x="383" y="231"/>
                  </a:cubicBezTo>
                  <a:cubicBezTo>
                    <a:pt x="384" y="232"/>
                    <a:pt x="385" y="233"/>
                    <a:pt x="386" y="234"/>
                  </a:cubicBezTo>
                  <a:cubicBezTo>
                    <a:pt x="386" y="234"/>
                    <a:pt x="387" y="235"/>
                    <a:pt x="387" y="235"/>
                  </a:cubicBezTo>
                  <a:cubicBezTo>
                    <a:pt x="387" y="235"/>
                    <a:pt x="387" y="235"/>
                    <a:pt x="388" y="236"/>
                  </a:cubicBezTo>
                  <a:cubicBezTo>
                    <a:pt x="389" y="237"/>
                    <a:pt x="389" y="237"/>
                    <a:pt x="389" y="237"/>
                  </a:cubicBezTo>
                  <a:cubicBezTo>
                    <a:pt x="390" y="238"/>
                    <a:pt x="390" y="238"/>
                    <a:pt x="390" y="238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2" y="241"/>
                    <a:pt x="392" y="242"/>
                    <a:pt x="393" y="243"/>
                  </a:cubicBezTo>
                  <a:cubicBezTo>
                    <a:pt x="394" y="245"/>
                    <a:pt x="395" y="247"/>
                    <a:pt x="395" y="249"/>
                  </a:cubicBezTo>
                  <a:cubicBezTo>
                    <a:pt x="396" y="250"/>
                    <a:pt x="396" y="252"/>
                    <a:pt x="396" y="25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Freeform 439"/>
            <p:cNvSpPr>
              <a:spLocks/>
            </p:cNvSpPr>
            <p:nvPr/>
          </p:nvSpPr>
          <p:spPr bwMode="auto">
            <a:xfrm>
              <a:off x="9747250" y="70151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Freeform 440"/>
            <p:cNvSpPr>
              <a:spLocks/>
            </p:cNvSpPr>
            <p:nvPr/>
          </p:nvSpPr>
          <p:spPr bwMode="auto">
            <a:xfrm>
              <a:off x="9840913" y="7415213"/>
              <a:ext cx="1588" cy="0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Freeform 441"/>
            <p:cNvSpPr>
              <a:spLocks/>
            </p:cNvSpPr>
            <p:nvPr/>
          </p:nvSpPr>
          <p:spPr bwMode="auto">
            <a:xfrm>
              <a:off x="9547225" y="7339013"/>
              <a:ext cx="1588" cy="3175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3 h 3"/>
                <a:gd name="T4" fmla="*/ 0 w 1"/>
                <a:gd name="T5" fmla="*/ 3 h 3"/>
                <a:gd name="T6" fmla="*/ 1 w 1"/>
                <a:gd name="T7" fmla="*/ 2 h 3"/>
                <a:gd name="T8" fmla="*/ 0 w 1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Freeform 442"/>
            <p:cNvSpPr>
              <a:spLocks noEditPoints="1"/>
            </p:cNvSpPr>
            <p:nvPr/>
          </p:nvSpPr>
          <p:spPr bwMode="auto">
            <a:xfrm>
              <a:off x="9501188" y="7172325"/>
              <a:ext cx="442913" cy="449262"/>
            </a:xfrm>
            <a:custGeom>
              <a:avLst/>
              <a:gdLst>
                <a:gd name="T0" fmla="*/ 322 w 417"/>
                <a:gd name="T1" fmla="*/ 230 h 424"/>
                <a:gd name="T2" fmla="*/ 321 w 417"/>
                <a:gd name="T3" fmla="*/ 229 h 424"/>
                <a:gd name="T4" fmla="*/ 338 w 417"/>
                <a:gd name="T5" fmla="*/ 217 h 424"/>
                <a:gd name="T6" fmla="*/ 382 w 417"/>
                <a:gd name="T7" fmla="*/ 163 h 424"/>
                <a:gd name="T8" fmla="*/ 318 w 417"/>
                <a:gd name="T9" fmla="*/ 123 h 424"/>
                <a:gd name="T10" fmla="*/ 284 w 417"/>
                <a:gd name="T11" fmla="*/ 121 h 424"/>
                <a:gd name="T12" fmla="*/ 248 w 417"/>
                <a:gd name="T13" fmla="*/ 16 h 424"/>
                <a:gd name="T14" fmla="*/ 129 w 417"/>
                <a:gd name="T15" fmla="*/ 20 h 424"/>
                <a:gd name="T16" fmla="*/ 114 w 417"/>
                <a:gd name="T17" fmla="*/ 72 h 424"/>
                <a:gd name="T18" fmla="*/ 121 w 417"/>
                <a:gd name="T19" fmla="*/ 99 h 424"/>
                <a:gd name="T20" fmla="*/ 109 w 417"/>
                <a:gd name="T21" fmla="*/ 113 h 424"/>
                <a:gd name="T22" fmla="*/ 23 w 417"/>
                <a:gd name="T23" fmla="*/ 135 h 424"/>
                <a:gd name="T24" fmla="*/ 27 w 417"/>
                <a:gd name="T25" fmla="*/ 188 h 424"/>
                <a:gd name="T26" fmla="*/ 42 w 417"/>
                <a:gd name="T27" fmla="*/ 200 h 424"/>
                <a:gd name="T28" fmla="*/ 26 w 417"/>
                <a:gd name="T29" fmla="*/ 233 h 424"/>
                <a:gd name="T30" fmla="*/ 8 w 417"/>
                <a:gd name="T31" fmla="*/ 257 h 424"/>
                <a:gd name="T32" fmla="*/ 21 w 417"/>
                <a:gd name="T33" fmla="*/ 322 h 424"/>
                <a:gd name="T34" fmla="*/ 66 w 417"/>
                <a:gd name="T35" fmla="*/ 329 h 424"/>
                <a:gd name="T36" fmla="*/ 103 w 417"/>
                <a:gd name="T37" fmla="*/ 328 h 424"/>
                <a:gd name="T38" fmla="*/ 127 w 417"/>
                <a:gd name="T39" fmla="*/ 367 h 424"/>
                <a:gd name="T40" fmla="*/ 211 w 417"/>
                <a:gd name="T41" fmla="*/ 417 h 424"/>
                <a:gd name="T42" fmla="*/ 227 w 417"/>
                <a:gd name="T43" fmla="*/ 389 h 424"/>
                <a:gd name="T44" fmla="*/ 233 w 417"/>
                <a:gd name="T45" fmla="*/ 324 h 424"/>
                <a:gd name="T46" fmla="*/ 272 w 417"/>
                <a:gd name="T47" fmla="*/ 310 h 424"/>
                <a:gd name="T48" fmla="*/ 327 w 417"/>
                <a:gd name="T49" fmla="*/ 352 h 424"/>
                <a:gd name="T50" fmla="*/ 351 w 417"/>
                <a:gd name="T51" fmla="*/ 350 h 424"/>
                <a:gd name="T52" fmla="*/ 377 w 417"/>
                <a:gd name="T53" fmla="*/ 256 h 424"/>
                <a:gd name="T54" fmla="*/ 383 w 417"/>
                <a:gd name="T55" fmla="*/ 315 h 424"/>
                <a:gd name="T56" fmla="*/ 295 w 417"/>
                <a:gd name="T57" fmla="*/ 315 h 424"/>
                <a:gd name="T58" fmla="*/ 237 w 417"/>
                <a:gd name="T59" fmla="*/ 313 h 424"/>
                <a:gd name="T60" fmla="*/ 218 w 417"/>
                <a:gd name="T61" fmla="*/ 380 h 424"/>
                <a:gd name="T62" fmla="*/ 214 w 417"/>
                <a:gd name="T63" fmla="*/ 390 h 424"/>
                <a:gd name="T64" fmla="*/ 152 w 417"/>
                <a:gd name="T65" fmla="*/ 353 h 424"/>
                <a:gd name="T66" fmla="*/ 131 w 417"/>
                <a:gd name="T67" fmla="*/ 310 h 424"/>
                <a:gd name="T68" fmla="*/ 72 w 417"/>
                <a:gd name="T69" fmla="*/ 292 h 424"/>
                <a:gd name="T70" fmla="*/ 53 w 417"/>
                <a:gd name="T71" fmla="*/ 294 h 424"/>
                <a:gd name="T72" fmla="*/ 41 w 417"/>
                <a:gd name="T73" fmla="*/ 273 h 424"/>
                <a:gd name="T74" fmla="*/ 51 w 417"/>
                <a:gd name="T75" fmla="*/ 260 h 424"/>
                <a:gd name="T76" fmla="*/ 78 w 417"/>
                <a:gd name="T77" fmla="*/ 191 h 424"/>
                <a:gd name="T78" fmla="*/ 57 w 417"/>
                <a:gd name="T79" fmla="*/ 168 h 424"/>
                <a:gd name="T80" fmla="*/ 44 w 417"/>
                <a:gd name="T81" fmla="*/ 161 h 424"/>
                <a:gd name="T82" fmla="*/ 45 w 417"/>
                <a:gd name="T83" fmla="*/ 160 h 424"/>
                <a:gd name="T84" fmla="*/ 92 w 417"/>
                <a:gd name="T85" fmla="*/ 146 h 424"/>
                <a:gd name="T86" fmla="*/ 145 w 417"/>
                <a:gd name="T87" fmla="*/ 101 h 424"/>
                <a:gd name="T88" fmla="*/ 143 w 417"/>
                <a:gd name="T89" fmla="*/ 87 h 424"/>
                <a:gd name="T90" fmla="*/ 178 w 417"/>
                <a:gd name="T91" fmla="*/ 14 h 424"/>
                <a:gd name="T92" fmla="*/ 262 w 417"/>
                <a:gd name="T93" fmla="*/ 60 h 424"/>
                <a:gd name="T94" fmla="*/ 274 w 417"/>
                <a:gd name="T95" fmla="*/ 133 h 424"/>
                <a:gd name="T96" fmla="*/ 316 w 417"/>
                <a:gd name="T97" fmla="*/ 144 h 424"/>
                <a:gd name="T98" fmla="*/ 353 w 417"/>
                <a:gd name="T99" fmla="*/ 159 h 424"/>
                <a:gd name="T100" fmla="*/ 322 w 417"/>
                <a:gd name="T101" fmla="*/ 191 h 424"/>
                <a:gd name="T102" fmla="*/ 291 w 417"/>
                <a:gd name="T103" fmla="*/ 227 h 424"/>
                <a:gd name="T104" fmla="*/ 321 w 417"/>
                <a:gd name="T105" fmla="*/ 266 h 424"/>
                <a:gd name="T106" fmla="*/ 385 w 417"/>
                <a:gd name="T107" fmla="*/ 287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17" h="424">
                  <a:moveTo>
                    <a:pt x="377" y="256"/>
                  </a:moveTo>
                  <a:cubicBezTo>
                    <a:pt x="369" y="253"/>
                    <a:pt x="361" y="250"/>
                    <a:pt x="354" y="248"/>
                  </a:cubicBezTo>
                  <a:cubicBezTo>
                    <a:pt x="347" y="246"/>
                    <a:pt x="339" y="243"/>
                    <a:pt x="335" y="241"/>
                  </a:cubicBezTo>
                  <a:cubicBezTo>
                    <a:pt x="330" y="237"/>
                    <a:pt x="324" y="233"/>
                    <a:pt x="322" y="230"/>
                  </a:cubicBezTo>
                  <a:cubicBezTo>
                    <a:pt x="322" y="230"/>
                    <a:pt x="322" y="230"/>
                    <a:pt x="322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30"/>
                    <a:pt x="321" y="230"/>
                    <a:pt x="321" y="230"/>
                  </a:cubicBezTo>
                  <a:cubicBezTo>
                    <a:pt x="321" y="229"/>
                    <a:pt x="321" y="229"/>
                    <a:pt x="321" y="229"/>
                  </a:cubicBezTo>
                  <a:cubicBezTo>
                    <a:pt x="321" y="229"/>
                    <a:pt x="321" y="229"/>
                    <a:pt x="322" y="230"/>
                  </a:cubicBezTo>
                  <a:cubicBezTo>
                    <a:pt x="322" y="229"/>
                    <a:pt x="322" y="229"/>
                    <a:pt x="323" y="229"/>
                  </a:cubicBezTo>
                  <a:cubicBezTo>
                    <a:pt x="324" y="227"/>
                    <a:pt x="326" y="225"/>
                    <a:pt x="329" y="223"/>
                  </a:cubicBezTo>
                  <a:cubicBezTo>
                    <a:pt x="332" y="221"/>
                    <a:pt x="335" y="219"/>
                    <a:pt x="338" y="217"/>
                  </a:cubicBezTo>
                  <a:cubicBezTo>
                    <a:pt x="348" y="211"/>
                    <a:pt x="348" y="211"/>
                    <a:pt x="348" y="211"/>
                  </a:cubicBezTo>
                  <a:cubicBezTo>
                    <a:pt x="351" y="209"/>
                    <a:pt x="354" y="207"/>
                    <a:pt x="358" y="204"/>
                  </a:cubicBezTo>
                  <a:cubicBezTo>
                    <a:pt x="366" y="198"/>
                    <a:pt x="373" y="191"/>
                    <a:pt x="378" y="181"/>
                  </a:cubicBezTo>
                  <a:cubicBezTo>
                    <a:pt x="380" y="176"/>
                    <a:pt x="382" y="170"/>
                    <a:pt x="382" y="163"/>
                  </a:cubicBezTo>
                  <a:cubicBezTo>
                    <a:pt x="381" y="157"/>
                    <a:pt x="379" y="151"/>
                    <a:pt x="376" y="146"/>
                  </a:cubicBezTo>
                  <a:cubicBezTo>
                    <a:pt x="370" y="136"/>
                    <a:pt x="361" y="130"/>
                    <a:pt x="352" y="127"/>
                  </a:cubicBezTo>
                  <a:cubicBezTo>
                    <a:pt x="343" y="123"/>
                    <a:pt x="333" y="122"/>
                    <a:pt x="324" y="122"/>
                  </a:cubicBezTo>
                  <a:cubicBezTo>
                    <a:pt x="322" y="122"/>
                    <a:pt x="320" y="123"/>
                    <a:pt x="318" y="123"/>
                  </a:cubicBezTo>
                  <a:cubicBezTo>
                    <a:pt x="317" y="123"/>
                    <a:pt x="316" y="123"/>
                    <a:pt x="315" y="123"/>
                  </a:cubicBezTo>
                  <a:cubicBezTo>
                    <a:pt x="312" y="124"/>
                    <a:pt x="312" y="124"/>
                    <a:pt x="312" y="124"/>
                  </a:cubicBezTo>
                  <a:cubicBezTo>
                    <a:pt x="308" y="124"/>
                    <a:pt x="305" y="124"/>
                    <a:pt x="301" y="124"/>
                  </a:cubicBezTo>
                  <a:cubicBezTo>
                    <a:pt x="295" y="125"/>
                    <a:pt x="288" y="124"/>
                    <a:pt x="284" y="121"/>
                  </a:cubicBezTo>
                  <a:cubicBezTo>
                    <a:pt x="280" y="118"/>
                    <a:pt x="278" y="112"/>
                    <a:pt x="277" y="105"/>
                  </a:cubicBezTo>
                  <a:cubicBezTo>
                    <a:pt x="274" y="91"/>
                    <a:pt x="275" y="75"/>
                    <a:pt x="273" y="59"/>
                  </a:cubicBezTo>
                  <a:cubicBezTo>
                    <a:pt x="272" y="50"/>
                    <a:pt x="269" y="42"/>
                    <a:pt x="265" y="35"/>
                  </a:cubicBezTo>
                  <a:cubicBezTo>
                    <a:pt x="261" y="27"/>
                    <a:pt x="255" y="21"/>
                    <a:pt x="248" y="16"/>
                  </a:cubicBezTo>
                  <a:cubicBezTo>
                    <a:pt x="233" y="7"/>
                    <a:pt x="217" y="3"/>
                    <a:pt x="201" y="1"/>
                  </a:cubicBezTo>
                  <a:cubicBezTo>
                    <a:pt x="193" y="0"/>
                    <a:pt x="185" y="0"/>
                    <a:pt x="176" y="1"/>
                  </a:cubicBezTo>
                  <a:cubicBezTo>
                    <a:pt x="168" y="2"/>
                    <a:pt x="160" y="4"/>
                    <a:pt x="152" y="7"/>
                  </a:cubicBezTo>
                  <a:cubicBezTo>
                    <a:pt x="144" y="10"/>
                    <a:pt x="136" y="14"/>
                    <a:pt x="129" y="20"/>
                  </a:cubicBezTo>
                  <a:cubicBezTo>
                    <a:pt x="126" y="23"/>
                    <a:pt x="123" y="26"/>
                    <a:pt x="120" y="30"/>
                  </a:cubicBezTo>
                  <a:cubicBezTo>
                    <a:pt x="117" y="34"/>
                    <a:pt x="115" y="38"/>
                    <a:pt x="114" y="42"/>
                  </a:cubicBezTo>
                  <a:cubicBezTo>
                    <a:pt x="112" y="47"/>
                    <a:pt x="111" y="52"/>
                    <a:pt x="111" y="57"/>
                  </a:cubicBezTo>
                  <a:cubicBezTo>
                    <a:pt x="111" y="62"/>
                    <a:pt x="112" y="67"/>
                    <a:pt x="114" y="72"/>
                  </a:cubicBezTo>
                  <a:cubicBezTo>
                    <a:pt x="116" y="80"/>
                    <a:pt x="119" y="87"/>
                    <a:pt x="120" y="93"/>
                  </a:cubicBezTo>
                  <a:cubicBezTo>
                    <a:pt x="121" y="94"/>
                    <a:pt x="121" y="96"/>
                    <a:pt x="121" y="97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9"/>
                    <a:pt x="121" y="99"/>
                    <a:pt x="121" y="99"/>
                  </a:cubicBezTo>
                  <a:cubicBezTo>
                    <a:pt x="121" y="101"/>
                    <a:pt x="121" y="101"/>
                    <a:pt x="121" y="101"/>
                  </a:cubicBezTo>
                  <a:cubicBezTo>
                    <a:pt x="121" y="104"/>
                    <a:pt x="120" y="106"/>
                    <a:pt x="119" y="107"/>
                  </a:cubicBezTo>
                  <a:cubicBezTo>
                    <a:pt x="119" y="109"/>
                    <a:pt x="118" y="110"/>
                    <a:pt x="116" y="111"/>
                  </a:cubicBezTo>
                  <a:cubicBezTo>
                    <a:pt x="114" y="112"/>
                    <a:pt x="112" y="113"/>
                    <a:pt x="109" y="113"/>
                  </a:cubicBezTo>
                  <a:cubicBezTo>
                    <a:pt x="103" y="115"/>
                    <a:pt x="96" y="116"/>
                    <a:pt x="88" y="117"/>
                  </a:cubicBezTo>
                  <a:cubicBezTo>
                    <a:pt x="83" y="118"/>
                    <a:pt x="75" y="117"/>
                    <a:pt x="66" y="117"/>
                  </a:cubicBezTo>
                  <a:cubicBezTo>
                    <a:pt x="58" y="117"/>
                    <a:pt x="47" y="118"/>
                    <a:pt x="37" y="124"/>
                  </a:cubicBezTo>
                  <a:cubicBezTo>
                    <a:pt x="32" y="127"/>
                    <a:pt x="27" y="131"/>
                    <a:pt x="23" y="135"/>
                  </a:cubicBezTo>
                  <a:cubicBezTo>
                    <a:pt x="20" y="139"/>
                    <a:pt x="17" y="143"/>
                    <a:pt x="14" y="149"/>
                  </a:cubicBezTo>
                  <a:cubicBezTo>
                    <a:pt x="13" y="152"/>
                    <a:pt x="12" y="156"/>
                    <a:pt x="12" y="161"/>
                  </a:cubicBezTo>
                  <a:cubicBezTo>
                    <a:pt x="12" y="165"/>
                    <a:pt x="13" y="170"/>
                    <a:pt x="15" y="174"/>
                  </a:cubicBezTo>
                  <a:cubicBezTo>
                    <a:pt x="19" y="181"/>
                    <a:pt x="24" y="185"/>
                    <a:pt x="27" y="188"/>
                  </a:cubicBezTo>
                  <a:cubicBezTo>
                    <a:pt x="37" y="195"/>
                    <a:pt x="37" y="195"/>
                    <a:pt x="37" y="195"/>
                  </a:cubicBezTo>
                  <a:cubicBezTo>
                    <a:pt x="38" y="196"/>
                    <a:pt x="39" y="197"/>
                    <a:pt x="40" y="198"/>
                  </a:cubicBezTo>
                  <a:cubicBezTo>
                    <a:pt x="41" y="199"/>
                    <a:pt x="41" y="199"/>
                    <a:pt x="41" y="199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7" y="205"/>
                    <a:pt x="48" y="209"/>
                    <a:pt x="48" y="210"/>
                  </a:cubicBezTo>
                  <a:cubicBezTo>
                    <a:pt x="48" y="211"/>
                    <a:pt x="48" y="212"/>
                    <a:pt x="47" y="213"/>
                  </a:cubicBezTo>
                  <a:cubicBezTo>
                    <a:pt x="46" y="214"/>
                    <a:pt x="44" y="216"/>
                    <a:pt x="42" y="219"/>
                  </a:cubicBezTo>
                  <a:cubicBezTo>
                    <a:pt x="38" y="223"/>
                    <a:pt x="32" y="228"/>
                    <a:pt x="26" y="233"/>
                  </a:cubicBezTo>
                  <a:cubicBezTo>
                    <a:pt x="23" y="236"/>
                    <a:pt x="19" y="240"/>
                    <a:pt x="16" y="244"/>
                  </a:cubicBezTo>
                  <a:cubicBezTo>
                    <a:pt x="15" y="246"/>
                    <a:pt x="13" y="248"/>
                    <a:pt x="11" y="250"/>
                  </a:cubicBezTo>
                  <a:cubicBezTo>
                    <a:pt x="11" y="251"/>
                    <a:pt x="10" y="253"/>
                    <a:pt x="9" y="254"/>
                  </a:cubicBezTo>
                  <a:cubicBezTo>
                    <a:pt x="8" y="257"/>
                    <a:pt x="8" y="257"/>
                    <a:pt x="8" y="257"/>
                  </a:cubicBezTo>
                  <a:cubicBezTo>
                    <a:pt x="6" y="262"/>
                    <a:pt x="4" y="266"/>
                    <a:pt x="2" y="271"/>
                  </a:cubicBezTo>
                  <a:cubicBezTo>
                    <a:pt x="1" y="276"/>
                    <a:pt x="0" y="282"/>
                    <a:pt x="0" y="288"/>
                  </a:cubicBezTo>
                  <a:cubicBezTo>
                    <a:pt x="0" y="294"/>
                    <a:pt x="2" y="302"/>
                    <a:pt x="6" y="308"/>
                  </a:cubicBezTo>
                  <a:cubicBezTo>
                    <a:pt x="10" y="314"/>
                    <a:pt x="15" y="319"/>
                    <a:pt x="21" y="322"/>
                  </a:cubicBezTo>
                  <a:cubicBezTo>
                    <a:pt x="32" y="329"/>
                    <a:pt x="43" y="330"/>
                    <a:pt x="52" y="330"/>
                  </a:cubicBezTo>
                  <a:cubicBezTo>
                    <a:pt x="55" y="330"/>
                    <a:pt x="57" y="330"/>
                    <a:pt x="59" y="330"/>
                  </a:cubicBezTo>
                  <a:cubicBezTo>
                    <a:pt x="63" y="329"/>
                    <a:pt x="63" y="329"/>
                    <a:pt x="63" y="329"/>
                  </a:cubicBezTo>
                  <a:cubicBezTo>
                    <a:pt x="66" y="329"/>
                    <a:pt x="66" y="329"/>
                    <a:pt x="66" y="329"/>
                  </a:cubicBezTo>
                  <a:cubicBezTo>
                    <a:pt x="71" y="328"/>
                    <a:pt x="75" y="327"/>
                    <a:pt x="79" y="326"/>
                  </a:cubicBezTo>
                  <a:cubicBezTo>
                    <a:pt x="87" y="324"/>
                    <a:pt x="94" y="323"/>
                    <a:pt x="97" y="323"/>
                  </a:cubicBezTo>
                  <a:cubicBezTo>
                    <a:pt x="98" y="323"/>
                    <a:pt x="98" y="323"/>
                    <a:pt x="99" y="324"/>
                  </a:cubicBezTo>
                  <a:cubicBezTo>
                    <a:pt x="100" y="324"/>
                    <a:pt x="102" y="326"/>
                    <a:pt x="103" y="328"/>
                  </a:cubicBezTo>
                  <a:cubicBezTo>
                    <a:pt x="104" y="329"/>
                    <a:pt x="105" y="330"/>
                    <a:pt x="106" y="332"/>
                  </a:cubicBezTo>
                  <a:cubicBezTo>
                    <a:pt x="108" y="336"/>
                    <a:pt x="108" y="336"/>
                    <a:pt x="108" y="336"/>
                  </a:cubicBezTo>
                  <a:cubicBezTo>
                    <a:pt x="114" y="347"/>
                    <a:pt x="114" y="347"/>
                    <a:pt x="114" y="347"/>
                  </a:cubicBezTo>
                  <a:cubicBezTo>
                    <a:pt x="118" y="354"/>
                    <a:pt x="122" y="360"/>
                    <a:pt x="127" y="367"/>
                  </a:cubicBezTo>
                  <a:cubicBezTo>
                    <a:pt x="136" y="381"/>
                    <a:pt x="146" y="394"/>
                    <a:pt x="158" y="406"/>
                  </a:cubicBezTo>
                  <a:cubicBezTo>
                    <a:pt x="164" y="412"/>
                    <a:pt x="171" y="417"/>
                    <a:pt x="180" y="421"/>
                  </a:cubicBezTo>
                  <a:cubicBezTo>
                    <a:pt x="185" y="423"/>
                    <a:pt x="190" y="424"/>
                    <a:pt x="196" y="424"/>
                  </a:cubicBezTo>
                  <a:cubicBezTo>
                    <a:pt x="202" y="423"/>
                    <a:pt x="207" y="421"/>
                    <a:pt x="211" y="417"/>
                  </a:cubicBezTo>
                  <a:cubicBezTo>
                    <a:pt x="219" y="410"/>
                    <a:pt x="222" y="402"/>
                    <a:pt x="225" y="394"/>
                  </a:cubicBezTo>
                  <a:cubicBezTo>
                    <a:pt x="226" y="392"/>
                    <a:pt x="226" y="392"/>
                    <a:pt x="226" y="392"/>
                  </a:cubicBezTo>
                  <a:cubicBezTo>
                    <a:pt x="226" y="390"/>
                    <a:pt x="226" y="390"/>
                    <a:pt x="226" y="390"/>
                  </a:cubicBezTo>
                  <a:cubicBezTo>
                    <a:pt x="227" y="389"/>
                    <a:pt x="227" y="389"/>
                    <a:pt x="227" y="389"/>
                  </a:cubicBezTo>
                  <a:cubicBezTo>
                    <a:pt x="228" y="386"/>
                    <a:pt x="228" y="384"/>
                    <a:pt x="228" y="382"/>
                  </a:cubicBezTo>
                  <a:cubicBezTo>
                    <a:pt x="229" y="378"/>
                    <a:pt x="230" y="374"/>
                    <a:pt x="230" y="370"/>
                  </a:cubicBezTo>
                  <a:cubicBezTo>
                    <a:pt x="230" y="362"/>
                    <a:pt x="230" y="354"/>
                    <a:pt x="230" y="346"/>
                  </a:cubicBezTo>
                  <a:cubicBezTo>
                    <a:pt x="230" y="339"/>
                    <a:pt x="231" y="331"/>
                    <a:pt x="233" y="324"/>
                  </a:cubicBezTo>
                  <a:cubicBezTo>
                    <a:pt x="235" y="321"/>
                    <a:pt x="237" y="318"/>
                    <a:pt x="239" y="316"/>
                  </a:cubicBezTo>
                  <a:cubicBezTo>
                    <a:pt x="242" y="314"/>
                    <a:pt x="246" y="313"/>
                    <a:pt x="249" y="312"/>
                  </a:cubicBezTo>
                  <a:cubicBezTo>
                    <a:pt x="256" y="310"/>
                    <a:pt x="264" y="310"/>
                    <a:pt x="272" y="310"/>
                  </a:cubicBezTo>
                  <a:cubicBezTo>
                    <a:pt x="272" y="310"/>
                    <a:pt x="272" y="310"/>
                    <a:pt x="272" y="310"/>
                  </a:cubicBezTo>
                  <a:cubicBezTo>
                    <a:pt x="279" y="311"/>
                    <a:pt x="287" y="313"/>
                    <a:pt x="292" y="318"/>
                  </a:cubicBezTo>
                  <a:cubicBezTo>
                    <a:pt x="298" y="323"/>
                    <a:pt x="302" y="329"/>
                    <a:pt x="307" y="336"/>
                  </a:cubicBezTo>
                  <a:cubicBezTo>
                    <a:pt x="312" y="342"/>
                    <a:pt x="318" y="348"/>
                    <a:pt x="326" y="351"/>
                  </a:cubicBezTo>
                  <a:cubicBezTo>
                    <a:pt x="327" y="352"/>
                    <a:pt x="327" y="352"/>
                    <a:pt x="327" y="352"/>
                  </a:cubicBezTo>
                  <a:cubicBezTo>
                    <a:pt x="328" y="352"/>
                    <a:pt x="328" y="352"/>
                    <a:pt x="329" y="352"/>
                  </a:cubicBezTo>
                  <a:cubicBezTo>
                    <a:pt x="330" y="353"/>
                    <a:pt x="331" y="353"/>
                    <a:pt x="332" y="353"/>
                  </a:cubicBezTo>
                  <a:cubicBezTo>
                    <a:pt x="335" y="353"/>
                    <a:pt x="337" y="353"/>
                    <a:pt x="339" y="353"/>
                  </a:cubicBezTo>
                  <a:cubicBezTo>
                    <a:pt x="343" y="352"/>
                    <a:pt x="347" y="352"/>
                    <a:pt x="351" y="350"/>
                  </a:cubicBezTo>
                  <a:cubicBezTo>
                    <a:pt x="359" y="348"/>
                    <a:pt x="366" y="344"/>
                    <a:pt x="374" y="340"/>
                  </a:cubicBezTo>
                  <a:cubicBezTo>
                    <a:pt x="381" y="336"/>
                    <a:pt x="387" y="332"/>
                    <a:pt x="394" y="326"/>
                  </a:cubicBezTo>
                  <a:cubicBezTo>
                    <a:pt x="407" y="316"/>
                    <a:pt x="417" y="290"/>
                    <a:pt x="401" y="271"/>
                  </a:cubicBezTo>
                  <a:cubicBezTo>
                    <a:pt x="393" y="263"/>
                    <a:pt x="385" y="259"/>
                    <a:pt x="377" y="256"/>
                  </a:cubicBezTo>
                  <a:close/>
                  <a:moveTo>
                    <a:pt x="390" y="301"/>
                  </a:moveTo>
                  <a:cubicBezTo>
                    <a:pt x="390" y="302"/>
                    <a:pt x="390" y="304"/>
                    <a:pt x="390" y="304"/>
                  </a:cubicBezTo>
                  <a:cubicBezTo>
                    <a:pt x="390" y="305"/>
                    <a:pt x="389" y="306"/>
                    <a:pt x="388" y="307"/>
                  </a:cubicBezTo>
                  <a:cubicBezTo>
                    <a:pt x="387" y="310"/>
                    <a:pt x="385" y="313"/>
                    <a:pt x="383" y="315"/>
                  </a:cubicBezTo>
                  <a:cubicBezTo>
                    <a:pt x="374" y="326"/>
                    <a:pt x="361" y="336"/>
                    <a:pt x="348" y="342"/>
                  </a:cubicBezTo>
                  <a:cubicBezTo>
                    <a:pt x="341" y="345"/>
                    <a:pt x="334" y="347"/>
                    <a:pt x="328" y="345"/>
                  </a:cubicBezTo>
                  <a:cubicBezTo>
                    <a:pt x="321" y="344"/>
                    <a:pt x="315" y="339"/>
                    <a:pt x="311" y="333"/>
                  </a:cubicBezTo>
                  <a:cubicBezTo>
                    <a:pt x="306" y="327"/>
                    <a:pt x="301" y="320"/>
                    <a:pt x="295" y="315"/>
                  </a:cubicBezTo>
                  <a:cubicBezTo>
                    <a:pt x="288" y="310"/>
                    <a:pt x="280" y="307"/>
                    <a:pt x="272" y="307"/>
                  </a:cubicBezTo>
                  <a:cubicBezTo>
                    <a:pt x="272" y="307"/>
                    <a:pt x="272" y="307"/>
                    <a:pt x="272" y="307"/>
                  </a:cubicBezTo>
                  <a:cubicBezTo>
                    <a:pt x="264" y="306"/>
                    <a:pt x="256" y="306"/>
                    <a:pt x="248" y="308"/>
                  </a:cubicBezTo>
                  <a:cubicBezTo>
                    <a:pt x="244" y="309"/>
                    <a:pt x="240" y="310"/>
                    <a:pt x="237" y="313"/>
                  </a:cubicBezTo>
                  <a:cubicBezTo>
                    <a:pt x="233" y="315"/>
                    <a:pt x="231" y="319"/>
                    <a:pt x="229" y="322"/>
                  </a:cubicBezTo>
                  <a:cubicBezTo>
                    <a:pt x="225" y="330"/>
                    <a:pt x="224" y="338"/>
                    <a:pt x="223" y="346"/>
                  </a:cubicBezTo>
                  <a:cubicBezTo>
                    <a:pt x="223" y="354"/>
                    <a:pt x="222" y="362"/>
                    <a:pt x="221" y="369"/>
                  </a:cubicBezTo>
                  <a:cubicBezTo>
                    <a:pt x="220" y="373"/>
                    <a:pt x="219" y="376"/>
                    <a:pt x="218" y="380"/>
                  </a:cubicBezTo>
                  <a:cubicBezTo>
                    <a:pt x="218" y="381"/>
                    <a:pt x="217" y="383"/>
                    <a:pt x="216" y="385"/>
                  </a:cubicBezTo>
                  <a:cubicBezTo>
                    <a:pt x="216" y="386"/>
                    <a:pt x="216" y="386"/>
                    <a:pt x="216" y="386"/>
                  </a:cubicBezTo>
                  <a:cubicBezTo>
                    <a:pt x="215" y="387"/>
                    <a:pt x="215" y="387"/>
                    <a:pt x="215" y="387"/>
                  </a:cubicBezTo>
                  <a:cubicBezTo>
                    <a:pt x="215" y="388"/>
                    <a:pt x="214" y="389"/>
                    <a:pt x="214" y="390"/>
                  </a:cubicBezTo>
                  <a:cubicBezTo>
                    <a:pt x="210" y="396"/>
                    <a:pt x="206" y="402"/>
                    <a:pt x="201" y="405"/>
                  </a:cubicBezTo>
                  <a:cubicBezTo>
                    <a:pt x="197" y="408"/>
                    <a:pt x="193" y="407"/>
                    <a:pt x="188" y="404"/>
                  </a:cubicBezTo>
                  <a:cubicBezTo>
                    <a:pt x="184" y="401"/>
                    <a:pt x="179" y="396"/>
                    <a:pt x="175" y="390"/>
                  </a:cubicBezTo>
                  <a:cubicBezTo>
                    <a:pt x="166" y="379"/>
                    <a:pt x="159" y="366"/>
                    <a:pt x="152" y="353"/>
                  </a:cubicBezTo>
                  <a:cubicBezTo>
                    <a:pt x="148" y="346"/>
                    <a:pt x="145" y="339"/>
                    <a:pt x="142" y="332"/>
                  </a:cubicBezTo>
                  <a:cubicBezTo>
                    <a:pt x="137" y="322"/>
                    <a:pt x="137" y="322"/>
                    <a:pt x="137" y="322"/>
                  </a:cubicBezTo>
                  <a:cubicBezTo>
                    <a:pt x="134" y="316"/>
                    <a:pt x="134" y="316"/>
                    <a:pt x="134" y="316"/>
                  </a:cubicBezTo>
                  <a:cubicBezTo>
                    <a:pt x="133" y="314"/>
                    <a:pt x="132" y="312"/>
                    <a:pt x="131" y="310"/>
                  </a:cubicBezTo>
                  <a:cubicBezTo>
                    <a:pt x="128" y="305"/>
                    <a:pt x="125" y="301"/>
                    <a:pt x="119" y="297"/>
                  </a:cubicBezTo>
                  <a:cubicBezTo>
                    <a:pt x="114" y="293"/>
                    <a:pt x="107" y="290"/>
                    <a:pt x="101" y="289"/>
                  </a:cubicBezTo>
                  <a:cubicBezTo>
                    <a:pt x="94" y="288"/>
                    <a:pt x="88" y="289"/>
                    <a:pt x="84" y="289"/>
                  </a:cubicBezTo>
                  <a:cubicBezTo>
                    <a:pt x="79" y="290"/>
                    <a:pt x="75" y="291"/>
                    <a:pt x="72" y="292"/>
                  </a:cubicBezTo>
                  <a:cubicBezTo>
                    <a:pt x="68" y="293"/>
                    <a:pt x="65" y="293"/>
                    <a:pt x="62" y="293"/>
                  </a:cubicBezTo>
                  <a:cubicBezTo>
                    <a:pt x="59" y="294"/>
                    <a:pt x="59" y="294"/>
                    <a:pt x="59" y="294"/>
                  </a:cubicBezTo>
                  <a:cubicBezTo>
                    <a:pt x="57" y="294"/>
                    <a:pt x="57" y="294"/>
                    <a:pt x="57" y="294"/>
                  </a:cubicBezTo>
                  <a:cubicBezTo>
                    <a:pt x="56" y="294"/>
                    <a:pt x="54" y="294"/>
                    <a:pt x="53" y="294"/>
                  </a:cubicBezTo>
                  <a:cubicBezTo>
                    <a:pt x="47" y="294"/>
                    <a:pt x="41" y="292"/>
                    <a:pt x="39" y="291"/>
                  </a:cubicBezTo>
                  <a:cubicBezTo>
                    <a:pt x="38" y="290"/>
                    <a:pt x="38" y="290"/>
                    <a:pt x="37" y="289"/>
                  </a:cubicBezTo>
                  <a:cubicBezTo>
                    <a:pt x="37" y="289"/>
                    <a:pt x="37" y="288"/>
                    <a:pt x="37" y="287"/>
                  </a:cubicBezTo>
                  <a:cubicBezTo>
                    <a:pt x="37" y="284"/>
                    <a:pt x="38" y="278"/>
                    <a:pt x="41" y="273"/>
                  </a:cubicBezTo>
                  <a:cubicBezTo>
                    <a:pt x="42" y="271"/>
                    <a:pt x="42" y="271"/>
                    <a:pt x="42" y="271"/>
                  </a:cubicBezTo>
                  <a:cubicBezTo>
                    <a:pt x="42" y="270"/>
                    <a:pt x="42" y="270"/>
                    <a:pt x="42" y="270"/>
                  </a:cubicBezTo>
                  <a:cubicBezTo>
                    <a:pt x="43" y="269"/>
                    <a:pt x="44" y="268"/>
                    <a:pt x="45" y="267"/>
                  </a:cubicBezTo>
                  <a:cubicBezTo>
                    <a:pt x="46" y="265"/>
                    <a:pt x="48" y="262"/>
                    <a:pt x="51" y="260"/>
                  </a:cubicBezTo>
                  <a:cubicBezTo>
                    <a:pt x="56" y="255"/>
                    <a:pt x="62" y="250"/>
                    <a:pt x="68" y="243"/>
                  </a:cubicBezTo>
                  <a:cubicBezTo>
                    <a:pt x="72" y="239"/>
                    <a:pt x="75" y="235"/>
                    <a:pt x="78" y="230"/>
                  </a:cubicBezTo>
                  <a:cubicBezTo>
                    <a:pt x="81" y="224"/>
                    <a:pt x="83" y="217"/>
                    <a:pt x="83" y="210"/>
                  </a:cubicBezTo>
                  <a:cubicBezTo>
                    <a:pt x="82" y="203"/>
                    <a:pt x="80" y="196"/>
                    <a:pt x="78" y="191"/>
                  </a:cubicBezTo>
                  <a:cubicBezTo>
                    <a:pt x="76" y="188"/>
                    <a:pt x="75" y="186"/>
                    <a:pt x="73" y="184"/>
                  </a:cubicBezTo>
                  <a:cubicBezTo>
                    <a:pt x="72" y="182"/>
                    <a:pt x="70" y="180"/>
                    <a:pt x="69" y="178"/>
                  </a:cubicBezTo>
                  <a:cubicBezTo>
                    <a:pt x="66" y="176"/>
                    <a:pt x="65" y="174"/>
                    <a:pt x="63" y="173"/>
                  </a:cubicBezTo>
                  <a:cubicBezTo>
                    <a:pt x="61" y="171"/>
                    <a:pt x="59" y="170"/>
                    <a:pt x="57" y="168"/>
                  </a:cubicBezTo>
                  <a:cubicBezTo>
                    <a:pt x="48" y="162"/>
                    <a:pt x="48" y="162"/>
                    <a:pt x="48" y="162"/>
                  </a:cubicBezTo>
                  <a:cubicBezTo>
                    <a:pt x="47" y="161"/>
                    <a:pt x="46" y="160"/>
                    <a:pt x="45" y="160"/>
                  </a:cubicBezTo>
                  <a:cubicBezTo>
                    <a:pt x="45" y="160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0"/>
                    <a:pt x="44" y="159"/>
                    <a:pt x="44" y="159"/>
                  </a:cubicBezTo>
                  <a:cubicBezTo>
                    <a:pt x="44" y="158"/>
                    <a:pt x="44" y="159"/>
                    <a:pt x="45" y="160"/>
                  </a:cubicBezTo>
                  <a:cubicBezTo>
                    <a:pt x="46" y="158"/>
                    <a:pt x="47" y="157"/>
                    <a:pt x="48" y="155"/>
                  </a:cubicBezTo>
                  <a:cubicBezTo>
                    <a:pt x="49" y="154"/>
                    <a:pt x="51" y="152"/>
                    <a:pt x="52" y="151"/>
                  </a:cubicBezTo>
                  <a:cubicBezTo>
                    <a:pt x="56" y="149"/>
                    <a:pt x="61" y="148"/>
                    <a:pt x="68" y="147"/>
                  </a:cubicBezTo>
                  <a:cubicBezTo>
                    <a:pt x="75" y="147"/>
                    <a:pt x="83" y="147"/>
                    <a:pt x="92" y="146"/>
                  </a:cubicBezTo>
                  <a:cubicBezTo>
                    <a:pt x="100" y="144"/>
                    <a:pt x="108" y="143"/>
                    <a:pt x="117" y="140"/>
                  </a:cubicBezTo>
                  <a:cubicBezTo>
                    <a:pt x="122" y="138"/>
                    <a:pt x="127" y="136"/>
                    <a:pt x="131" y="132"/>
                  </a:cubicBezTo>
                  <a:cubicBezTo>
                    <a:pt x="136" y="129"/>
                    <a:pt x="140" y="124"/>
                    <a:pt x="143" y="118"/>
                  </a:cubicBezTo>
                  <a:cubicBezTo>
                    <a:pt x="145" y="112"/>
                    <a:pt x="146" y="106"/>
                    <a:pt x="145" y="101"/>
                  </a:cubicBezTo>
                  <a:cubicBezTo>
                    <a:pt x="145" y="100"/>
                    <a:pt x="145" y="99"/>
                    <a:pt x="145" y="97"/>
                  </a:cubicBezTo>
                  <a:cubicBezTo>
                    <a:pt x="145" y="96"/>
                    <a:pt x="145" y="96"/>
                    <a:pt x="145" y="96"/>
                  </a:cubicBezTo>
                  <a:cubicBezTo>
                    <a:pt x="145" y="94"/>
                    <a:pt x="145" y="94"/>
                    <a:pt x="145" y="94"/>
                  </a:cubicBezTo>
                  <a:cubicBezTo>
                    <a:pt x="144" y="92"/>
                    <a:pt x="144" y="89"/>
                    <a:pt x="143" y="87"/>
                  </a:cubicBezTo>
                  <a:cubicBezTo>
                    <a:pt x="140" y="78"/>
                    <a:pt x="136" y="70"/>
                    <a:pt x="133" y="64"/>
                  </a:cubicBezTo>
                  <a:cubicBezTo>
                    <a:pt x="131" y="58"/>
                    <a:pt x="130" y="54"/>
                    <a:pt x="131" y="48"/>
                  </a:cubicBezTo>
                  <a:cubicBezTo>
                    <a:pt x="134" y="36"/>
                    <a:pt x="144" y="26"/>
                    <a:pt x="157" y="20"/>
                  </a:cubicBezTo>
                  <a:cubicBezTo>
                    <a:pt x="164" y="17"/>
                    <a:pt x="171" y="15"/>
                    <a:pt x="178" y="14"/>
                  </a:cubicBezTo>
                  <a:cubicBezTo>
                    <a:pt x="185" y="13"/>
                    <a:pt x="193" y="12"/>
                    <a:pt x="200" y="13"/>
                  </a:cubicBezTo>
                  <a:cubicBezTo>
                    <a:pt x="215" y="13"/>
                    <a:pt x="230" y="17"/>
                    <a:pt x="242" y="25"/>
                  </a:cubicBezTo>
                  <a:cubicBezTo>
                    <a:pt x="248" y="28"/>
                    <a:pt x="253" y="34"/>
                    <a:pt x="256" y="40"/>
                  </a:cubicBezTo>
                  <a:cubicBezTo>
                    <a:pt x="259" y="46"/>
                    <a:pt x="261" y="53"/>
                    <a:pt x="262" y="60"/>
                  </a:cubicBezTo>
                  <a:cubicBezTo>
                    <a:pt x="263" y="67"/>
                    <a:pt x="263" y="75"/>
                    <a:pt x="263" y="83"/>
                  </a:cubicBezTo>
                  <a:cubicBezTo>
                    <a:pt x="262" y="90"/>
                    <a:pt x="262" y="98"/>
                    <a:pt x="263" y="107"/>
                  </a:cubicBezTo>
                  <a:cubicBezTo>
                    <a:pt x="263" y="111"/>
                    <a:pt x="264" y="116"/>
                    <a:pt x="265" y="120"/>
                  </a:cubicBezTo>
                  <a:cubicBezTo>
                    <a:pt x="267" y="125"/>
                    <a:pt x="270" y="129"/>
                    <a:pt x="274" y="133"/>
                  </a:cubicBezTo>
                  <a:cubicBezTo>
                    <a:pt x="278" y="137"/>
                    <a:pt x="282" y="139"/>
                    <a:pt x="287" y="140"/>
                  </a:cubicBezTo>
                  <a:cubicBezTo>
                    <a:pt x="291" y="142"/>
                    <a:pt x="296" y="143"/>
                    <a:pt x="300" y="143"/>
                  </a:cubicBezTo>
                  <a:cubicBezTo>
                    <a:pt x="305" y="144"/>
                    <a:pt x="309" y="144"/>
                    <a:pt x="313" y="144"/>
                  </a:cubicBezTo>
                  <a:cubicBezTo>
                    <a:pt x="316" y="144"/>
                    <a:pt x="316" y="144"/>
                    <a:pt x="316" y="144"/>
                  </a:cubicBezTo>
                  <a:cubicBezTo>
                    <a:pt x="317" y="144"/>
                    <a:pt x="318" y="144"/>
                    <a:pt x="319" y="144"/>
                  </a:cubicBezTo>
                  <a:cubicBezTo>
                    <a:pt x="321" y="144"/>
                    <a:pt x="322" y="144"/>
                    <a:pt x="324" y="144"/>
                  </a:cubicBezTo>
                  <a:cubicBezTo>
                    <a:pt x="331" y="145"/>
                    <a:pt x="337" y="146"/>
                    <a:pt x="342" y="149"/>
                  </a:cubicBezTo>
                  <a:cubicBezTo>
                    <a:pt x="348" y="152"/>
                    <a:pt x="352" y="155"/>
                    <a:pt x="353" y="159"/>
                  </a:cubicBezTo>
                  <a:cubicBezTo>
                    <a:pt x="355" y="162"/>
                    <a:pt x="354" y="165"/>
                    <a:pt x="352" y="168"/>
                  </a:cubicBezTo>
                  <a:cubicBezTo>
                    <a:pt x="350" y="172"/>
                    <a:pt x="346" y="176"/>
                    <a:pt x="341" y="180"/>
                  </a:cubicBezTo>
                  <a:cubicBezTo>
                    <a:pt x="339" y="181"/>
                    <a:pt x="335" y="183"/>
                    <a:pt x="332" y="185"/>
                  </a:cubicBezTo>
                  <a:cubicBezTo>
                    <a:pt x="322" y="191"/>
                    <a:pt x="322" y="191"/>
                    <a:pt x="322" y="191"/>
                  </a:cubicBezTo>
                  <a:cubicBezTo>
                    <a:pt x="318" y="193"/>
                    <a:pt x="315" y="195"/>
                    <a:pt x="311" y="198"/>
                  </a:cubicBezTo>
                  <a:cubicBezTo>
                    <a:pt x="307" y="201"/>
                    <a:pt x="304" y="204"/>
                    <a:pt x="300" y="208"/>
                  </a:cubicBezTo>
                  <a:cubicBezTo>
                    <a:pt x="298" y="210"/>
                    <a:pt x="296" y="212"/>
                    <a:pt x="294" y="216"/>
                  </a:cubicBezTo>
                  <a:cubicBezTo>
                    <a:pt x="293" y="219"/>
                    <a:pt x="291" y="223"/>
                    <a:pt x="291" y="227"/>
                  </a:cubicBezTo>
                  <a:cubicBezTo>
                    <a:pt x="290" y="232"/>
                    <a:pt x="291" y="236"/>
                    <a:pt x="293" y="240"/>
                  </a:cubicBezTo>
                  <a:cubicBezTo>
                    <a:pt x="294" y="243"/>
                    <a:pt x="296" y="246"/>
                    <a:pt x="298" y="249"/>
                  </a:cubicBezTo>
                  <a:cubicBezTo>
                    <a:pt x="302" y="253"/>
                    <a:pt x="306" y="256"/>
                    <a:pt x="310" y="259"/>
                  </a:cubicBezTo>
                  <a:cubicBezTo>
                    <a:pt x="313" y="262"/>
                    <a:pt x="317" y="264"/>
                    <a:pt x="321" y="266"/>
                  </a:cubicBezTo>
                  <a:cubicBezTo>
                    <a:pt x="326" y="269"/>
                    <a:pt x="330" y="270"/>
                    <a:pt x="335" y="271"/>
                  </a:cubicBezTo>
                  <a:cubicBezTo>
                    <a:pt x="339" y="272"/>
                    <a:pt x="343" y="273"/>
                    <a:pt x="347" y="274"/>
                  </a:cubicBezTo>
                  <a:cubicBezTo>
                    <a:pt x="354" y="276"/>
                    <a:pt x="362" y="277"/>
                    <a:pt x="369" y="279"/>
                  </a:cubicBezTo>
                  <a:cubicBezTo>
                    <a:pt x="375" y="281"/>
                    <a:pt x="381" y="284"/>
                    <a:pt x="385" y="287"/>
                  </a:cubicBezTo>
                  <a:cubicBezTo>
                    <a:pt x="387" y="288"/>
                    <a:pt x="388" y="290"/>
                    <a:pt x="389" y="292"/>
                  </a:cubicBezTo>
                  <a:cubicBezTo>
                    <a:pt x="390" y="294"/>
                    <a:pt x="390" y="296"/>
                    <a:pt x="390" y="299"/>
                  </a:cubicBezTo>
                  <a:cubicBezTo>
                    <a:pt x="390" y="300"/>
                    <a:pt x="390" y="301"/>
                    <a:pt x="390" y="30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Freeform 443"/>
            <p:cNvSpPr>
              <a:spLocks/>
            </p:cNvSpPr>
            <p:nvPr/>
          </p:nvSpPr>
          <p:spPr bwMode="auto">
            <a:xfrm>
              <a:off x="9499600" y="7078663"/>
              <a:ext cx="0" cy="1587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Freeform 444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Freeform 445"/>
            <p:cNvSpPr>
              <a:spLocks/>
            </p:cNvSpPr>
            <p:nvPr/>
          </p:nvSpPr>
          <p:spPr bwMode="auto">
            <a:xfrm>
              <a:off x="9499600" y="707866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Freeform 446"/>
            <p:cNvSpPr>
              <a:spLocks noEditPoints="1"/>
            </p:cNvSpPr>
            <p:nvPr/>
          </p:nvSpPr>
          <p:spPr bwMode="auto">
            <a:xfrm>
              <a:off x="9386888" y="6716713"/>
              <a:ext cx="352425" cy="411162"/>
            </a:xfrm>
            <a:custGeom>
              <a:avLst/>
              <a:gdLst>
                <a:gd name="T0" fmla="*/ 279 w 332"/>
                <a:gd name="T1" fmla="*/ 67 h 387"/>
                <a:gd name="T2" fmla="*/ 228 w 332"/>
                <a:gd name="T3" fmla="*/ 87 h 387"/>
                <a:gd name="T4" fmla="*/ 194 w 332"/>
                <a:gd name="T5" fmla="*/ 82 h 387"/>
                <a:gd name="T6" fmla="*/ 187 w 332"/>
                <a:gd name="T7" fmla="*/ 72 h 387"/>
                <a:gd name="T8" fmla="*/ 173 w 332"/>
                <a:gd name="T9" fmla="*/ 16 h 387"/>
                <a:gd name="T10" fmla="*/ 139 w 332"/>
                <a:gd name="T11" fmla="*/ 3 h 387"/>
                <a:gd name="T12" fmla="*/ 112 w 332"/>
                <a:gd name="T13" fmla="*/ 18 h 387"/>
                <a:gd name="T14" fmla="*/ 83 w 332"/>
                <a:gd name="T15" fmla="*/ 107 h 387"/>
                <a:gd name="T16" fmla="*/ 27 w 332"/>
                <a:gd name="T17" fmla="*/ 117 h 387"/>
                <a:gd name="T18" fmla="*/ 18 w 332"/>
                <a:gd name="T19" fmla="*/ 164 h 387"/>
                <a:gd name="T20" fmla="*/ 34 w 332"/>
                <a:gd name="T21" fmla="*/ 209 h 387"/>
                <a:gd name="T22" fmla="*/ 25 w 332"/>
                <a:gd name="T23" fmla="*/ 244 h 387"/>
                <a:gd name="T24" fmla="*/ 1 w 332"/>
                <a:gd name="T25" fmla="*/ 307 h 387"/>
                <a:gd name="T26" fmla="*/ 37 w 332"/>
                <a:gd name="T27" fmla="*/ 338 h 387"/>
                <a:gd name="T28" fmla="*/ 73 w 332"/>
                <a:gd name="T29" fmla="*/ 334 h 387"/>
                <a:gd name="T30" fmla="*/ 99 w 332"/>
                <a:gd name="T31" fmla="*/ 329 h 387"/>
                <a:gd name="T32" fmla="*/ 106 w 332"/>
                <a:gd name="T33" fmla="*/ 341 h 387"/>
                <a:gd name="T34" fmla="*/ 106 w 332"/>
                <a:gd name="T35" fmla="*/ 341 h 387"/>
                <a:gd name="T36" fmla="*/ 106 w 332"/>
                <a:gd name="T37" fmla="*/ 341 h 387"/>
                <a:gd name="T38" fmla="*/ 106 w 332"/>
                <a:gd name="T39" fmla="*/ 349 h 387"/>
                <a:gd name="T40" fmla="*/ 118 w 332"/>
                <a:gd name="T41" fmla="*/ 384 h 387"/>
                <a:gd name="T42" fmla="*/ 154 w 332"/>
                <a:gd name="T43" fmla="*/ 381 h 387"/>
                <a:gd name="T44" fmla="*/ 160 w 332"/>
                <a:gd name="T45" fmla="*/ 378 h 387"/>
                <a:gd name="T46" fmla="*/ 198 w 332"/>
                <a:gd name="T47" fmla="*/ 323 h 387"/>
                <a:gd name="T48" fmla="*/ 216 w 332"/>
                <a:gd name="T49" fmla="*/ 311 h 387"/>
                <a:gd name="T50" fmla="*/ 285 w 332"/>
                <a:gd name="T51" fmla="*/ 312 h 387"/>
                <a:gd name="T52" fmla="*/ 264 w 332"/>
                <a:gd name="T53" fmla="*/ 228 h 387"/>
                <a:gd name="T54" fmla="*/ 280 w 332"/>
                <a:gd name="T55" fmla="*/ 180 h 387"/>
                <a:gd name="T56" fmla="*/ 332 w 332"/>
                <a:gd name="T57" fmla="*/ 121 h 387"/>
                <a:gd name="T58" fmla="*/ 306 w 332"/>
                <a:gd name="T59" fmla="*/ 152 h 387"/>
                <a:gd name="T60" fmla="*/ 258 w 332"/>
                <a:gd name="T61" fmla="*/ 209 h 387"/>
                <a:gd name="T62" fmla="*/ 276 w 332"/>
                <a:gd name="T63" fmla="*/ 264 h 387"/>
                <a:gd name="T64" fmla="*/ 240 w 332"/>
                <a:gd name="T65" fmla="*/ 301 h 387"/>
                <a:gd name="T66" fmla="*/ 175 w 332"/>
                <a:gd name="T67" fmla="*/ 307 h 387"/>
                <a:gd name="T68" fmla="*/ 144 w 332"/>
                <a:gd name="T69" fmla="*/ 348 h 387"/>
                <a:gd name="T70" fmla="*/ 141 w 332"/>
                <a:gd name="T71" fmla="*/ 360 h 387"/>
                <a:gd name="T72" fmla="*/ 132 w 332"/>
                <a:gd name="T73" fmla="*/ 352 h 387"/>
                <a:gd name="T74" fmla="*/ 139 w 332"/>
                <a:gd name="T75" fmla="*/ 350 h 387"/>
                <a:gd name="T76" fmla="*/ 141 w 332"/>
                <a:gd name="T77" fmla="*/ 330 h 387"/>
                <a:gd name="T78" fmla="*/ 134 w 332"/>
                <a:gd name="T79" fmla="*/ 314 h 387"/>
                <a:gd name="T80" fmla="*/ 80 w 332"/>
                <a:gd name="T81" fmla="*/ 293 h 387"/>
                <a:gd name="T82" fmla="*/ 44 w 332"/>
                <a:gd name="T83" fmla="*/ 304 h 387"/>
                <a:gd name="T84" fmla="*/ 34 w 332"/>
                <a:gd name="T85" fmla="*/ 300 h 387"/>
                <a:gd name="T86" fmla="*/ 53 w 332"/>
                <a:gd name="T87" fmla="*/ 258 h 387"/>
                <a:gd name="T88" fmla="*/ 61 w 332"/>
                <a:gd name="T89" fmla="*/ 208 h 387"/>
                <a:gd name="T90" fmla="*/ 47 w 332"/>
                <a:gd name="T91" fmla="*/ 173 h 387"/>
                <a:gd name="T92" fmla="*/ 36 w 332"/>
                <a:gd name="T93" fmla="*/ 135 h 387"/>
                <a:gd name="T94" fmla="*/ 71 w 332"/>
                <a:gd name="T95" fmla="*/ 126 h 387"/>
                <a:gd name="T96" fmla="*/ 108 w 332"/>
                <a:gd name="T97" fmla="*/ 40 h 387"/>
                <a:gd name="T98" fmla="*/ 135 w 332"/>
                <a:gd name="T99" fmla="*/ 19 h 387"/>
                <a:gd name="T100" fmla="*/ 157 w 332"/>
                <a:gd name="T101" fmla="*/ 39 h 387"/>
                <a:gd name="T102" fmla="*/ 164 w 332"/>
                <a:gd name="T103" fmla="*/ 85 h 387"/>
                <a:gd name="T104" fmla="*/ 198 w 332"/>
                <a:gd name="T105" fmla="*/ 115 h 387"/>
                <a:gd name="T106" fmla="*/ 244 w 332"/>
                <a:gd name="T107" fmla="*/ 114 h 387"/>
                <a:gd name="T108" fmla="*/ 292 w 332"/>
                <a:gd name="T109" fmla="*/ 93 h 387"/>
                <a:gd name="T110" fmla="*/ 314 w 332"/>
                <a:gd name="T111" fmla="*/ 139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2" h="387">
                  <a:moveTo>
                    <a:pt x="318" y="79"/>
                  </a:moveTo>
                  <a:cubicBezTo>
                    <a:pt x="316" y="75"/>
                    <a:pt x="312" y="72"/>
                    <a:pt x="308" y="69"/>
                  </a:cubicBezTo>
                  <a:cubicBezTo>
                    <a:pt x="303" y="67"/>
                    <a:pt x="298" y="65"/>
                    <a:pt x="293" y="65"/>
                  </a:cubicBezTo>
                  <a:cubicBezTo>
                    <a:pt x="287" y="65"/>
                    <a:pt x="283" y="66"/>
                    <a:pt x="279" y="67"/>
                  </a:cubicBezTo>
                  <a:cubicBezTo>
                    <a:pt x="275" y="68"/>
                    <a:pt x="271" y="69"/>
                    <a:pt x="268" y="71"/>
                  </a:cubicBezTo>
                  <a:cubicBezTo>
                    <a:pt x="262" y="73"/>
                    <a:pt x="256" y="76"/>
                    <a:pt x="250" y="79"/>
                  </a:cubicBezTo>
                  <a:cubicBezTo>
                    <a:pt x="245" y="81"/>
                    <a:pt x="239" y="84"/>
                    <a:pt x="235" y="85"/>
                  </a:cubicBezTo>
                  <a:cubicBezTo>
                    <a:pt x="232" y="86"/>
                    <a:pt x="230" y="86"/>
                    <a:pt x="228" y="87"/>
                  </a:cubicBezTo>
                  <a:cubicBezTo>
                    <a:pt x="224" y="87"/>
                    <a:pt x="224" y="87"/>
                    <a:pt x="224" y="87"/>
                  </a:cubicBezTo>
                  <a:cubicBezTo>
                    <a:pt x="220" y="87"/>
                    <a:pt x="220" y="87"/>
                    <a:pt x="220" y="87"/>
                  </a:cubicBezTo>
                  <a:cubicBezTo>
                    <a:pt x="214" y="87"/>
                    <a:pt x="209" y="87"/>
                    <a:pt x="205" y="86"/>
                  </a:cubicBezTo>
                  <a:cubicBezTo>
                    <a:pt x="201" y="86"/>
                    <a:pt x="198" y="84"/>
                    <a:pt x="194" y="82"/>
                  </a:cubicBezTo>
                  <a:cubicBezTo>
                    <a:pt x="193" y="80"/>
                    <a:pt x="191" y="79"/>
                    <a:pt x="190" y="77"/>
                  </a:cubicBezTo>
                  <a:cubicBezTo>
                    <a:pt x="189" y="76"/>
                    <a:pt x="188" y="75"/>
                    <a:pt x="187" y="73"/>
                  </a:cubicBezTo>
                  <a:cubicBezTo>
                    <a:pt x="187" y="74"/>
                    <a:pt x="187" y="73"/>
                    <a:pt x="187" y="73"/>
                  </a:cubicBezTo>
                  <a:cubicBezTo>
                    <a:pt x="187" y="73"/>
                    <a:pt x="187" y="72"/>
                    <a:pt x="187" y="72"/>
                  </a:cubicBezTo>
                  <a:cubicBezTo>
                    <a:pt x="186" y="72"/>
                    <a:pt x="186" y="71"/>
                    <a:pt x="186" y="71"/>
                  </a:cubicBezTo>
                  <a:cubicBezTo>
                    <a:pt x="184" y="67"/>
                    <a:pt x="182" y="61"/>
                    <a:pt x="181" y="56"/>
                  </a:cubicBezTo>
                  <a:cubicBezTo>
                    <a:pt x="180" y="50"/>
                    <a:pt x="179" y="44"/>
                    <a:pt x="178" y="37"/>
                  </a:cubicBezTo>
                  <a:cubicBezTo>
                    <a:pt x="177" y="31"/>
                    <a:pt x="176" y="24"/>
                    <a:pt x="173" y="16"/>
                  </a:cubicBezTo>
                  <a:cubicBezTo>
                    <a:pt x="171" y="12"/>
                    <a:pt x="169" y="8"/>
                    <a:pt x="165" y="5"/>
                  </a:cubicBezTo>
                  <a:cubicBezTo>
                    <a:pt x="163" y="3"/>
                    <a:pt x="160" y="2"/>
                    <a:pt x="157" y="1"/>
                  </a:cubicBezTo>
                  <a:cubicBezTo>
                    <a:pt x="155" y="0"/>
                    <a:pt x="152" y="0"/>
                    <a:pt x="150" y="0"/>
                  </a:cubicBezTo>
                  <a:cubicBezTo>
                    <a:pt x="146" y="0"/>
                    <a:pt x="142" y="1"/>
                    <a:pt x="139" y="3"/>
                  </a:cubicBezTo>
                  <a:cubicBezTo>
                    <a:pt x="135" y="4"/>
                    <a:pt x="132" y="6"/>
                    <a:pt x="129" y="7"/>
                  </a:cubicBezTo>
                  <a:cubicBezTo>
                    <a:pt x="126" y="9"/>
                    <a:pt x="123" y="11"/>
                    <a:pt x="120" y="12"/>
                  </a:cubicBezTo>
                  <a:cubicBezTo>
                    <a:pt x="116" y="15"/>
                    <a:pt x="116" y="15"/>
                    <a:pt x="116" y="15"/>
                  </a:cubicBezTo>
                  <a:cubicBezTo>
                    <a:pt x="115" y="16"/>
                    <a:pt x="113" y="17"/>
                    <a:pt x="112" y="18"/>
                  </a:cubicBezTo>
                  <a:cubicBezTo>
                    <a:pt x="106" y="23"/>
                    <a:pt x="101" y="29"/>
                    <a:pt x="98" y="35"/>
                  </a:cubicBezTo>
                  <a:cubicBezTo>
                    <a:pt x="92" y="48"/>
                    <a:pt x="92" y="62"/>
                    <a:pt x="91" y="75"/>
                  </a:cubicBezTo>
                  <a:cubicBezTo>
                    <a:pt x="91" y="81"/>
                    <a:pt x="91" y="88"/>
                    <a:pt x="89" y="93"/>
                  </a:cubicBezTo>
                  <a:cubicBezTo>
                    <a:pt x="88" y="99"/>
                    <a:pt x="86" y="104"/>
                    <a:pt x="83" y="107"/>
                  </a:cubicBezTo>
                  <a:cubicBezTo>
                    <a:pt x="79" y="110"/>
                    <a:pt x="74" y="112"/>
                    <a:pt x="68" y="113"/>
                  </a:cubicBezTo>
                  <a:cubicBezTo>
                    <a:pt x="63" y="113"/>
                    <a:pt x="57" y="113"/>
                    <a:pt x="50" y="113"/>
                  </a:cubicBezTo>
                  <a:cubicBezTo>
                    <a:pt x="47" y="113"/>
                    <a:pt x="44" y="113"/>
                    <a:pt x="40" y="113"/>
                  </a:cubicBezTo>
                  <a:cubicBezTo>
                    <a:pt x="36" y="113"/>
                    <a:pt x="31" y="114"/>
                    <a:pt x="27" y="117"/>
                  </a:cubicBezTo>
                  <a:cubicBezTo>
                    <a:pt x="22" y="121"/>
                    <a:pt x="20" y="126"/>
                    <a:pt x="18" y="130"/>
                  </a:cubicBezTo>
                  <a:cubicBezTo>
                    <a:pt x="17" y="134"/>
                    <a:pt x="16" y="138"/>
                    <a:pt x="16" y="141"/>
                  </a:cubicBezTo>
                  <a:cubicBezTo>
                    <a:pt x="16" y="145"/>
                    <a:pt x="15" y="149"/>
                    <a:pt x="16" y="153"/>
                  </a:cubicBezTo>
                  <a:cubicBezTo>
                    <a:pt x="16" y="157"/>
                    <a:pt x="17" y="161"/>
                    <a:pt x="18" y="164"/>
                  </a:cubicBezTo>
                  <a:cubicBezTo>
                    <a:pt x="20" y="171"/>
                    <a:pt x="23" y="178"/>
                    <a:pt x="26" y="184"/>
                  </a:cubicBezTo>
                  <a:cubicBezTo>
                    <a:pt x="28" y="190"/>
                    <a:pt x="31" y="195"/>
                    <a:pt x="32" y="200"/>
                  </a:cubicBezTo>
                  <a:cubicBezTo>
                    <a:pt x="33" y="203"/>
                    <a:pt x="33" y="205"/>
                    <a:pt x="34" y="207"/>
                  </a:cubicBezTo>
                  <a:cubicBezTo>
                    <a:pt x="34" y="208"/>
                    <a:pt x="34" y="208"/>
                    <a:pt x="34" y="209"/>
                  </a:cubicBezTo>
                  <a:cubicBezTo>
                    <a:pt x="34" y="211"/>
                    <a:pt x="34" y="211"/>
                    <a:pt x="34" y="211"/>
                  </a:cubicBezTo>
                  <a:cubicBezTo>
                    <a:pt x="34" y="213"/>
                    <a:pt x="34" y="213"/>
                    <a:pt x="34" y="213"/>
                  </a:cubicBezTo>
                  <a:cubicBezTo>
                    <a:pt x="34" y="215"/>
                    <a:pt x="34" y="215"/>
                    <a:pt x="34" y="215"/>
                  </a:cubicBezTo>
                  <a:cubicBezTo>
                    <a:pt x="34" y="225"/>
                    <a:pt x="31" y="234"/>
                    <a:pt x="25" y="244"/>
                  </a:cubicBezTo>
                  <a:cubicBezTo>
                    <a:pt x="22" y="249"/>
                    <a:pt x="19" y="255"/>
                    <a:pt x="16" y="260"/>
                  </a:cubicBezTo>
                  <a:cubicBezTo>
                    <a:pt x="12" y="265"/>
                    <a:pt x="9" y="271"/>
                    <a:pt x="5" y="279"/>
                  </a:cubicBezTo>
                  <a:cubicBezTo>
                    <a:pt x="4" y="282"/>
                    <a:pt x="2" y="286"/>
                    <a:pt x="1" y="291"/>
                  </a:cubicBezTo>
                  <a:cubicBezTo>
                    <a:pt x="0" y="295"/>
                    <a:pt x="0" y="301"/>
                    <a:pt x="1" y="307"/>
                  </a:cubicBezTo>
                  <a:cubicBezTo>
                    <a:pt x="2" y="313"/>
                    <a:pt x="5" y="319"/>
                    <a:pt x="9" y="324"/>
                  </a:cubicBezTo>
                  <a:cubicBezTo>
                    <a:pt x="14" y="328"/>
                    <a:pt x="18" y="331"/>
                    <a:pt x="22" y="333"/>
                  </a:cubicBezTo>
                  <a:cubicBezTo>
                    <a:pt x="27" y="335"/>
                    <a:pt x="30" y="337"/>
                    <a:pt x="35" y="338"/>
                  </a:cubicBezTo>
                  <a:cubicBezTo>
                    <a:pt x="37" y="338"/>
                    <a:pt x="37" y="338"/>
                    <a:pt x="37" y="338"/>
                  </a:cubicBezTo>
                  <a:cubicBezTo>
                    <a:pt x="39" y="338"/>
                    <a:pt x="39" y="338"/>
                    <a:pt x="39" y="338"/>
                  </a:cubicBezTo>
                  <a:cubicBezTo>
                    <a:pt x="40" y="339"/>
                    <a:pt x="41" y="339"/>
                    <a:pt x="42" y="339"/>
                  </a:cubicBezTo>
                  <a:cubicBezTo>
                    <a:pt x="45" y="339"/>
                    <a:pt x="47" y="339"/>
                    <a:pt x="49" y="339"/>
                  </a:cubicBezTo>
                  <a:cubicBezTo>
                    <a:pt x="58" y="339"/>
                    <a:pt x="66" y="336"/>
                    <a:pt x="73" y="334"/>
                  </a:cubicBezTo>
                  <a:cubicBezTo>
                    <a:pt x="79" y="332"/>
                    <a:pt x="85" y="330"/>
                    <a:pt x="90" y="329"/>
                  </a:cubicBezTo>
                  <a:cubicBezTo>
                    <a:pt x="92" y="328"/>
                    <a:pt x="95" y="328"/>
                    <a:pt x="96" y="328"/>
                  </a:cubicBezTo>
                  <a:cubicBezTo>
                    <a:pt x="97" y="328"/>
                    <a:pt x="98" y="328"/>
                    <a:pt x="98" y="328"/>
                  </a:cubicBezTo>
                  <a:cubicBezTo>
                    <a:pt x="98" y="328"/>
                    <a:pt x="98" y="328"/>
                    <a:pt x="99" y="329"/>
                  </a:cubicBezTo>
                  <a:cubicBezTo>
                    <a:pt x="100" y="329"/>
                    <a:pt x="101" y="331"/>
                    <a:pt x="102" y="332"/>
                  </a:cubicBezTo>
                  <a:cubicBezTo>
                    <a:pt x="103" y="334"/>
                    <a:pt x="104" y="336"/>
                    <a:pt x="105" y="339"/>
                  </a:cubicBezTo>
                  <a:cubicBezTo>
                    <a:pt x="106" y="340"/>
                    <a:pt x="106" y="340"/>
                    <a:pt x="106" y="340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2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1"/>
                    <a:pt x="106" y="341"/>
                    <a:pt x="106" y="341"/>
                  </a:cubicBezTo>
                  <a:cubicBezTo>
                    <a:pt x="106" y="343"/>
                    <a:pt x="106" y="346"/>
                    <a:pt x="106" y="349"/>
                  </a:cubicBezTo>
                  <a:cubicBezTo>
                    <a:pt x="105" y="352"/>
                    <a:pt x="105" y="356"/>
                    <a:pt x="105" y="361"/>
                  </a:cubicBezTo>
                  <a:cubicBezTo>
                    <a:pt x="105" y="364"/>
                    <a:pt x="105" y="367"/>
                    <a:pt x="107" y="371"/>
                  </a:cubicBezTo>
                  <a:cubicBezTo>
                    <a:pt x="108" y="373"/>
                    <a:pt x="109" y="376"/>
                    <a:pt x="111" y="378"/>
                  </a:cubicBezTo>
                  <a:cubicBezTo>
                    <a:pt x="113" y="381"/>
                    <a:pt x="116" y="383"/>
                    <a:pt x="118" y="384"/>
                  </a:cubicBezTo>
                  <a:cubicBezTo>
                    <a:pt x="124" y="387"/>
                    <a:pt x="128" y="387"/>
                    <a:pt x="131" y="387"/>
                  </a:cubicBezTo>
                  <a:cubicBezTo>
                    <a:pt x="135" y="387"/>
                    <a:pt x="137" y="387"/>
                    <a:pt x="140" y="386"/>
                  </a:cubicBezTo>
                  <a:cubicBezTo>
                    <a:pt x="144" y="385"/>
                    <a:pt x="148" y="384"/>
                    <a:pt x="151" y="382"/>
                  </a:cubicBezTo>
                  <a:cubicBezTo>
                    <a:pt x="154" y="381"/>
                    <a:pt x="154" y="381"/>
                    <a:pt x="154" y="381"/>
                  </a:cubicBezTo>
                  <a:cubicBezTo>
                    <a:pt x="155" y="381"/>
                    <a:pt x="155" y="381"/>
                    <a:pt x="155" y="381"/>
                  </a:cubicBezTo>
                  <a:cubicBezTo>
                    <a:pt x="156" y="380"/>
                    <a:pt x="156" y="380"/>
                    <a:pt x="156" y="380"/>
                  </a:cubicBezTo>
                  <a:cubicBezTo>
                    <a:pt x="157" y="380"/>
                    <a:pt x="157" y="380"/>
                    <a:pt x="157" y="380"/>
                  </a:cubicBezTo>
                  <a:cubicBezTo>
                    <a:pt x="157" y="380"/>
                    <a:pt x="159" y="379"/>
                    <a:pt x="160" y="378"/>
                  </a:cubicBezTo>
                  <a:cubicBezTo>
                    <a:pt x="161" y="378"/>
                    <a:pt x="162" y="377"/>
                    <a:pt x="163" y="376"/>
                  </a:cubicBezTo>
                  <a:cubicBezTo>
                    <a:pt x="171" y="371"/>
                    <a:pt x="177" y="364"/>
                    <a:pt x="181" y="358"/>
                  </a:cubicBezTo>
                  <a:cubicBezTo>
                    <a:pt x="185" y="351"/>
                    <a:pt x="187" y="345"/>
                    <a:pt x="190" y="339"/>
                  </a:cubicBezTo>
                  <a:cubicBezTo>
                    <a:pt x="193" y="333"/>
                    <a:pt x="195" y="328"/>
                    <a:pt x="198" y="323"/>
                  </a:cubicBezTo>
                  <a:cubicBezTo>
                    <a:pt x="199" y="321"/>
                    <a:pt x="200" y="319"/>
                    <a:pt x="202" y="317"/>
                  </a:cubicBezTo>
                  <a:cubicBezTo>
                    <a:pt x="203" y="315"/>
                    <a:pt x="205" y="314"/>
                    <a:pt x="206" y="313"/>
                  </a:cubicBezTo>
                  <a:cubicBezTo>
                    <a:pt x="207" y="312"/>
                    <a:pt x="208" y="311"/>
                    <a:pt x="210" y="311"/>
                  </a:cubicBezTo>
                  <a:cubicBezTo>
                    <a:pt x="211" y="310"/>
                    <a:pt x="213" y="310"/>
                    <a:pt x="216" y="311"/>
                  </a:cubicBezTo>
                  <a:cubicBezTo>
                    <a:pt x="220" y="312"/>
                    <a:pt x="226" y="314"/>
                    <a:pt x="232" y="317"/>
                  </a:cubicBezTo>
                  <a:cubicBezTo>
                    <a:pt x="238" y="319"/>
                    <a:pt x="246" y="322"/>
                    <a:pt x="254" y="322"/>
                  </a:cubicBezTo>
                  <a:cubicBezTo>
                    <a:pt x="261" y="321"/>
                    <a:pt x="268" y="321"/>
                    <a:pt x="275" y="318"/>
                  </a:cubicBezTo>
                  <a:cubicBezTo>
                    <a:pt x="278" y="317"/>
                    <a:pt x="282" y="315"/>
                    <a:pt x="285" y="312"/>
                  </a:cubicBezTo>
                  <a:cubicBezTo>
                    <a:pt x="288" y="309"/>
                    <a:pt x="290" y="305"/>
                    <a:pt x="291" y="301"/>
                  </a:cubicBezTo>
                  <a:cubicBezTo>
                    <a:pt x="292" y="293"/>
                    <a:pt x="290" y="286"/>
                    <a:pt x="288" y="280"/>
                  </a:cubicBezTo>
                  <a:cubicBezTo>
                    <a:pt x="286" y="274"/>
                    <a:pt x="283" y="268"/>
                    <a:pt x="280" y="262"/>
                  </a:cubicBezTo>
                  <a:cubicBezTo>
                    <a:pt x="274" y="251"/>
                    <a:pt x="268" y="239"/>
                    <a:pt x="264" y="228"/>
                  </a:cubicBezTo>
                  <a:cubicBezTo>
                    <a:pt x="262" y="222"/>
                    <a:pt x="261" y="216"/>
                    <a:pt x="261" y="209"/>
                  </a:cubicBezTo>
                  <a:cubicBezTo>
                    <a:pt x="262" y="206"/>
                    <a:pt x="262" y="203"/>
                    <a:pt x="263" y="200"/>
                  </a:cubicBezTo>
                  <a:cubicBezTo>
                    <a:pt x="264" y="197"/>
                    <a:pt x="265" y="195"/>
                    <a:pt x="267" y="192"/>
                  </a:cubicBezTo>
                  <a:cubicBezTo>
                    <a:pt x="270" y="187"/>
                    <a:pt x="275" y="183"/>
                    <a:pt x="280" y="180"/>
                  </a:cubicBezTo>
                  <a:cubicBezTo>
                    <a:pt x="285" y="177"/>
                    <a:pt x="291" y="174"/>
                    <a:pt x="297" y="171"/>
                  </a:cubicBezTo>
                  <a:cubicBezTo>
                    <a:pt x="302" y="168"/>
                    <a:pt x="309" y="165"/>
                    <a:pt x="314" y="161"/>
                  </a:cubicBezTo>
                  <a:cubicBezTo>
                    <a:pt x="320" y="157"/>
                    <a:pt x="325" y="151"/>
                    <a:pt x="329" y="144"/>
                  </a:cubicBezTo>
                  <a:cubicBezTo>
                    <a:pt x="332" y="136"/>
                    <a:pt x="332" y="129"/>
                    <a:pt x="332" y="121"/>
                  </a:cubicBezTo>
                  <a:cubicBezTo>
                    <a:pt x="332" y="114"/>
                    <a:pt x="331" y="107"/>
                    <a:pt x="329" y="100"/>
                  </a:cubicBezTo>
                  <a:cubicBezTo>
                    <a:pt x="327" y="93"/>
                    <a:pt x="324" y="85"/>
                    <a:pt x="318" y="79"/>
                  </a:cubicBezTo>
                  <a:close/>
                  <a:moveTo>
                    <a:pt x="314" y="139"/>
                  </a:moveTo>
                  <a:cubicBezTo>
                    <a:pt x="313" y="143"/>
                    <a:pt x="310" y="148"/>
                    <a:pt x="306" y="152"/>
                  </a:cubicBezTo>
                  <a:cubicBezTo>
                    <a:pt x="303" y="156"/>
                    <a:pt x="297" y="160"/>
                    <a:pt x="292" y="164"/>
                  </a:cubicBezTo>
                  <a:cubicBezTo>
                    <a:pt x="287" y="167"/>
                    <a:pt x="282" y="171"/>
                    <a:pt x="276" y="175"/>
                  </a:cubicBezTo>
                  <a:cubicBezTo>
                    <a:pt x="271" y="179"/>
                    <a:pt x="266" y="184"/>
                    <a:pt x="263" y="190"/>
                  </a:cubicBezTo>
                  <a:cubicBezTo>
                    <a:pt x="259" y="196"/>
                    <a:pt x="258" y="203"/>
                    <a:pt x="258" y="209"/>
                  </a:cubicBezTo>
                  <a:cubicBezTo>
                    <a:pt x="257" y="216"/>
                    <a:pt x="258" y="223"/>
                    <a:pt x="260" y="229"/>
                  </a:cubicBezTo>
                  <a:cubicBezTo>
                    <a:pt x="260" y="229"/>
                    <a:pt x="260" y="229"/>
                    <a:pt x="260" y="229"/>
                  </a:cubicBezTo>
                  <a:cubicBezTo>
                    <a:pt x="262" y="235"/>
                    <a:pt x="265" y="241"/>
                    <a:pt x="268" y="247"/>
                  </a:cubicBezTo>
                  <a:cubicBezTo>
                    <a:pt x="270" y="253"/>
                    <a:pt x="273" y="258"/>
                    <a:pt x="276" y="264"/>
                  </a:cubicBezTo>
                  <a:cubicBezTo>
                    <a:pt x="278" y="270"/>
                    <a:pt x="280" y="276"/>
                    <a:pt x="282" y="282"/>
                  </a:cubicBezTo>
                  <a:cubicBezTo>
                    <a:pt x="283" y="288"/>
                    <a:pt x="284" y="294"/>
                    <a:pt x="282" y="299"/>
                  </a:cubicBezTo>
                  <a:cubicBezTo>
                    <a:pt x="280" y="308"/>
                    <a:pt x="266" y="309"/>
                    <a:pt x="255" y="307"/>
                  </a:cubicBezTo>
                  <a:cubicBezTo>
                    <a:pt x="250" y="306"/>
                    <a:pt x="245" y="304"/>
                    <a:pt x="240" y="301"/>
                  </a:cubicBezTo>
                  <a:cubicBezTo>
                    <a:pt x="235" y="298"/>
                    <a:pt x="229" y="294"/>
                    <a:pt x="222" y="291"/>
                  </a:cubicBezTo>
                  <a:cubicBezTo>
                    <a:pt x="218" y="289"/>
                    <a:pt x="214" y="288"/>
                    <a:pt x="209" y="288"/>
                  </a:cubicBezTo>
                  <a:cubicBezTo>
                    <a:pt x="204" y="288"/>
                    <a:pt x="198" y="289"/>
                    <a:pt x="194" y="291"/>
                  </a:cubicBezTo>
                  <a:cubicBezTo>
                    <a:pt x="186" y="295"/>
                    <a:pt x="180" y="301"/>
                    <a:pt x="175" y="307"/>
                  </a:cubicBezTo>
                  <a:cubicBezTo>
                    <a:pt x="170" y="313"/>
                    <a:pt x="167" y="319"/>
                    <a:pt x="163" y="325"/>
                  </a:cubicBezTo>
                  <a:cubicBezTo>
                    <a:pt x="160" y="330"/>
                    <a:pt x="157" y="335"/>
                    <a:pt x="154" y="339"/>
                  </a:cubicBezTo>
                  <a:cubicBezTo>
                    <a:pt x="151" y="343"/>
                    <a:pt x="148" y="346"/>
                    <a:pt x="145" y="348"/>
                  </a:cubicBezTo>
                  <a:cubicBezTo>
                    <a:pt x="144" y="348"/>
                    <a:pt x="144" y="348"/>
                    <a:pt x="144" y="348"/>
                  </a:cubicBezTo>
                  <a:cubicBezTo>
                    <a:pt x="143" y="349"/>
                    <a:pt x="144" y="348"/>
                    <a:pt x="143" y="349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50"/>
                    <a:pt x="142" y="352"/>
                    <a:pt x="141" y="353"/>
                  </a:cubicBezTo>
                  <a:cubicBezTo>
                    <a:pt x="141" y="356"/>
                    <a:pt x="141" y="359"/>
                    <a:pt x="141" y="360"/>
                  </a:cubicBezTo>
                  <a:cubicBezTo>
                    <a:pt x="141" y="360"/>
                    <a:pt x="141" y="360"/>
                    <a:pt x="140" y="359"/>
                  </a:cubicBezTo>
                  <a:cubicBezTo>
                    <a:pt x="140" y="358"/>
                    <a:pt x="140" y="357"/>
                    <a:pt x="139" y="356"/>
                  </a:cubicBezTo>
                  <a:cubicBezTo>
                    <a:pt x="138" y="355"/>
                    <a:pt x="136" y="354"/>
                    <a:pt x="135" y="353"/>
                  </a:cubicBezTo>
                  <a:cubicBezTo>
                    <a:pt x="133" y="352"/>
                    <a:pt x="132" y="352"/>
                    <a:pt x="132" y="352"/>
                  </a:cubicBezTo>
                  <a:cubicBezTo>
                    <a:pt x="131" y="352"/>
                    <a:pt x="131" y="352"/>
                    <a:pt x="131" y="352"/>
                  </a:cubicBezTo>
                  <a:cubicBezTo>
                    <a:pt x="131" y="352"/>
                    <a:pt x="131" y="352"/>
                    <a:pt x="132" y="352"/>
                  </a:cubicBezTo>
                  <a:cubicBezTo>
                    <a:pt x="132" y="352"/>
                    <a:pt x="132" y="352"/>
                    <a:pt x="133" y="352"/>
                  </a:cubicBezTo>
                  <a:cubicBezTo>
                    <a:pt x="134" y="352"/>
                    <a:pt x="137" y="351"/>
                    <a:pt x="139" y="350"/>
                  </a:cubicBezTo>
                  <a:cubicBezTo>
                    <a:pt x="142" y="349"/>
                    <a:pt x="142" y="349"/>
                    <a:pt x="142" y="349"/>
                  </a:cubicBezTo>
                  <a:cubicBezTo>
                    <a:pt x="142" y="347"/>
                    <a:pt x="142" y="344"/>
                    <a:pt x="142" y="341"/>
                  </a:cubicBezTo>
                  <a:cubicBezTo>
                    <a:pt x="142" y="338"/>
                    <a:pt x="142" y="336"/>
                    <a:pt x="141" y="332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1" y="330"/>
                    <a:pt x="141" y="330"/>
                    <a:pt x="141" y="330"/>
                  </a:cubicBezTo>
                  <a:cubicBezTo>
                    <a:pt x="140" y="328"/>
                    <a:pt x="140" y="328"/>
                    <a:pt x="140" y="328"/>
                  </a:cubicBezTo>
                  <a:cubicBezTo>
                    <a:pt x="139" y="325"/>
                    <a:pt x="139" y="325"/>
                    <a:pt x="139" y="325"/>
                  </a:cubicBezTo>
                  <a:cubicBezTo>
                    <a:pt x="138" y="321"/>
                    <a:pt x="136" y="318"/>
                    <a:pt x="134" y="314"/>
                  </a:cubicBezTo>
                  <a:cubicBezTo>
                    <a:pt x="132" y="310"/>
                    <a:pt x="129" y="306"/>
                    <a:pt x="125" y="303"/>
                  </a:cubicBezTo>
                  <a:cubicBezTo>
                    <a:pt x="121" y="299"/>
                    <a:pt x="116" y="295"/>
                    <a:pt x="110" y="293"/>
                  </a:cubicBezTo>
                  <a:cubicBezTo>
                    <a:pt x="104" y="291"/>
                    <a:pt x="98" y="291"/>
                    <a:pt x="93" y="291"/>
                  </a:cubicBezTo>
                  <a:cubicBezTo>
                    <a:pt x="88" y="291"/>
                    <a:pt x="84" y="292"/>
                    <a:pt x="80" y="293"/>
                  </a:cubicBezTo>
                  <a:cubicBezTo>
                    <a:pt x="73" y="296"/>
                    <a:pt x="67" y="298"/>
                    <a:pt x="61" y="300"/>
                  </a:cubicBezTo>
                  <a:cubicBezTo>
                    <a:pt x="56" y="302"/>
                    <a:pt x="51" y="303"/>
                    <a:pt x="47" y="304"/>
                  </a:cubicBezTo>
                  <a:cubicBezTo>
                    <a:pt x="47" y="304"/>
                    <a:pt x="46" y="304"/>
                    <a:pt x="45" y="304"/>
                  </a:cubicBezTo>
                  <a:cubicBezTo>
                    <a:pt x="44" y="304"/>
                    <a:pt x="44" y="304"/>
                    <a:pt x="44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3" y="304"/>
                    <a:pt x="43" y="304"/>
                    <a:pt x="43" y="304"/>
                  </a:cubicBezTo>
                  <a:cubicBezTo>
                    <a:pt x="41" y="303"/>
                    <a:pt x="38" y="303"/>
                    <a:pt x="37" y="302"/>
                  </a:cubicBezTo>
                  <a:cubicBezTo>
                    <a:pt x="35" y="301"/>
                    <a:pt x="34" y="301"/>
                    <a:pt x="34" y="300"/>
                  </a:cubicBezTo>
                  <a:cubicBezTo>
                    <a:pt x="34" y="300"/>
                    <a:pt x="34" y="301"/>
                    <a:pt x="34" y="300"/>
                  </a:cubicBezTo>
                  <a:cubicBezTo>
                    <a:pt x="34" y="300"/>
                    <a:pt x="34" y="296"/>
                    <a:pt x="36" y="291"/>
                  </a:cubicBezTo>
                  <a:cubicBezTo>
                    <a:pt x="37" y="287"/>
                    <a:pt x="40" y="281"/>
                    <a:pt x="43" y="276"/>
                  </a:cubicBezTo>
                  <a:cubicBezTo>
                    <a:pt x="46" y="270"/>
                    <a:pt x="50" y="264"/>
                    <a:pt x="53" y="258"/>
                  </a:cubicBezTo>
                  <a:cubicBezTo>
                    <a:pt x="56" y="252"/>
                    <a:pt x="58" y="244"/>
                    <a:pt x="60" y="237"/>
                  </a:cubicBezTo>
                  <a:cubicBezTo>
                    <a:pt x="62" y="229"/>
                    <a:pt x="62" y="222"/>
                    <a:pt x="62" y="214"/>
                  </a:cubicBezTo>
                  <a:cubicBezTo>
                    <a:pt x="62" y="211"/>
                    <a:pt x="62" y="211"/>
                    <a:pt x="62" y="211"/>
                  </a:cubicBezTo>
                  <a:cubicBezTo>
                    <a:pt x="61" y="208"/>
                    <a:pt x="61" y="208"/>
                    <a:pt x="61" y="208"/>
                  </a:cubicBezTo>
                  <a:cubicBezTo>
                    <a:pt x="61" y="205"/>
                    <a:pt x="61" y="205"/>
                    <a:pt x="61" y="205"/>
                  </a:cubicBezTo>
                  <a:cubicBezTo>
                    <a:pt x="61" y="204"/>
                    <a:pt x="61" y="203"/>
                    <a:pt x="60" y="202"/>
                  </a:cubicBezTo>
                  <a:cubicBezTo>
                    <a:pt x="60" y="198"/>
                    <a:pt x="58" y="194"/>
                    <a:pt x="57" y="191"/>
                  </a:cubicBezTo>
                  <a:cubicBezTo>
                    <a:pt x="54" y="184"/>
                    <a:pt x="50" y="178"/>
                    <a:pt x="47" y="173"/>
                  </a:cubicBezTo>
                  <a:cubicBezTo>
                    <a:pt x="44" y="167"/>
                    <a:pt x="41" y="162"/>
                    <a:pt x="39" y="157"/>
                  </a:cubicBezTo>
                  <a:cubicBezTo>
                    <a:pt x="38" y="155"/>
                    <a:pt x="37" y="152"/>
                    <a:pt x="36" y="150"/>
                  </a:cubicBezTo>
                  <a:cubicBezTo>
                    <a:pt x="36" y="148"/>
                    <a:pt x="35" y="145"/>
                    <a:pt x="35" y="142"/>
                  </a:cubicBezTo>
                  <a:cubicBezTo>
                    <a:pt x="35" y="139"/>
                    <a:pt x="35" y="137"/>
                    <a:pt x="36" y="135"/>
                  </a:cubicBezTo>
                  <a:cubicBezTo>
                    <a:pt x="36" y="133"/>
                    <a:pt x="37" y="132"/>
                    <a:pt x="37" y="131"/>
                  </a:cubicBezTo>
                  <a:cubicBezTo>
                    <a:pt x="38" y="130"/>
                    <a:pt x="39" y="129"/>
                    <a:pt x="42" y="129"/>
                  </a:cubicBezTo>
                  <a:cubicBezTo>
                    <a:pt x="44" y="128"/>
                    <a:pt x="47" y="128"/>
                    <a:pt x="51" y="128"/>
                  </a:cubicBezTo>
                  <a:cubicBezTo>
                    <a:pt x="57" y="128"/>
                    <a:pt x="64" y="127"/>
                    <a:pt x="71" y="126"/>
                  </a:cubicBezTo>
                  <a:cubicBezTo>
                    <a:pt x="78" y="124"/>
                    <a:pt x="85" y="122"/>
                    <a:pt x="91" y="116"/>
                  </a:cubicBezTo>
                  <a:cubicBezTo>
                    <a:pt x="97" y="110"/>
                    <a:pt x="99" y="102"/>
                    <a:pt x="100" y="95"/>
                  </a:cubicBezTo>
                  <a:cubicBezTo>
                    <a:pt x="101" y="88"/>
                    <a:pt x="101" y="82"/>
                    <a:pt x="101" y="75"/>
                  </a:cubicBezTo>
                  <a:cubicBezTo>
                    <a:pt x="102" y="63"/>
                    <a:pt x="102" y="50"/>
                    <a:pt x="108" y="40"/>
                  </a:cubicBezTo>
                  <a:cubicBezTo>
                    <a:pt x="111" y="35"/>
                    <a:pt x="114" y="31"/>
                    <a:pt x="119" y="28"/>
                  </a:cubicBezTo>
                  <a:cubicBezTo>
                    <a:pt x="120" y="27"/>
                    <a:pt x="121" y="26"/>
                    <a:pt x="123" y="26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9" y="22"/>
                    <a:pt x="132" y="21"/>
                    <a:pt x="135" y="19"/>
                  </a:cubicBezTo>
                  <a:cubicBezTo>
                    <a:pt x="140" y="17"/>
                    <a:pt x="146" y="16"/>
                    <a:pt x="150" y="16"/>
                  </a:cubicBezTo>
                  <a:cubicBezTo>
                    <a:pt x="152" y="16"/>
                    <a:pt x="153" y="17"/>
                    <a:pt x="153" y="18"/>
                  </a:cubicBezTo>
                  <a:cubicBezTo>
                    <a:pt x="154" y="18"/>
                    <a:pt x="155" y="20"/>
                    <a:pt x="155" y="22"/>
                  </a:cubicBezTo>
                  <a:cubicBezTo>
                    <a:pt x="156" y="27"/>
                    <a:pt x="157" y="33"/>
                    <a:pt x="157" y="39"/>
                  </a:cubicBezTo>
                  <a:cubicBezTo>
                    <a:pt x="157" y="45"/>
                    <a:pt x="157" y="52"/>
                    <a:pt x="157" y="59"/>
                  </a:cubicBezTo>
                  <a:cubicBezTo>
                    <a:pt x="158" y="66"/>
                    <a:pt x="159" y="73"/>
                    <a:pt x="162" y="81"/>
                  </a:cubicBezTo>
                  <a:cubicBezTo>
                    <a:pt x="162" y="82"/>
                    <a:pt x="163" y="83"/>
                    <a:pt x="163" y="84"/>
                  </a:cubicBezTo>
                  <a:cubicBezTo>
                    <a:pt x="164" y="85"/>
                    <a:pt x="164" y="85"/>
                    <a:pt x="164" y="85"/>
                  </a:cubicBezTo>
                  <a:cubicBezTo>
                    <a:pt x="164" y="87"/>
                    <a:pt x="164" y="87"/>
                    <a:pt x="164" y="87"/>
                  </a:cubicBezTo>
                  <a:cubicBezTo>
                    <a:pt x="165" y="88"/>
                    <a:pt x="166" y="90"/>
                    <a:pt x="167" y="92"/>
                  </a:cubicBezTo>
                  <a:cubicBezTo>
                    <a:pt x="169" y="95"/>
                    <a:pt x="172" y="99"/>
                    <a:pt x="175" y="102"/>
                  </a:cubicBezTo>
                  <a:cubicBezTo>
                    <a:pt x="180" y="108"/>
                    <a:pt x="189" y="113"/>
                    <a:pt x="198" y="115"/>
                  </a:cubicBezTo>
                  <a:cubicBezTo>
                    <a:pt x="206" y="117"/>
                    <a:pt x="214" y="118"/>
                    <a:pt x="221" y="118"/>
                  </a:cubicBezTo>
                  <a:cubicBezTo>
                    <a:pt x="226" y="117"/>
                    <a:pt x="226" y="117"/>
                    <a:pt x="226" y="117"/>
                  </a:cubicBezTo>
                  <a:cubicBezTo>
                    <a:pt x="228" y="117"/>
                    <a:pt x="229" y="117"/>
                    <a:pt x="231" y="117"/>
                  </a:cubicBezTo>
                  <a:cubicBezTo>
                    <a:pt x="236" y="117"/>
                    <a:pt x="240" y="116"/>
                    <a:pt x="244" y="114"/>
                  </a:cubicBezTo>
                  <a:cubicBezTo>
                    <a:pt x="251" y="112"/>
                    <a:pt x="258" y="109"/>
                    <a:pt x="263" y="106"/>
                  </a:cubicBezTo>
                  <a:cubicBezTo>
                    <a:pt x="269" y="103"/>
                    <a:pt x="275" y="100"/>
                    <a:pt x="280" y="97"/>
                  </a:cubicBezTo>
                  <a:cubicBezTo>
                    <a:pt x="283" y="96"/>
                    <a:pt x="285" y="95"/>
                    <a:pt x="287" y="94"/>
                  </a:cubicBezTo>
                  <a:cubicBezTo>
                    <a:pt x="290" y="93"/>
                    <a:pt x="291" y="93"/>
                    <a:pt x="292" y="93"/>
                  </a:cubicBezTo>
                  <a:cubicBezTo>
                    <a:pt x="294" y="92"/>
                    <a:pt x="297" y="93"/>
                    <a:pt x="300" y="96"/>
                  </a:cubicBezTo>
                  <a:cubicBezTo>
                    <a:pt x="303" y="98"/>
                    <a:pt x="306" y="103"/>
                    <a:pt x="309" y="107"/>
                  </a:cubicBezTo>
                  <a:cubicBezTo>
                    <a:pt x="311" y="112"/>
                    <a:pt x="313" y="118"/>
                    <a:pt x="314" y="123"/>
                  </a:cubicBezTo>
                  <a:cubicBezTo>
                    <a:pt x="315" y="128"/>
                    <a:pt x="315" y="134"/>
                    <a:pt x="314" y="13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Oval 447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Freeform 448"/>
            <p:cNvSpPr>
              <a:spLocks/>
            </p:cNvSpPr>
            <p:nvPr/>
          </p:nvSpPr>
          <p:spPr bwMode="auto">
            <a:xfrm>
              <a:off x="9526588" y="7088188"/>
              <a:ext cx="11113" cy="11112"/>
            </a:xfrm>
            <a:custGeom>
              <a:avLst/>
              <a:gdLst>
                <a:gd name="T0" fmla="*/ 1 w 10"/>
                <a:gd name="T1" fmla="*/ 3 h 11"/>
                <a:gd name="T2" fmla="*/ 0 w 10"/>
                <a:gd name="T3" fmla="*/ 3 h 11"/>
                <a:gd name="T4" fmla="*/ 3 w 10"/>
                <a:gd name="T5" fmla="*/ 4 h 11"/>
                <a:gd name="T6" fmla="*/ 7 w 10"/>
                <a:gd name="T7" fmla="*/ 7 h 11"/>
                <a:gd name="T8" fmla="*/ 8 w 10"/>
                <a:gd name="T9" fmla="*/ 10 h 11"/>
                <a:gd name="T10" fmla="*/ 9 w 10"/>
                <a:gd name="T11" fmla="*/ 11 h 11"/>
                <a:gd name="T12" fmla="*/ 9 w 10"/>
                <a:gd name="T13" fmla="*/ 4 h 11"/>
                <a:gd name="T14" fmla="*/ 10 w 10"/>
                <a:gd name="T15" fmla="*/ 0 h 11"/>
                <a:gd name="T16" fmla="*/ 7 w 10"/>
                <a:gd name="T17" fmla="*/ 1 h 11"/>
                <a:gd name="T18" fmla="*/ 1 w 10"/>
                <a:gd name="T1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1">
                  <a:moveTo>
                    <a:pt x="1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3"/>
                    <a:pt x="3" y="4"/>
                  </a:cubicBezTo>
                  <a:cubicBezTo>
                    <a:pt x="4" y="5"/>
                    <a:pt x="6" y="6"/>
                    <a:pt x="7" y="7"/>
                  </a:cubicBezTo>
                  <a:cubicBezTo>
                    <a:pt x="8" y="8"/>
                    <a:pt x="8" y="9"/>
                    <a:pt x="8" y="10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0"/>
                    <a:pt x="9" y="7"/>
                    <a:pt x="9" y="4"/>
                  </a:cubicBezTo>
                  <a:cubicBezTo>
                    <a:pt x="10" y="3"/>
                    <a:pt x="10" y="1"/>
                    <a:pt x="10" y="0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2"/>
                    <a:pt x="2" y="3"/>
                    <a:pt x="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Oval 449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Oval 450"/>
            <p:cNvSpPr>
              <a:spLocks noChangeArrowheads="1"/>
            </p:cNvSpPr>
            <p:nvPr/>
          </p:nvSpPr>
          <p:spPr bwMode="auto">
            <a:xfrm>
              <a:off x="9499600" y="7078663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Freeform 451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1 w 1"/>
                <a:gd name="T9" fmla="*/ 1 h 1"/>
                <a:gd name="T10" fmla="*/ 1 w 1"/>
                <a:gd name="T11" fmla="*/ 0 h 1"/>
                <a:gd name="T12" fmla="*/ 0 w 1"/>
                <a:gd name="T13" fmla="*/ 0 h 1"/>
                <a:gd name="T14" fmla="*/ 1 w 1"/>
                <a:gd name="T15" fmla="*/ 0 h 1"/>
                <a:gd name="T16" fmla="*/ 1 w 1"/>
                <a:gd name="T17" fmla="*/ 1 h 1"/>
                <a:gd name="T18" fmla="*/ 1 w 1"/>
                <a:gd name="T1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Freeform 452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Freeform 453"/>
            <p:cNvSpPr>
              <a:spLocks noEditPoints="1"/>
            </p:cNvSpPr>
            <p:nvPr/>
          </p:nvSpPr>
          <p:spPr bwMode="auto">
            <a:xfrm>
              <a:off x="9515475" y="6305550"/>
              <a:ext cx="393700" cy="404812"/>
            </a:xfrm>
            <a:custGeom>
              <a:avLst/>
              <a:gdLst>
                <a:gd name="T0" fmla="*/ 335 w 371"/>
                <a:gd name="T1" fmla="*/ 159 h 382"/>
                <a:gd name="T2" fmla="*/ 297 w 371"/>
                <a:gd name="T3" fmla="*/ 150 h 382"/>
                <a:gd name="T4" fmla="*/ 295 w 371"/>
                <a:gd name="T5" fmla="*/ 139 h 382"/>
                <a:gd name="T6" fmla="*/ 313 w 371"/>
                <a:gd name="T7" fmla="*/ 113 h 382"/>
                <a:gd name="T8" fmla="*/ 324 w 371"/>
                <a:gd name="T9" fmla="*/ 37 h 382"/>
                <a:gd name="T10" fmla="*/ 287 w 371"/>
                <a:gd name="T11" fmla="*/ 1 h 382"/>
                <a:gd name="T12" fmla="*/ 215 w 371"/>
                <a:gd name="T13" fmla="*/ 58 h 382"/>
                <a:gd name="T14" fmla="*/ 181 w 371"/>
                <a:gd name="T15" fmla="*/ 71 h 382"/>
                <a:gd name="T16" fmla="*/ 133 w 371"/>
                <a:gd name="T17" fmla="*/ 44 h 382"/>
                <a:gd name="T18" fmla="*/ 89 w 371"/>
                <a:gd name="T19" fmla="*/ 52 h 382"/>
                <a:gd name="T20" fmla="*/ 64 w 371"/>
                <a:gd name="T21" fmla="*/ 93 h 382"/>
                <a:gd name="T22" fmla="*/ 73 w 371"/>
                <a:gd name="T23" fmla="*/ 134 h 382"/>
                <a:gd name="T24" fmla="*/ 48 w 371"/>
                <a:gd name="T25" fmla="*/ 151 h 382"/>
                <a:gd name="T26" fmla="*/ 1 w 371"/>
                <a:gd name="T27" fmla="*/ 224 h 382"/>
                <a:gd name="T28" fmla="*/ 6 w 371"/>
                <a:gd name="T29" fmla="*/ 238 h 382"/>
                <a:gd name="T30" fmla="*/ 58 w 371"/>
                <a:gd name="T31" fmla="*/ 262 h 382"/>
                <a:gd name="T32" fmla="*/ 72 w 371"/>
                <a:gd name="T33" fmla="*/ 262 h 382"/>
                <a:gd name="T34" fmla="*/ 73 w 371"/>
                <a:gd name="T35" fmla="*/ 264 h 382"/>
                <a:gd name="T36" fmla="*/ 73 w 371"/>
                <a:gd name="T37" fmla="*/ 264 h 382"/>
                <a:gd name="T38" fmla="*/ 75 w 371"/>
                <a:gd name="T39" fmla="*/ 301 h 382"/>
                <a:gd name="T40" fmla="*/ 83 w 371"/>
                <a:gd name="T41" fmla="*/ 341 h 382"/>
                <a:gd name="T42" fmla="*/ 118 w 371"/>
                <a:gd name="T43" fmla="*/ 373 h 382"/>
                <a:gd name="T44" fmla="*/ 187 w 371"/>
                <a:gd name="T45" fmla="*/ 341 h 382"/>
                <a:gd name="T46" fmla="*/ 250 w 371"/>
                <a:gd name="T47" fmla="*/ 379 h 382"/>
                <a:gd name="T48" fmla="*/ 282 w 371"/>
                <a:gd name="T49" fmla="*/ 379 h 382"/>
                <a:gd name="T50" fmla="*/ 281 w 371"/>
                <a:gd name="T51" fmla="*/ 311 h 382"/>
                <a:gd name="T52" fmla="*/ 347 w 371"/>
                <a:gd name="T53" fmla="*/ 249 h 382"/>
                <a:gd name="T54" fmla="*/ 340 w 371"/>
                <a:gd name="T55" fmla="*/ 218 h 382"/>
                <a:gd name="T56" fmla="*/ 272 w 371"/>
                <a:gd name="T57" fmla="*/ 290 h 382"/>
                <a:gd name="T58" fmla="*/ 280 w 371"/>
                <a:gd name="T59" fmla="*/ 332 h 382"/>
                <a:gd name="T60" fmla="*/ 271 w 371"/>
                <a:gd name="T61" fmla="*/ 379 h 382"/>
                <a:gd name="T62" fmla="*/ 237 w 371"/>
                <a:gd name="T63" fmla="*/ 363 h 382"/>
                <a:gd name="T64" fmla="*/ 163 w 371"/>
                <a:gd name="T65" fmla="*/ 335 h 382"/>
                <a:gd name="T66" fmla="*/ 121 w 371"/>
                <a:gd name="T67" fmla="*/ 346 h 382"/>
                <a:gd name="T68" fmla="*/ 109 w 371"/>
                <a:gd name="T69" fmla="*/ 326 h 382"/>
                <a:gd name="T70" fmla="*/ 109 w 371"/>
                <a:gd name="T71" fmla="*/ 281 h 382"/>
                <a:gd name="T72" fmla="*/ 89 w 371"/>
                <a:gd name="T73" fmla="*/ 231 h 382"/>
                <a:gd name="T74" fmla="*/ 84 w 371"/>
                <a:gd name="T75" fmla="*/ 229 h 382"/>
                <a:gd name="T76" fmla="*/ 39 w 371"/>
                <a:gd name="T77" fmla="*/ 222 h 382"/>
                <a:gd name="T78" fmla="*/ 37 w 371"/>
                <a:gd name="T79" fmla="*/ 217 h 382"/>
                <a:gd name="T80" fmla="*/ 83 w 371"/>
                <a:gd name="T81" fmla="*/ 170 h 382"/>
                <a:gd name="T82" fmla="*/ 105 w 371"/>
                <a:gd name="T83" fmla="*/ 129 h 382"/>
                <a:gd name="T84" fmla="*/ 94 w 371"/>
                <a:gd name="T85" fmla="*/ 87 h 382"/>
                <a:gd name="T86" fmla="*/ 107 w 371"/>
                <a:gd name="T87" fmla="*/ 72 h 382"/>
                <a:gd name="T88" fmla="*/ 161 w 371"/>
                <a:gd name="T89" fmla="*/ 83 h 382"/>
                <a:gd name="T90" fmla="*/ 181 w 371"/>
                <a:gd name="T91" fmla="*/ 88 h 382"/>
                <a:gd name="T92" fmla="*/ 237 w 371"/>
                <a:gd name="T93" fmla="*/ 50 h 382"/>
                <a:gd name="T94" fmla="*/ 304 w 371"/>
                <a:gd name="T95" fmla="*/ 14 h 382"/>
                <a:gd name="T96" fmla="*/ 296 w 371"/>
                <a:gd name="T97" fmla="*/ 94 h 382"/>
                <a:gd name="T98" fmla="*/ 290 w 371"/>
                <a:gd name="T99" fmla="*/ 105 h 382"/>
                <a:gd name="T100" fmla="*/ 264 w 371"/>
                <a:gd name="T101" fmla="*/ 145 h 382"/>
                <a:gd name="T102" fmla="*/ 278 w 371"/>
                <a:gd name="T103" fmla="*/ 172 h 382"/>
                <a:gd name="T104" fmla="*/ 327 w 371"/>
                <a:gd name="T105" fmla="*/ 188 h 382"/>
                <a:gd name="T106" fmla="*/ 340 w 371"/>
                <a:gd name="T107" fmla="*/ 218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1" h="382">
                  <a:moveTo>
                    <a:pt x="365" y="189"/>
                  </a:moveTo>
                  <a:cubicBezTo>
                    <a:pt x="364" y="185"/>
                    <a:pt x="362" y="182"/>
                    <a:pt x="360" y="178"/>
                  </a:cubicBezTo>
                  <a:cubicBezTo>
                    <a:pt x="357" y="174"/>
                    <a:pt x="354" y="170"/>
                    <a:pt x="350" y="166"/>
                  </a:cubicBezTo>
                  <a:cubicBezTo>
                    <a:pt x="345" y="163"/>
                    <a:pt x="340" y="160"/>
                    <a:pt x="335" y="159"/>
                  </a:cubicBezTo>
                  <a:cubicBezTo>
                    <a:pt x="326" y="156"/>
                    <a:pt x="318" y="157"/>
                    <a:pt x="313" y="156"/>
                  </a:cubicBezTo>
                  <a:cubicBezTo>
                    <a:pt x="307" y="156"/>
                    <a:pt x="303" y="155"/>
                    <a:pt x="301" y="153"/>
                  </a:cubicBezTo>
                  <a:cubicBezTo>
                    <a:pt x="300" y="152"/>
                    <a:pt x="299" y="152"/>
                    <a:pt x="298" y="151"/>
                  </a:cubicBezTo>
                  <a:cubicBezTo>
                    <a:pt x="297" y="150"/>
                    <a:pt x="297" y="150"/>
                    <a:pt x="297" y="150"/>
                  </a:cubicBezTo>
                  <a:cubicBezTo>
                    <a:pt x="296" y="149"/>
                    <a:pt x="296" y="149"/>
                    <a:pt x="296" y="149"/>
                  </a:cubicBezTo>
                  <a:cubicBezTo>
                    <a:pt x="294" y="147"/>
                    <a:pt x="293" y="145"/>
                    <a:pt x="293" y="145"/>
                  </a:cubicBezTo>
                  <a:cubicBezTo>
                    <a:pt x="292" y="144"/>
                    <a:pt x="292" y="144"/>
                    <a:pt x="292" y="144"/>
                  </a:cubicBezTo>
                  <a:cubicBezTo>
                    <a:pt x="292" y="143"/>
                    <a:pt x="293" y="141"/>
                    <a:pt x="295" y="139"/>
                  </a:cubicBezTo>
                  <a:cubicBezTo>
                    <a:pt x="297" y="134"/>
                    <a:pt x="303" y="129"/>
                    <a:pt x="307" y="123"/>
                  </a:cubicBezTo>
                  <a:cubicBezTo>
                    <a:pt x="308" y="121"/>
                    <a:pt x="309" y="119"/>
                    <a:pt x="310" y="117"/>
                  </a:cubicBezTo>
                  <a:cubicBezTo>
                    <a:pt x="311" y="116"/>
                    <a:pt x="312" y="115"/>
                    <a:pt x="312" y="114"/>
                  </a:cubicBezTo>
                  <a:cubicBezTo>
                    <a:pt x="313" y="113"/>
                    <a:pt x="313" y="113"/>
                    <a:pt x="313" y="113"/>
                  </a:cubicBezTo>
                  <a:cubicBezTo>
                    <a:pt x="313" y="111"/>
                    <a:pt x="313" y="111"/>
                    <a:pt x="313" y="111"/>
                  </a:cubicBezTo>
                  <a:cubicBezTo>
                    <a:pt x="315" y="107"/>
                    <a:pt x="316" y="104"/>
                    <a:pt x="317" y="100"/>
                  </a:cubicBezTo>
                  <a:cubicBezTo>
                    <a:pt x="318" y="93"/>
                    <a:pt x="320" y="86"/>
                    <a:pt x="321" y="79"/>
                  </a:cubicBezTo>
                  <a:cubicBezTo>
                    <a:pt x="323" y="65"/>
                    <a:pt x="324" y="51"/>
                    <a:pt x="324" y="37"/>
                  </a:cubicBezTo>
                  <a:cubicBezTo>
                    <a:pt x="323" y="30"/>
                    <a:pt x="323" y="22"/>
                    <a:pt x="319" y="15"/>
                  </a:cubicBezTo>
                  <a:cubicBezTo>
                    <a:pt x="317" y="11"/>
                    <a:pt x="314" y="7"/>
                    <a:pt x="310" y="4"/>
                  </a:cubicBezTo>
                  <a:cubicBezTo>
                    <a:pt x="306" y="2"/>
                    <a:pt x="302" y="1"/>
                    <a:pt x="298" y="1"/>
                  </a:cubicBezTo>
                  <a:cubicBezTo>
                    <a:pt x="294" y="0"/>
                    <a:pt x="290" y="0"/>
                    <a:pt x="287" y="1"/>
                  </a:cubicBezTo>
                  <a:cubicBezTo>
                    <a:pt x="283" y="1"/>
                    <a:pt x="280" y="2"/>
                    <a:pt x="276" y="2"/>
                  </a:cubicBezTo>
                  <a:cubicBezTo>
                    <a:pt x="269" y="4"/>
                    <a:pt x="262" y="7"/>
                    <a:pt x="256" y="12"/>
                  </a:cubicBezTo>
                  <a:cubicBezTo>
                    <a:pt x="244" y="20"/>
                    <a:pt x="235" y="32"/>
                    <a:pt x="227" y="43"/>
                  </a:cubicBezTo>
                  <a:cubicBezTo>
                    <a:pt x="223" y="48"/>
                    <a:pt x="219" y="54"/>
                    <a:pt x="215" y="58"/>
                  </a:cubicBezTo>
                  <a:cubicBezTo>
                    <a:pt x="210" y="63"/>
                    <a:pt x="206" y="67"/>
                    <a:pt x="201" y="69"/>
                  </a:cubicBezTo>
                  <a:cubicBezTo>
                    <a:pt x="196" y="72"/>
                    <a:pt x="191" y="73"/>
                    <a:pt x="185" y="72"/>
                  </a:cubicBezTo>
                  <a:cubicBezTo>
                    <a:pt x="185" y="72"/>
                    <a:pt x="184" y="72"/>
                    <a:pt x="183" y="72"/>
                  </a:cubicBezTo>
                  <a:cubicBezTo>
                    <a:pt x="181" y="71"/>
                    <a:pt x="181" y="71"/>
                    <a:pt x="181" y="71"/>
                  </a:cubicBezTo>
                  <a:cubicBezTo>
                    <a:pt x="180" y="71"/>
                    <a:pt x="178" y="70"/>
                    <a:pt x="177" y="70"/>
                  </a:cubicBezTo>
                  <a:cubicBezTo>
                    <a:pt x="174" y="69"/>
                    <a:pt x="172" y="68"/>
                    <a:pt x="169" y="66"/>
                  </a:cubicBezTo>
                  <a:cubicBezTo>
                    <a:pt x="164" y="63"/>
                    <a:pt x="159" y="60"/>
                    <a:pt x="154" y="56"/>
                  </a:cubicBezTo>
                  <a:cubicBezTo>
                    <a:pt x="148" y="51"/>
                    <a:pt x="142" y="47"/>
                    <a:pt x="133" y="44"/>
                  </a:cubicBezTo>
                  <a:cubicBezTo>
                    <a:pt x="128" y="42"/>
                    <a:pt x="123" y="42"/>
                    <a:pt x="119" y="42"/>
                  </a:cubicBezTo>
                  <a:cubicBezTo>
                    <a:pt x="114" y="42"/>
                    <a:pt x="109" y="43"/>
                    <a:pt x="105" y="44"/>
                  </a:cubicBezTo>
                  <a:cubicBezTo>
                    <a:pt x="101" y="46"/>
                    <a:pt x="97" y="48"/>
                    <a:pt x="94" y="49"/>
                  </a:cubicBezTo>
                  <a:cubicBezTo>
                    <a:pt x="92" y="51"/>
                    <a:pt x="91" y="51"/>
                    <a:pt x="89" y="52"/>
                  </a:cubicBezTo>
                  <a:cubicBezTo>
                    <a:pt x="87" y="53"/>
                    <a:pt x="85" y="54"/>
                    <a:pt x="84" y="56"/>
                  </a:cubicBezTo>
                  <a:cubicBezTo>
                    <a:pt x="80" y="58"/>
                    <a:pt x="77" y="61"/>
                    <a:pt x="74" y="65"/>
                  </a:cubicBezTo>
                  <a:cubicBezTo>
                    <a:pt x="70" y="68"/>
                    <a:pt x="68" y="73"/>
                    <a:pt x="66" y="78"/>
                  </a:cubicBezTo>
                  <a:cubicBezTo>
                    <a:pt x="64" y="83"/>
                    <a:pt x="64" y="88"/>
                    <a:pt x="64" y="93"/>
                  </a:cubicBezTo>
                  <a:cubicBezTo>
                    <a:pt x="64" y="98"/>
                    <a:pt x="64" y="102"/>
                    <a:pt x="65" y="106"/>
                  </a:cubicBezTo>
                  <a:cubicBezTo>
                    <a:pt x="66" y="110"/>
                    <a:pt x="67" y="114"/>
                    <a:pt x="68" y="117"/>
                  </a:cubicBezTo>
                  <a:cubicBezTo>
                    <a:pt x="70" y="121"/>
                    <a:pt x="71" y="124"/>
                    <a:pt x="71" y="126"/>
                  </a:cubicBezTo>
                  <a:cubicBezTo>
                    <a:pt x="72" y="129"/>
                    <a:pt x="73" y="132"/>
                    <a:pt x="73" y="134"/>
                  </a:cubicBezTo>
                  <a:cubicBezTo>
                    <a:pt x="73" y="136"/>
                    <a:pt x="73" y="137"/>
                    <a:pt x="73" y="137"/>
                  </a:cubicBezTo>
                  <a:cubicBezTo>
                    <a:pt x="73" y="137"/>
                    <a:pt x="73" y="137"/>
                    <a:pt x="72" y="138"/>
                  </a:cubicBezTo>
                  <a:cubicBezTo>
                    <a:pt x="70" y="139"/>
                    <a:pt x="68" y="140"/>
                    <a:pt x="65" y="142"/>
                  </a:cubicBezTo>
                  <a:cubicBezTo>
                    <a:pt x="60" y="145"/>
                    <a:pt x="54" y="148"/>
                    <a:pt x="48" y="151"/>
                  </a:cubicBezTo>
                  <a:cubicBezTo>
                    <a:pt x="42" y="154"/>
                    <a:pt x="35" y="158"/>
                    <a:pt x="29" y="163"/>
                  </a:cubicBezTo>
                  <a:cubicBezTo>
                    <a:pt x="22" y="168"/>
                    <a:pt x="16" y="174"/>
                    <a:pt x="10" y="181"/>
                  </a:cubicBezTo>
                  <a:cubicBezTo>
                    <a:pt x="5" y="189"/>
                    <a:pt x="1" y="199"/>
                    <a:pt x="0" y="209"/>
                  </a:cubicBezTo>
                  <a:cubicBezTo>
                    <a:pt x="0" y="215"/>
                    <a:pt x="0" y="220"/>
                    <a:pt x="1" y="224"/>
                  </a:cubicBezTo>
                  <a:cubicBezTo>
                    <a:pt x="2" y="226"/>
                    <a:pt x="2" y="227"/>
                    <a:pt x="2" y="228"/>
                  </a:cubicBezTo>
                  <a:cubicBezTo>
                    <a:pt x="3" y="229"/>
                    <a:pt x="3" y="229"/>
                    <a:pt x="3" y="229"/>
                  </a:cubicBezTo>
                  <a:cubicBezTo>
                    <a:pt x="3" y="231"/>
                    <a:pt x="3" y="231"/>
                    <a:pt x="3" y="231"/>
                  </a:cubicBezTo>
                  <a:cubicBezTo>
                    <a:pt x="4" y="233"/>
                    <a:pt x="5" y="236"/>
                    <a:pt x="6" y="238"/>
                  </a:cubicBezTo>
                  <a:cubicBezTo>
                    <a:pt x="8" y="243"/>
                    <a:pt x="11" y="248"/>
                    <a:pt x="16" y="252"/>
                  </a:cubicBezTo>
                  <a:cubicBezTo>
                    <a:pt x="21" y="257"/>
                    <a:pt x="28" y="259"/>
                    <a:pt x="33" y="261"/>
                  </a:cubicBezTo>
                  <a:cubicBezTo>
                    <a:pt x="39" y="262"/>
                    <a:pt x="43" y="262"/>
                    <a:pt x="47" y="262"/>
                  </a:cubicBezTo>
                  <a:cubicBezTo>
                    <a:pt x="51" y="262"/>
                    <a:pt x="55" y="262"/>
                    <a:pt x="58" y="262"/>
                  </a:cubicBezTo>
                  <a:cubicBezTo>
                    <a:pt x="64" y="262"/>
                    <a:pt x="69" y="262"/>
                    <a:pt x="72" y="263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2" y="263"/>
                    <a:pt x="72" y="263"/>
                    <a:pt x="72" y="263"/>
                  </a:cubicBezTo>
                  <a:cubicBezTo>
                    <a:pt x="72" y="263"/>
                    <a:pt x="72" y="262"/>
                    <a:pt x="72" y="262"/>
                  </a:cubicBezTo>
                  <a:cubicBezTo>
                    <a:pt x="72" y="262"/>
                    <a:pt x="72" y="262"/>
                    <a:pt x="72" y="263"/>
                  </a:cubicBezTo>
                  <a:cubicBezTo>
                    <a:pt x="72" y="263"/>
                    <a:pt x="73" y="263"/>
                    <a:pt x="73" y="263"/>
                  </a:cubicBezTo>
                  <a:cubicBezTo>
                    <a:pt x="73" y="263"/>
                    <a:pt x="73" y="263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4" y="264"/>
                    <a:pt x="74" y="264"/>
                    <a:pt x="74" y="264"/>
                  </a:cubicBezTo>
                  <a:cubicBezTo>
                    <a:pt x="74" y="264"/>
                    <a:pt x="74" y="264"/>
                    <a:pt x="73" y="264"/>
                  </a:cubicBezTo>
                  <a:cubicBezTo>
                    <a:pt x="73" y="264"/>
                    <a:pt x="73" y="264"/>
                    <a:pt x="73" y="264"/>
                  </a:cubicBezTo>
                  <a:cubicBezTo>
                    <a:pt x="73" y="263"/>
                    <a:pt x="73" y="263"/>
                    <a:pt x="73" y="263"/>
                  </a:cubicBezTo>
                  <a:cubicBezTo>
                    <a:pt x="73" y="264"/>
                    <a:pt x="73" y="264"/>
                    <a:pt x="73" y="265"/>
                  </a:cubicBezTo>
                  <a:cubicBezTo>
                    <a:pt x="74" y="269"/>
                    <a:pt x="75" y="275"/>
                    <a:pt x="75" y="281"/>
                  </a:cubicBezTo>
                  <a:cubicBezTo>
                    <a:pt x="75" y="301"/>
                    <a:pt x="75" y="301"/>
                    <a:pt x="75" y="301"/>
                  </a:cubicBezTo>
                  <a:cubicBezTo>
                    <a:pt x="75" y="308"/>
                    <a:pt x="75" y="316"/>
                    <a:pt x="77" y="324"/>
                  </a:cubicBezTo>
                  <a:cubicBezTo>
                    <a:pt x="77" y="328"/>
                    <a:pt x="79" y="333"/>
                    <a:pt x="81" y="338"/>
                  </a:cubicBezTo>
                  <a:cubicBezTo>
                    <a:pt x="82" y="340"/>
                    <a:pt x="82" y="340"/>
                    <a:pt x="82" y="340"/>
                  </a:cubicBezTo>
                  <a:cubicBezTo>
                    <a:pt x="83" y="341"/>
                    <a:pt x="83" y="341"/>
                    <a:pt x="83" y="341"/>
                  </a:cubicBezTo>
                  <a:cubicBezTo>
                    <a:pt x="84" y="343"/>
                    <a:pt x="84" y="343"/>
                    <a:pt x="84" y="343"/>
                  </a:cubicBezTo>
                  <a:cubicBezTo>
                    <a:pt x="85" y="345"/>
                    <a:pt x="86" y="346"/>
                    <a:pt x="87" y="348"/>
                  </a:cubicBezTo>
                  <a:cubicBezTo>
                    <a:pt x="92" y="354"/>
                    <a:pt x="97" y="361"/>
                    <a:pt x="104" y="366"/>
                  </a:cubicBezTo>
                  <a:cubicBezTo>
                    <a:pt x="108" y="369"/>
                    <a:pt x="113" y="372"/>
                    <a:pt x="118" y="373"/>
                  </a:cubicBezTo>
                  <a:cubicBezTo>
                    <a:pt x="123" y="374"/>
                    <a:pt x="129" y="374"/>
                    <a:pt x="134" y="373"/>
                  </a:cubicBezTo>
                  <a:cubicBezTo>
                    <a:pt x="143" y="370"/>
                    <a:pt x="149" y="365"/>
                    <a:pt x="155" y="361"/>
                  </a:cubicBezTo>
                  <a:cubicBezTo>
                    <a:pt x="161" y="356"/>
                    <a:pt x="166" y="352"/>
                    <a:pt x="171" y="349"/>
                  </a:cubicBezTo>
                  <a:cubicBezTo>
                    <a:pt x="176" y="345"/>
                    <a:pt x="181" y="342"/>
                    <a:pt x="187" y="341"/>
                  </a:cubicBezTo>
                  <a:cubicBezTo>
                    <a:pt x="193" y="339"/>
                    <a:pt x="199" y="339"/>
                    <a:pt x="204" y="341"/>
                  </a:cubicBezTo>
                  <a:cubicBezTo>
                    <a:pt x="210" y="343"/>
                    <a:pt x="215" y="347"/>
                    <a:pt x="220" y="351"/>
                  </a:cubicBezTo>
                  <a:cubicBezTo>
                    <a:pt x="224" y="356"/>
                    <a:pt x="229" y="361"/>
                    <a:pt x="234" y="366"/>
                  </a:cubicBezTo>
                  <a:cubicBezTo>
                    <a:pt x="238" y="371"/>
                    <a:pt x="244" y="376"/>
                    <a:pt x="250" y="379"/>
                  </a:cubicBezTo>
                  <a:cubicBezTo>
                    <a:pt x="254" y="380"/>
                    <a:pt x="257" y="381"/>
                    <a:pt x="261" y="382"/>
                  </a:cubicBezTo>
                  <a:cubicBezTo>
                    <a:pt x="264" y="382"/>
                    <a:pt x="268" y="382"/>
                    <a:pt x="271" y="382"/>
                  </a:cubicBezTo>
                  <a:cubicBezTo>
                    <a:pt x="271" y="382"/>
                    <a:pt x="271" y="382"/>
                    <a:pt x="271" y="382"/>
                  </a:cubicBezTo>
                  <a:cubicBezTo>
                    <a:pt x="275" y="382"/>
                    <a:pt x="278" y="381"/>
                    <a:pt x="282" y="379"/>
                  </a:cubicBezTo>
                  <a:cubicBezTo>
                    <a:pt x="285" y="378"/>
                    <a:pt x="288" y="375"/>
                    <a:pt x="290" y="372"/>
                  </a:cubicBezTo>
                  <a:cubicBezTo>
                    <a:pt x="293" y="365"/>
                    <a:pt x="292" y="357"/>
                    <a:pt x="291" y="350"/>
                  </a:cubicBezTo>
                  <a:cubicBezTo>
                    <a:pt x="290" y="343"/>
                    <a:pt x="288" y="337"/>
                    <a:pt x="286" y="330"/>
                  </a:cubicBezTo>
                  <a:cubicBezTo>
                    <a:pt x="284" y="324"/>
                    <a:pt x="281" y="317"/>
                    <a:pt x="281" y="311"/>
                  </a:cubicBezTo>
                  <a:cubicBezTo>
                    <a:pt x="280" y="305"/>
                    <a:pt x="281" y="299"/>
                    <a:pt x="283" y="294"/>
                  </a:cubicBezTo>
                  <a:cubicBezTo>
                    <a:pt x="286" y="289"/>
                    <a:pt x="290" y="285"/>
                    <a:pt x="294" y="281"/>
                  </a:cubicBezTo>
                  <a:cubicBezTo>
                    <a:pt x="304" y="273"/>
                    <a:pt x="316" y="267"/>
                    <a:pt x="328" y="261"/>
                  </a:cubicBezTo>
                  <a:cubicBezTo>
                    <a:pt x="334" y="257"/>
                    <a:pt x="341" y="254"/>
                    <a:pt x="347" y="249"/>
                  </a:cubicBezTo>
                  <a:cubicBezTo>
                    <a:pt x="353" y="245"/>
                    <a:pt x="359" y="239"/>
                    <a:pt x="364" y="231"/>
                  </a:cubicBezTo>
                  <a:cubicBezTo>
                    <a:pt x="369" y="222"/>
                    <a:pt x="371" y="211"/>
                    <a:pt x="369" y="202"/>
                  </a:cubicBezTo>
                  <a:cubicBezTo>
                    <a:pt x="368" y="197"/>
                    <a:pt x="367" y="193"/>
                    <a:pt x="365" y="189"/>
                  </a:cubicBezTo>
                  <a:close/>
                  <a:moveTo>
                    <a:pt x="340" y="218"/>
                  </a:moveTo>
                  <a:cubicBezTo>
                    <a:pt x="338" y="222"/>
                    <a:pt x="335" y="226"/>
                    <a:pt x="331" y="230"/>
                  </a:cubicBezTo>
                  <a:cubicBezTo>
                    <a:pt x="327" y="234"/>
                    <a:pt x="322" y="238"/>
                    <a:pt x="316" y="243"/>
                  </a:cubicBezTo>
                  <a:cubicBezTo>
                    <a:pt x="306" y="251"/>
                    <a:pt x="294" y="259"/>
                    <a:pt x="284" y="270"/>
                  </a:cubicBezTo>
                  <a:cubicBezTo>
                    <a:pt x="279" y="276"/>
                    <a:pt x="275" y="282"/>
                    <a:pt x="272" y="290"/>
                  </a:cubicBezTo>
                  <a:cubicBezTo>
                    <a:pt x="270" y="298"/>
                    <a:pt x="270" y="306"/>
                    <a:pt x="272" y="313"/>
                  </a:cubicBezTo>
                  <a:cubicBezTo>
                    <a:pt x="273" y="315"/>
                    <a:pt x="273" y="316"/>
                    <a:pt x="274" y="318"/>
                  </a:cubicBezTo>
                  <a:cubicBezTo>
                    <a:pt x="275" y="320"/>
                    <a:pt x="275" y="321"/>
                    <a:pt x="276" y="323"/>
                  </a:cubicBezTo>
                  <a:cubicBezTo>
                    <a:pt x="280" y="332"/>
                    <a:pt x="280" y="332"/>
                    <a:pt x="280" y="332"/>
                  </a:cubicBezTo>
                  <a:cubicBezTo>
                    <a:pt x="283" y="339"/>
                    <a:pt x="285" y="345"/>
                    <a:pt x="287" y="351"/>
                  </a:cubicBezTo>
                  <a:cubicBezTo>
                    <a:pt x="288" y="358"/>
                    <a:pt x="289" y="364"/>
                    <a:pt x="286" y="370"/>
                  </a:cubicBezTo>
                  <a:cubicBezTo>
                    <a:pt x="285" y="373"/>
                    <a:pt x="283" y="375"/>
                    <a:pt x="280" y="376"/>
                  </a:cubicBezTo>
                  <a:cubicBezTo>
                    <a:pt x="277" y="378"/>
                    <a:pt x="274" y="378"/>
                    <a:pt x="271" y="379"/>
                  </a:cubicBezTo>
                  <a:cubicBezTo>
                    <a:pt x="271" y="379"/>
                    <a:pt x="271" y="379"/>
                    <a:pt x="271" y="379"/>
                  </a:cubicBezTo>
                  <a:cubicBezTo>
                    <a:pt x="268" y="379"/>
                    <a:pt x="264" y="379"/>
                    <a:pt x="261" y="378"/>
                  </a:cubicBezTo>
                  <a:cubicBezTo>
                    <a:pt x="258" y="378"/>
                    <a:pt x="255" y="377"/>
                    <a:pt x="252" y="375"/>
                  </a:cubicBezTo>
                  <a:cubicBezTo>
                    <a:pt x="246" y="372"/>
                    <a:pt x="242" y="368"/>
                    <a:pt x="237" y="363"/>
                  </a:cubicBezTo>
                  <a:cubicBezTo>
                    <a:pt x="233" y="358"/>
                    <a:pt x="229" y="352"/>
                    <a:pt x="224" y="347"/>
                  </a:cubicBezTo>
                  <a:cubicBezTo>
                    <a:pt x="220" y="342"/>
                    <a:pt x="215" y="336"/>
                    <a:pt x="208" y="333"/>
                  </a:cubicBezTo>
                  <a:cubicBezTo>
                    <a:pt x="201" y="329"/>
                    <a:pt x="193" y="328"/>
                    <a:pt x="185" y="329"/>
                  </a:cubicBezTo>
                  <a:cubicBezTo>
                    <a:pt x="177" y="329"/>
                    <a:pt x="170" y="332"/>
                    <a:pt x="163" y="335"/>
                  </a:cubicBezTo>
                  <a:cubicBezTo>
                    <a:pt x="156" y="338"/>
                    <a:pt x="150" y="342"/>
                    <a:pt x="144" y="345"/>
                  </a:cubicBezTo>
                  <a:cubicBezTo>
                    <a:pt x="139" y="348"/>
                    <a:pt x="133" y="350"/>
                    <a:pt x="129" y="350"/>
                  </a:cubicBezTo>
                  <a:cubicBezTo>
                    <a:pt x="127" y="350"/>
                    <a:pt x="126" y="350"/>
                    <a:pt x="125" y="349"/>
                  </a:cubicBezTo>
                  <a:cubicBezTo>
                    <a:pt x="124" y="349"/>
                    <a:pt x="122" y="348"/>
                    <a:pt x="121" y="346"/>
                  </a:cubicBezTo>
                  <a:cubicBezTo>
                    <a:pt x="118" y="343"/>
                    <a:pt x="115" y="338"/>
                    <a:pt x="112" y="333"/>
                  </a:cubicBezTo>
                  <a:cubicBezTo>
                    <a:pt x="110" y="329"/>
                    <a:pt x="110" y="329"/>
                    <a:pt x="110" y="329"/>
                  </a:cubicBezTo>
                  <a:cubicBezTo>
                    <a:pt x="109" y="327"/>
                    <a:pt x="109" y="327"/>
                    <a:pt x="109" y="327"/>
                  </a:cubicBezTo>
                  <a:cubicBezTo>
                    <a:pt x="109" y="326"/>
                    <a:pt x="109" y="326"/>
                    <a:pt x="109" y="326"/>
                  </a:cubicBezTo>
                  <a:cubicBezTo>
                    <a:pt x="109" y="325"/>
                    <a:pt x="109" y="325"/>
                    <a:pt x="109" y="325"/>
                  </a:cubicBezTo>
                  <a:cubicBezTo>
                    <a:pt x="108" y="324"/>
                    <a:pt x="108" y="322"/>
                    <a:pt x="108" y="319"/>
                  </a:cubicBezTo>
                  <a:cubicBezTo>
                    <a:pt x="107" y="314"/>
                    <a:pt x="107" y="308"/>
                    <a:pt x="108" y="302"/>
                  </a:cubicBezTo>
                  <a:cubicBezTo>
                    <a:pt x="108" y="295"/>
                    <a:pt x="109" y="289"/>
                    <a:pt x="109" y="281"/>
                  </a:cubicBezTo>
                  <a:cubicBezTo>
                    <a:pt x="109" y="274"/>
                    <a:pt x="109" y="266"/>
                    <a:pt x="107" y="257"/>
                  </a:cubicBezTo>
                  <a:cubicBezTo>
                    <a:pt x="106" y="252"/>
                    <a:pt x="105" y="247"/>
                    <a:pt x="100" y="241"/>
                  </a:cubicBezTo>
                  <a:cubicBezTo>
                    <a:pt x="98" y="238"/>
                    <a:pt x="95" y="235"/>
                    <a:pt x="92" y="233"/>
                  </a:cubicBezTo>
                  <a:cubicBezTo>
                    <a:pt x="91" y="232"/>
                    <a:pt x="90" y="232"/>
                    <a:pt x="89" y="231"/>
                  </a:cubicBezTo>
                  <a:cubicBezTo>
                    <a:pt x="89" y="231"/>
                    <a:pt x="89" y="231"/>
                    <a:pt x="89" y="231"/>
                  </a:cubicBezTo>
                  <a:cubicBezTo>
                    <a:pt x="88" y="231"/>
                    <a:pt x="88" y="231"/>
                    <a:pt x="88" y="231"/>
                  </a:cubicBezTo>
                  <a:cubicBezTo>
                    <a:pt x="87" y="230"/>
                    <a:pt x="87" y="230"/>
                    <a:pt x="87" y="230"/>
                  </a:cubicBezTo>
                  <a:cubicBezTo>
                    <a:pt x="86" y="230"/>
                    <a:pt x="85" y="229"/>
                    <a:pt x="84" y="229"/>
                  </a:cubicBezTo>
                  <a:cubicBezTo>
                    <a:pt x="74" y="226"/>
                    <a:pt x="65" y="225"/>
                    <a:pt x="57" y="225"/>
                  </a:cubicBezTo>
                  <a:cubicBezTo>
                    <a:pt x="50" y="226"/>
                    <a:pt x="44" y="226"/>
                    <a:pt x="42" y="225"/>
                  </a:cubicBezTo>
                  <a:cubicBezTo>
                    <a:pt x="41" y="225"/>
                    <a:pt x="41" y="225"/>
                    <a:pt x="41" y="224"/>
                  </a:cubicBezTo>
                  <a:cubicBezTo>
                    <a:pt x="40" y="224"/>
                    <a:pt x="40" y="224"/>
                    <a:pt x="39" y="222"/>
                  </a:cubicBezTo>
                  <a:cubicBezTo>
                    <a:pt x="39" y="222"/>
                    <a:pt x="38" y="221"/>
                    <a:pt x="38" y="220"/>
                  </a:cubicBezTo>
                  <a:cubicBezTo>
                    <a:pt x="38" y="219"/>
                    <a:pt x="38" y="219"/>
                    <a:pt x="38" y="219"/>
                  </a:cubicBezTo>
                  <a:cubicBezTo>
                    <a:pt x="37" y="218"/>
                    <a:pt x="37" y="218"/>
                    <a:pt x="37" y="218"/>
                  </a:cubicBezTo>
                  <a:cubicBezTo>
                    <a:pt x="37" y="217"/>
                    <a:pt x="37" y="217"/>
                    <a:pt x="37" y="217"/>
                  </a:cubicBezTo>
                  <a:cubicBezTo>
                    <a:pt x="37" y="215"/>
                    <a:pt x="37" y="213"/>
                    <a:pt x="37" y="211"/>
                  </a:cubicBezTo>
                  <a:cubicBezTo>
                    <a:pt x="37" y="208"/>
                    <a:pt x="37" y="205"/>
                    <a:pt x="40" y="201"/>
                  </a:cubicBezTo>
                  <a:cubicBezTo>
                    <a:pt x="44" y="194"/>
                    <a:pt x="54" y="187"/>
                    <a:pt x="65" y="181"/>
                  </a:cubicBezTo>
                  <a:cubicBezTo>
                    <a:pt x="70" y="177"/>
                    <a:pt x="76" y="174"/>
                    <a:pt x="83" y="170"/>
                  </a:cubicBezTo>
                  <a:cubicBezTo>
                    <a:pt x="86" y="168"/>
                    <a:pt x="89" y="166"/>
                    <a:pt x="93" y="162"/>
                  </a:cubicBezTo>
                  <a:cubicBezTo>
                    <a:pt x="95" y="161"/>
                    <a:pt x="97" y="158"/>
                    <a:pt x="99" y="156"/>
                  </a:cubicBezTo>
                  <a:cubicBezTo>
                    <a:pt x="101" y="153"/>
                    <a:pt x="103" y="150"/>
                    <a:pt x="104" y="147"/>
                  </a:cubicBezTo>
                  <a:cubicBezTo>
                    <a:pt x="106" y="140"/>
                    <a:pt x="105" y="134"/>
                    <a:pt x="105" y="129"/>
                  </a:cubicBezTo>
                  <a:cubicBezTo>
                    <a:pt x="104" y="125"/>
                    <a:pt x="103" y="121"/>
                    <a:pt x="101" y="117"/>
                  </a:cubicBezTo>
                  <a:cubicBezTo>
                    <a:pt x="100" y="113"/>
                    <a:pt x="99" y="110"/>
                    <a:pt x="98" y="107"/>
                  </a:cubicBezTo>
                  <a:cubicBezTo>
                    <a:pt x="96" y="104"/>
                    <a:pt x="95" y="101"/>
                    <a:pt x="95" y="99"/>
                  </a:cubicBezTo>
                  <a:cubicBezTo>
                    <a:pt x="93" y="94"/>
                    <a:pt x="93" y="89"/>
                    <a:pt x="94" y="87"/>
                  </a:cubicBezTo>
                  <a:cubicBezTo>
                    <a:pt x="94" y="85"/>
                    <a:pt x="95" y="84"/>
                    <a:pt x="96" y="82"/>
                  </a:cubicBezTo>
                  <a:cubicBezTo>
                    <a:pt x="97" y="81"/>
                    <a:pt x="98" y="79"/>
                    <a:pt x="100" y="77"/>
                  </a:cubicBezTo>
                  <a:cubicBezTo>
                    <a:pt x="101" y="77"/>
                    <a:pt x="102" y="76"/>
                    <a:pt x="103" y="75"/>
                  </a:cubicBezTo>
                  <a:cubicBezTo>
                    <a:pt x="104" y="74"/>
                    <a:pt x="106" y="73"/>
                    <a:pt x="107" y="72"/>
                  </a:cubicBezTo>
                  <a:cubicBezTo>
                    <a:pt x="109" y="71"/>
                    <a:pt x="112" y="70"/>
                    <a:pt x="114" y="69"/>
                  </a:cubicBezTo>
                  <a:cubicBezTo>
                    <a:pt x="119" y="67"/>
                    <a:pt x="123" y="66"/>
                    <a:pt x="127" y="66"/>
                  </a:cubicBezTo>
                  <a:cubicBezTo>
                    <a:pt x="131" y="67"/>
                    <a:pt x="136" y="70"/>
                    <a:pt x="142" y="73"/>
                  </a:cubicBezTo>
                  <a:cubicBezTo>
                    <a:pt x="148" y="76"/>
                    <a:pt x="154" y="80"/>
                    <a:pt x="161" y="83"/>
                  </a:cubicBezTo>
                  <a:cubicBezTo>
                    <a:pt x="165" y="85"/>
                    <a:pt x="169" y="86"/>
                    <a:pt x="172" y="87"/>
                  </a:cubicBezTo>
                  <a:cubicBezTo>
                    <a:pt x="174" y="87"/>
                    <a:pt x="176" y="88"/>
                    <a:pt x="178" y="88"/>
                  </a:cubicBezTo>
                  <a:cubicBezTo>
                    <a:pt x="180" y="88"/>
                    <a:pt x="180" y="88"/>
                    <a:pt x="180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82" y="88"/>
                    <a:pt x="183" y="88"/>
                    <a:pt x="184" y="88"/>
                  </a:cubicBezTo>
                  <a:cubicBezTo>
                    <a:pt x="192" y="89"/>
                    <a:pt x="201" y="86"/>
                    <a:pt x="208" y="82"/>
                  </a:cubicBezTo>
                  <a:cubicBezTo>
                    <a:pt x="215" y="78"/>
                    <a:pt x="220" y="72"/>
                    <a:pt x="225" y="67"/>
                  </a:cubicBezTo>
                  <a:cubicBezTo>
                    <a:pt x="229" y="61"/>
                    <a:pt x="233" y="55"/>
                    <a:pt x="237" y="50"/>
                  </a:cubicBezTo>
                  <a:cubicBezTo>
                    <a:pt x="244" y="38"/>
                    <a:pt x="252" y="27"/>
                    <a:pt x="262" y="20"/>
                  </a:cubicBezTo>
                  <a:cubicBezTo>
                    <a:pt x="267" y="16"/>
                    <a:pt x="272" y="14"/>
                    <a:pt x="278" y="13"/>
                  </a:cubicBezTo>
                  <a:cubicBezTo>
                    <a:pt x="284" y="11"/>
                    <a:pt x="291" y="11"/>
                    <a:pt x="297" y="12"/>
                  </a:cubicBezTo>
                  <a:cubicBezTo>
                    <a:pt x="300" y="12"/>
                    <a:pt x="302" y="13"/>
                    <a:pt x="304" y="14"/>
                  </a:cubicBezTo>
                  <a:cubicBezTo>
                    <a:pt x="306" y="15"/>
                    <a:pt x="307" y="17"/>
                    <a:pt x="308" y="19"/>
                  </a:cubicBezTo>
                  <a:cubicBezTo>
                    <a:pt x="310" y="24"/>
                    <a:pt x="310" y="31"/>
                    <a:pt x="309" y="37"/>
                  </a:cubicBezTo>
                  <a:cubicBezTo>
                    <a:pt x="309" y="50"/>
                    <a:pt x="306" y="63"/>
                    <a:pt x="302" y="75"/>
                  </a:cubicBezTo>
                  <a:cubicBezTo>
                    <a:pt x="301" y="82"/>
                    <a:pt x="298" y="88"/>
                    <a:pt x="296" y="94"/>
                  </a:cubicBezTo>
                  <a:cubicBezTo>
                    <a:pt x="295" y="97"/>
                    <a:pt x="294" y="100"/>
                    <a:pt x="292" y="102"/>
                  </a:cubicBezTo>
                  <a:cubicBezTo>
                    <a:pt x="292" y="103"/>
                    <a:pt x="292" y="103"/>
                    <a:pt x="292" y="103"/>
                  </a:cubicBezTo>
                  <a:cubicBezTo>
                    <a:pt x="291" y="104"/>
                    <a:pt x="291" y="104"/>
                    <a:pt x="291" y="104"/>
                  </a:cubicBezTo>
                  <a:cubicBezTo>
                    <a:pt x="291" y="104"/>
                    <a:pt x="291" y="104"/>
                    <a:pt x="290" y="105"/>
                  </a:cubicBezTo>
                  <a:cubicBezTo>
                    <a:pt x="290" y="106"/>
                    <a:pt x="289" y="107"/>
                    <a:pt x="288" y="108"/>
                  </a:cubicBezTo>
                  <a:cubicBezTo>
                    <a:pt x="284" y="112"/>
                    <a:pt x="279" y="116"/>
                    <a:pt x="274" y="122"/>
                  </a:cubicBezTo>
                  <a:cubicBezTo>
                    <a:pt x="271" y="125"/>
                    <a:pt x="268" y="129"/>
                    <a:pt x="266" y="135"/>
                  </a:cubicBezTo>
                  <a:cubicBezTo>
                    <a:pt x="265" y="138"/>
                    <a:pt x="264" y="141"/>
                    <a:pt x="264" y="145"/>
                  </a:cubicBezTo>
                  <a:cubicBezTo>
                    <a:pt x="264" y="148"/>
                    <a:pt x="265" y="151"/>
                    <a:pt x="266" y="154"/>
                  </a:cubicBezTo>
                  <a:cubicBezTo>
                    <a:pt x="268" y="160"/>
                    <a:pt x="271" y="164"/>
                    <a:pt x="273" y="167"/>
                  </a:cubicBezTo>
                  <a:cubicBezTo>
                    <a:pt x="274" y="168"/>
                    <a:pt x="275" y="169"/>
                    <a:pt x="276" y="170"/>
                  </a:cubicBezTo>
                  <a:cubicBezTo>
                    <a:pt x="278" y="172"/>
                    <a:pt x="278" y="172"/>
                    <a:pt x="278" y="172"/>
                  </a:cubicBezTo>
                  <a:cubicBezTo>
                    <a:pt x="279" y="174"/>
                    <a:pt x="281" y="176"/>
                    <a:pt x="283" y="177"/>
                  </a:cubicBezTo>
                  <a:cubicBezTo>
                    <a:pt x="287" y="180"/>
                    <a:pt x="292" y="183"/>
                    <a:pt x="297" y="184"/>
                  </a:cubicBezTo>
                  <a:cubicBezTo>
                    <a:pt x="301" y="185"/>
                    <a:pt x="306" y="186"/>
                    <a:pt x="309" y="186"/>
                  </a:cubicBezTo>
                  <a:cubicBezTo>
                    <a:pt x="317" y="187"/>
                    <a:pt x="323" y="187"/>
                    <a:pt x="327" y="188"/>
                  </a:cubicBezTo>
                  <a:cubicBezTo>
                    <a:pt x="329" y="189"/>
                    <a:pt x="330" y="190"/>
                    <a:pt x="331" y="190"/>
                  </a:cubicBezTo>
                  <a:cubicBezTo>
                    <a:pt x="332" y="191"/>
                    <a:pt x="333" y="192"/>
                    <a:pt x="334" y="194"/>
                  </a:cubicBezTo>
                  <a:cubicBezTo>
                    <a:pt x="337" y="198"/>
                    <a:pt x="339" y="203"/>
                    <a:pt x="340" y="207"/>
                  </a:cubicBezTo>
                  <a:cubicBezTo>
                    <a:pt x="341" y="211"/>
                    <a:pt x="341" y="214"/>
                    <a:pt x="340" y="2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Oval 454"/>
            <p:cNvSpPr>
              <a:spLocks noChangeArrowheads="1"/>
            </p:cNvSpPr>
            <p:nvPr/>
          </p:nvSpPr>
          <p:spPr bwMode="auto">
            <a:xfrm>
              <a:off x="9591675" y="6584950"/>
              <a:ext cx="1588" cy="1587"/>
            </a:xfrm>
            <a:prstGeom prst="ellipse">
              <a:avLst/>
            </a:pr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Freeform 455"/>
            <p:cNvSpPr>
              <a:spLocks/>
            </p:cNvSpPr>
            <p:nvPr/>
          </p:nvSpPr>
          <p:spPr bwMode="auto">
            <a:xfrm>
              <a:off x="9591675" y="6584950"/>
              <a:ext cx="0" cy="0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Freeform 456"/>
            <p:cNvSpPr>
              <a:spLocks/>
            </p:cNvSpPr>
            <p:nvPr/>
          </p:nvSpPr>
          <p:spPr bwMode="auto">
            <a:xfrm>
              <a:off x="10163175" y="7424738"/>
              <a:ext cx="90488" cy="92075"/>
            </a:xfrm>
            <a:custGeom>
              <a:avLst/>
              <a:gdLst>
                <a:gd name="T0" fmla="*/ 24 w 85"/>
                <a:gd name="T1" fmla="*/ 10 h 86"/>
                <a:gd name="T2" fmla="*/ 10 w 85"/>
                <a:gd name="T3" fmla="*/ 61 h 86"/>
                <a:gd name="T4" fmla="*/ 61 w 85"/>
                <a:gd name="T5" fmla="*/ 76 h 86"/>
                <a:gd name="T6" fmla="*/ 75 w 85"/>
                <a:gd name="T7" fmla="*/ 24 h 86"/>
                <a:gd name="T8" fmla="*/ 24 w 85"/>
                <a:gd name="T9" fmla="*/ 1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86">
                  <a:moveTo>
                    <a:pt x="24" y="10"/>
                  </a:moveTo>
                  <a:cubicBezTo>
                    <a:pt x="6" y="20"/>
                    <a:pt x="0" y="43"/>
                    <a:pt x="10" y="61"/>
                  </a:cubicBezTo>
                  <a:cubicBezTo>
                    <a:pt x="20" y="79"/>
                    <a:pt x="43" y="86"/>
                    <a:pt x="61" y="76"/>
                  </a:cubicBezTo>
                  <a:cubicBezTo>
                    <a:pt x="79" y="65"/>
                    <a:pt x="85" y="42"/>
                    <a:pt x="75" y="24"/>
                  </a:cubicBezTo>
                  <a:cubicBezTo>
                    <a:pt x="65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Freeform 457"/>
            <p:cNvSpPr>
              <a:spLocks/>
            </p:cNvSpPr>
            <p:nvPr/>
          </p:nvSpPr>
          <p:spPr bwMode="auto">
            <a:xfrm>
              <a:off x="9664700" y="7372350"/>
              <a:ext cx="88900" cy="88900"/>
            </a:xfrm>
            <a:custGeom>
              <a:avLst/>
              <a:gdLst>
                <a:gd name="T0" fmla="*/ 24 w 84"/>
                <a:gd name="T1" fmla="*/ 10 h 84"/>
                <a:gd name="T2" fmla="*/ 10 w 84"/>
                <a:gd name="T3" fmla="*/ 60 h 84"/>
                <a:gd name="T4" fmla="*/ 60 w 84"/>
                <a:gd name="T5" fmla="*/ 74 h 84"/>
                <a:gd name="T6" fmla="*/ 74 w 84"/>
                <a:gd name="T7" fmla="*/ 24 h 84"/>
                <a:gd name="T8" fmla="*/ 24 w 84"/>
                <a:gd name="T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84">
                  <a:moveTo>
                    <a:pt x="24" y="10"/>
                  </a:moveTo>
                  <a:cubicBezTo>
                    <a:pt x="6" y="20"/>
                    <a:pt x="0" y="43"/>
                    <a:pt x="10" y="60"/>
                  </a:cubicBezTo>
                  <a:cubicBezTo>
                    <a:pt x="20" y="78"/>
                    <a:pt x="43" y="84"/>
                    <a:pt x="60" y="74"/>
                  </a:cubicBezTo>
                  <a:cubicBezTo>
                    <a:pt x="78" y="64"/>
                    <a:pt x="84" y="42"/>
                    <a:pt x="74" y="24"/>
                  </a:cubicBezTo>
                  <a:cubicBezTo>
                    <a:pt x="64" y="6"/>
                    <a:pt x="42" y="0"/>
                    <a:pt x="24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Freeform 458"/>
            <p:cNvSpPr>
              <a:spLocks/>
            </p:cNvSpPr>
            <p:nvPr/>
          </p:nvSpPr>
          <p:spPr bwMode="auto">
            <a:xfrm>
              <a:off x="9901238" y="7002463"/>
              <a:ext cx="84138" cy="82550"/>
            </a:xfrm>
            <a:custGeom>
              <a:avLst/>
              <a:gdLst>
                <a:gd name="T0" fmla="*/ 23 w 79"/>
                <a:gd name="T1" fmla="*/ 9 h 79"/>
                <a:gd name="T2" fmla="*/ 9 w 79"/>
                <a:gd name="T3" fmla="*/ 57 h 79"/>
                <a:gd name="T4" fmla="*/ 57 w 79"/>
                <a:gd name="T5" fmla="*/ 70 h 79"/>
                <a:gd name="T6" fmla="*/ 70 w 79"/>
                <a:gd name="T7" fmla="*/ 22 h 79"/>
                <a:gd name="T8" fmla="*/ 23 w 79"/>
                <a:gd name="T9" fmla="*/ 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23" y="9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3"/>
                    <a:pt x="40" y="79"/>
                    <a:pt x="57" y="70"/>
                  </a:cubicBezTo>
                  <a:cubicBezTo>
                    <a:pt x="74" y="60"/>
                    <a:pt x="79" y="39"/>
                    <a:pt x="70" y="22"/>
                  </a:cubicBezTo>
                  <a:cubicBezTo>
                    <a:pt x="61" y="6"/>
                    <a:pt x="39" y="0"/>
                    <a:pt x="23" y="9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Freeform 459"/>
            <p:cNvSpPr>
              <a:spLocks/>
            </p:cNvSpPr>
            <p:nvPr/>
          </p:nvSpPr>
          <p:spPr bwMode="auto">
            <a:xfrm>
              <a:off x="9688513" y="6496050"/>
              <a:ext cx="82550" cy="84137"/>
            </a:xfrm>
            <a:custGeom>
              <a:avLst/>
              <a:gdLst>
                <a:gd name="T0" fmla="*/ 23 w 79"/>
                <a:gd name="T1" fmla="*/ 10 h 80"/>
                <a:gd name="T2" fmla="*/ 9 w 79"/>
                <a:gd name="T3" fmla="*/ 57 h 80"/>
                <a:gd name="T4" fmla="*/ 57 w 79"/>
                <a:gd name="T5" fmla="*/ 70 h 80"/>
                <a:gd name="T6" fmla="*/ 70 w 79"/>
                <a:gd name="T7" fmla="*/ 23 h 80"/>
                <a:gd name="T8" fmla="*/ 23 w 79"/>
                <a:gd name="T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80">
                  <a:moveTo>
                    <a:pt x="23" y="10"/>
                  </a:moveTo>
                  <a:cubicBezTo>
                    <a:pt x="6" y="19"/>
                    <a:pt x="0" y="40"/>
                    <a:pt x="9" y="57"/>
                  </a:cubicBezTo>
                  <a:cubicBezTo>
                    <a:pt x="19" y="74"/>
                    <a:pt x="40" y="80"/>
                    <a:pt x="57" y="70"/>
                  </a:cubicBezTo>
                  <a:cubicBezTo>
                    <a:pt x="74" y="61"/>
                    <a:pt x="79" y="40"/>
                    <a:pt x="70" y="23"/>
                  </a:cubicBezTo>
                  <a:cubicBezTo>
                    <a:pt x="61" y="6"/>
                    <a:pt x="39" y="0"/>
                    <a:pt x="23" y="10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Freeform 460"/>
            <p:cNvSpPr>
              <a:spLocks/>
            </p:cNvSpPr>
            <p:nvPr/>
          </p:nvSpPr>
          <p:spPr bwMode="auto">
            <a:xfrm>
              <a:off x="9534525" y="6894513"/>
              <a:ext cx="68263" cy="69850"/>
            </a:xfrm>
            <a:custGeom>
              <a:avLst/>
              <a:gdLst>
                <a:gd name="T0" fmla="*/ 18 w 65"/>
                <a:gd name="T1" fmla="*/ 8 h 65"/>
                <a:gd name="T2" fmla="*/ 8 w 65"/>
                <a:gd name="T3" fmla="*/ 46 h 65"/>
                <a:gd name="T4" fmla="*/ 46 w 65"/>
                <a:gd name="T5" fmla="*/ 57 h 65"/>
                <a:gd name="T6" fmla="*/ 57 w 65"/>
                <a:gd name="T7" fmla="*/ 18 h 65"/>
                <a:gd name="T8" fmla="*/ 18 w 65"/>
                <a:gd name="T9" fmla="*/ 8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5">
                  <a:moveTo>
                    <a:pt x="18" y="8"/>
                  </a:moveTo>
                  <a:cubicBezTo>
                    <a:pt x="5" y="15"/>
                    <a:pt x="0" y="33"/>
                    <a:pt x="8" y="46"/>
                  </a:cubicBezTo>
                  <a:cubicBezTo>
                    <a:pt x="15" y="60"/>
                    <a:pt x="33" y="65"/>
                    <a:pt x="46" y="57"/>
                  </a:cubicBezTo>
                  <a:cubicBezTo>
                    <a:pt x="60" y="49"/>
                    <a:pt x="65" y="32"/>
                    <a:pt x="57" y="18"/>
                  </a:cubicBezTo>
                  <a:cubicBezTo>
                    <a:pt x="49" y="5"/>
                    <a:pt x="32" y="0"/>
                    <a:pt x="18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8985393" y="5650963"/>
            <a:ext cx="1384300" cy="1057275"/>
            <a:chOff x="10567988" y="6746875"/>
            <a:chExt cx="1384300" cy="1057275"/>
          </a:xfrm>
        </p:grpSpPr>
        <p:sp>
          <p:nvSpPr>
            <p:cNvPr id="304" name="Freeform 416"/>
            <p:cNvSpPr>
              <a:spLocks/>
            </p:cNvSpPr>
            <p:nvPr/>
          </p:nvSpPr>
          <p:spPr bwMode="auto">
            <a:xfrm>
              <a:off x="10952163" y="6746875"/>
              <a:ext cx="1000125" cy="755650"/>
            </a:xfrm>
            <a:custGeom>
              <a:avLst/>
              <a:gdLst>
                <a:gd name="T0" fmla="*/ 495 w 942"/>
                <a:gd name="T1" fmla="*/ 539 h 711"/>
                <a:gd name="T2" fmla="*/ 0 w 942"/>
                <a:gd name="T3" fmla="*/ 696 h 711"/>
                <a:gd name="T4" fmla="*/ 0 w 942"/>
                <a:gd name="T5" fmla="*/ 711 h 711"/>
                <a:gd name="T6" fmla="*/ 503 w 942"/>
                <a:gd name="T7" fmla="*/ 552 h 711"/>
                <a:gd name="T8" fmla="*/ 942 w 942"/>
                <a:gd name="T9" fmla="*/ 5 h 711"/>
                <a:gd name="T10" fmla="*/ 928 w 942"/>
                <a:gd name="T11" fmla="*/ 0 h 711"/>
                <a:gd name="T12" fmla="*/ 495 w 942"/>
                <a:gd name="T13" fmla="*/ 539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711">
                  <a:moveTo>
                    <a:pt x="495" y="539"/>
                  </a:moveTo>
                  <a:cubicBezTo>
                    <a:pt x="309" y="653"/>
                    <a:pt x="118" y="695"/>
                    <a:pt x="0" y="696"/>
                  </a:cubicBezTo>
                  <a:cubicBezTo>
                    <a:pt x="0" y="711"/>
                    <a:pt x="0" y="711"/>
                    <a:pt x="0" y="711"/>
                  </a:cubicBezTo>
                  <a:cubicBezTo>
                    <a:pt x="120" y="710"/>
                    <a:pt x="315" y="668"/>
                    <a:pt x="503" y="552"/>
                  </a:cubicBezTo>
                  <a:cubicBezTo>
                    <a:pt x="649" y="462"/>
                    <a:pt x="844" y="294"/>
                    <a:pt x="942" y="5"/>
                  </a:cubicBezTo>
                  <a:cubicBezTo>
                    <a:pt x="928" y="0"/>
                    <a:pt x="928" y="0"/>
                    <a:pt x="928" y="0"/>
                  </a:cubicBezTo>
                  <a:cubicBezTo>
                    <a:pt x="832" y="285"/>
                    <a:pt x="639" y="450"/>
                    <a:pt x="495" y="53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Freeform 417"/>
            <p:cNvSpPr>
              <a:spLocks noEditPoints="1"/>
            </p:cNvSpPr>
            <p:nvPr/>
          </p:nvSpPr>
          <p:spPr bwMode="auto">
            <a:xfrm>
              <a:off x="10567988" y="7399338"/>
              <a:ext cx="393700" cy="153987"/>
            </a:xfrm>
            <a:custGeom>
              <a:avLst/>
              <a:gdLst>
                <a:gd name="T0" fmla="*/ 191 w 370"/>
                <a:gd name="T1" fmla="*/ 9 h 145"/>
                <a:gd name="T2" fmla="*/ 3 w 370"/>
                <a:gd name="T3" fmla="*/ 56 h 145"/>
                <a:gd name="T4" fmla="*/ 179 w 370"/>
                <a:gd name="T5" fmla="*/ 136 h 145"/>
                <a:gd name="T6" fmla="*/ 367 w 370"/>
                <a:gd name="T7" fmla="*/ 89 h 145"/>
                <a:gd name="T8" fmla="*/ 191 w 370"/>
                <a:gd name="T9" fmla="*/ 9 h 145"/>
                <a:gd name="T10" fmla="*/ 111 w 370"/>
                <a:gd name="T11" fmla="*/ 104 h 145"/>
                <a:gd name="T12" fmla="*/ 9 w 370"/>
                <a:gd name="T13" fmla="*/ 57 h 145"/>
                <a:gd name="T14" fmla="*/ 118 w 370"/>
                <a:gd name="T15" fmla="*/ 29 h 145"/>
                <a:gd name="T16" fmla="*/ 221 w 370"/>
                <a:gd name="T17" fmla="*/ 76 h 145"/>
                <a:gd name="T18" fmla="*/ 111 w 370"/>
                <a:gd name="T19" fmla="*/ 10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0" h="145">
                  <a:moveTo>
                    <a:pt x="191" y="9"/>
                  </a:moveTo>
                  <a:cubicBezTo>
                    <a:pt x="90" y="0"/>
                    <a:pt x="6" y="21"/>
                    <a:pt x="3" y="56"/>
                  </a:cubicBezTo>
                  <a:cubicBezTo>
                    <a:pt x="0" y="92"/>
                    <a:pt x="79" y="128"/>
                    <a:pt x="179" y="136"/>
                  </a:cubicBezTo>
                  <a:cubicBezTo>
                    <a:pt x="280" y="145"/>
                    <a:pt x="364" y="124"/>
                    <a:pt x="367" y="89"/>
                  </a:cubicBezTo>
                  <a:cubicBezTo>
                    <a:pt x="370" y="53"/>
                    <a:pt x="291" y="17"/>
                    <a:pt x="191" y="9"/>
                  </a:cubicBezTo>
                  <a:close/>
                  <a:moveTo>
                    <a:pt x="111" y="104"/>
                  </a:moveTo>
                  <a:cubicBezTo>
                    <a:pt x="53" y="98"/>
                    <a:pt x="7" y="77"/>
                    <a:pt x="9" y="57"/>
                  </a:cubicBezTo>
                  <a:cubicBezTo>
                    <a:pt x="11" y="36"/>
                    <a:pt x="60" y="24"/>
                    <a:pt x="118" y="29"/>
                  </a:cubicBezTo>
                  <a:cubicBezTo>
                    <a:pt x="177" y="34"/>
                    <a:pt x="223" y="55"/>
                    <a:pt x="221" y="76"/>
                  </a:cubicBezTo>
                  <a:cubicBezTo>
                    <a:pt x="219" y="96"/>
                    <a:pt x="170" y="109"/>
                    <a:pt x="111" y="1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Freeform 418"/>
            <p:cNvSpPr>
              <a:spLocks noEditPoints="1"/>
            </p:cNvSpPr>
            <p:nvPr/>
          </p:nvSpPr>
          <p:spPr bwMode="auto">
            <a:xfrm>
              <a:off x="10898188" y="7475538"/>
              <a:ext cx="325438" cy="328612"/>
            </a:xfrm>
            <a:custGeom>
              <a:avLst/>
              <a:gdLst>
                <a:gd name="T0" fmla="*/ 108 w 307"/>
                <a:gd name="T1" fmla="*/ 110 h 310"/>
                <a:gd name="T2" fmla="*/ 25 w 307"/>
                <a:gd name="T3" fmla="*/ 285 h 310"/>
                <a:gd name="T4" fmla="*/ 199 w 307"/>
                <a:gd name="T5" fmla="*/ 200 h 310"/>
                <a:gd name="T6" fmla="*/ 282 w 307"/>
                <a:gd name="T7" fmla="*/ 25 h 310"/>
                <a:gd name="T8" fmla="*/ 108 w 307"/>
                <a:gd name="T9" fmla="*/ 110 h 310"/>
                <a:gd name="T10" fmla="*/ 130 w 307"/>
                <a:gd name="T11" fmla="*/ 231 h 310"/>
                <a:gd name="T12" fmla="*/ 29 w 307"/>
                <a:gd name="T13" fmla="*/ 281 h 310"/>
                <a:gd name="T14" fmla="*/ 77 w 307"/>
                <a:gd name="T15" fmla="*/ 179 h 310"/>
                <a:gd name="T16" fmla="*/ 179 w 307"/>
                <a:gd name="T17" fmla="*/ 129 h 310"/>
                <a:gd name="T18" fmla="*/ 130 w 307"/>
                <a:gd name="T19" fmla="*/ 231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07" h="310">
                  <a:moveTo>
                    <a:pt x="108" y="110"/>
                  </a:moveTo>
                  <a:cubicBezTo>
                    <a:pt x="37" y="181"/>
                    <a:pt x="0" y="260"/>
                    <a:pt x="25" y="285"/>
                  </a:cubicBezTo>
                  <a:cubicBezTo>
                    <a:pt x="50" y="310"/>
                    <a:pt x="128" y="272"/>
                    <a:pt x="199" y="200"/>
                  </a:cubicBezTo>
                  <a:cubicBezTo>
                    <a:pt x="270" y="128"/>
                    <a:pt x="307" y="50"/>
                    <a:pt x="282" y="25"/>
                  </a:cubicBezTo>
                  <a:cubicBezTo>
                    <a:pt x="257" y="0"/>
                    <a:pt x="179" y="38"/>
                    <a:pt x="108" y="110"/>
                  </a:cubicBezTo>
                  <a:close/>
                  <a:moveTo>
                    <a:pt x="130" y="231"/>
                  </a:moveTo>
                  <a:cubicBezTo>
                    <a:pt x="89" y="273"/>
                    <a:pt x="44" y="295"/>
                    <a:pt x="29" y="281"/>
                  </a:cubicBezTo>
                  <a:cubicBezTo>
                    <a:pt x="14" y="266"/>
                    <a:pt x="36" y="220"/>
                    <a:pt x="77" y="179"/>
                  </a:cubicBezTo>
                  <a:cubicBezTo>
                    <a:pt x="119" y="137"/>
                    <a:pt x="164" y="115"/>
                    <a:pt x="179" y="129"/>
                  </a:cubicBezTo>
                  <a:cubicBezTo>
                    <a:pt x="193" y="144"/>
                    <a:pt x="172" y="190"/>
                    <a:pt x="130" y="23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Freeform 419"/>
            <p:cNvSpPr>
              <a:spLocks noEditPoints="1"/>
            </p:cNvSpPr>
            <p:nvPr/>
          </p:nvSpPr>
          <p:spPr bwMode="auto">
            <a:xfrm>
              <a:off x="10833100" y="7258050"/>
              <a:ext cx="358775" cy="177800"/>
            </a:xfrm>
            <a:custGeom>
              <a:avLst/>
              <a:gdLst>
                <a:gd name="T0" fmla="*/ 187 w 339"/>
                <a:gd name="T1" fmla="*/ 27 h 167"/>
                <a:gd name="T2" fmla="*/ 10 w 339"/>
                <a:gd name="T3" fmla="*/ 34 h 167"/>
                <a:gd name="T4" fmla="*/ 152 w 339"/>
                <a:gd name="T5" fmla="*/ 140 h 167"/>
                <a:gd name="T6" fmla="*/ 330 w 339"/>
                <a:gd name="T7" fmla="*/ 133 h 167"/>
                <a:gd name="T8" fmla="*/ 187 w 339"/>
                <a:gd name="T9" fmla="*/ 27 h 167"/>
                <a:gd name="T10" fmla="*/ 201 w 339"/>
                <a:gd name="T11" fmla="*/ 93 h 167"/>
                <a:gd name="T12" fmla="*/ 98 w 339"/>
                <a:gd name="T13" fmla="*/ 97 h 167"/>
                <a:gd name="T14" fmla="*/ 15 w 339"/>
                <a:gd name="T15" fmla="*/ 36 h 167"/>
                <a:gd name="T16" fmla="*/ 118 w 339"/>
                <a:gd name="T17" fmla="*/ 32 h 167"/>
                <a:gd name="T18" fmla="*/ 201 w 339"/>
                <a:gd name="T19" fmla="*/ 9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67">
                  <a:moveTo>
                    <a:pt x="187" y="27"/>
                  </a:moveTo>
                  <a:cubicBezTo>
                    <a:pt x="99" y="0"/>
                    <a:pt x="19" y="3"/>
                    <a:pt x="10" y="34"/>
                  </a:cubicBezTo>
                  <a:cubicBezTo>
                    <a:pt x="0" y="65"/>
                    <a:pt x="64" y="113"/>
                    <a:pt x="152" y="140"/>
                  </a:cubicBezTo>
                  <a:cubicBezTo>
                    <a:pt x="241" y="167"/>
                    <a:pt x="320" y="164"/>
                    <a:pt x="330" y="133"/>
                  </a:cubicBezTo>
                  <a:cubicBezTo>
                    <a:pt x="339" y="102"/>
                    <a:pt x="275" y="54"/>
                    <a:pt x="187" y="27"/>
                  </a:cubicBezTo>
                  <a:close/>
                  <a:moveTo>
                    <a:pt x="201" y="93"/>
                  </a:moveTo>
                  <a:cubicBezTo>
                    <a:pt x="196" y="111"/>
                    <a:pt x="149" y="113"/>
                    <a:pt x="98" y="97"/>
                  </a:cubicBezTo>
                  <a:cubicBezTo>
                    <a:pt x="46" y="82"/>
                    <a:pt x="9" y="54"/>
                    <a:pt x="15" y="36"/>
                  </a:cubicBezTo>
                  <a:cubicBezTo>
                    <a:pt x="20" y="18"/>
                    <a:pt x="66" y="16"/>
                    <a:pt x="118" y="32"/>
                  </a:cubicBezTo>
                  <a:cubicBezTo>
                    <a:pt x="169" y="48"/>
                    <a:pt x="207" y="75"/>
                    <a:pt x="201" y="9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Freeform 420"/>
            <p:cNvSpPr>
              <a:spLocks noEditPoints="1"/>
            </p:cNvSpPr>
            <p:nvPr/>
          </p:nvSpPr>
          <p:spPr bwMode="auto">
            <a:xfrm>
              <a:off x="11087100" y="7177088"/>
              <a:ext cx="357188" cy="165100"/>
            </a:xfrm>
            <a:custGeom>
              <a:avLst/>
              <a:gdLst>
                <a:gd name="T0" fmla="*/ 182 w 338"/>
                <a:gd name="T1" fmla="*/ 20 h 155"/>
                <a:gd name="T2" fmla="*/ 7 w 338"/>
                <a:gd name="T3" fmla="*/ 40 h 155"/>
                <a:gd name="T4" fmla="*/ 156 w 338"/>
                <a:gd name="T5" fmla="*/ 134 h 155"/>
                <a:gd name="T6" fmla="*/ 331 w 338"/>
                <a:gd name="T7" fmla="*/ 115 h 155"/>
                <a:gd name="T8" fmla="*/ 182 w 338"/>
                <a:gd name="T9" fmla="*/ 20 h 155"/>
                <a:gd name="T10" fmla="*/ 201 w 338"/>
                <a:gd name="T11" fmla="*/ 85 h 155"/>
                <a:gd name="T12" fmla="*/ 99 w 338"/>
                <a:gd name="T13" fmla="*/ 96 h 155"/>
                <a:gd name="T14" fmla="*/ 12 w 338"/>
                <a:gd name="T15" fmla="*/ 41 h 155"/>
                <a:gd name="T16" fmla="*/ 114 w 338"/>
                <a:gd name="T17" fmla="*/ 30 h 155"/>
                <a:gd name="T18" fmla="*/ 201 w 338"/>
                <a:gd name="T19" fmla="*/ 8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8" h="155">
                  <a:moveTo>
                    <a:pt x="182" y="20"/>
                  </a:moveTo>
                  <a:cubicBezTo>
                    <a:pt x="93" y="0"/>
                    <a:pt x="14" y="8"/>
                    <a:pt x="7" y="40"/>
                  </a:cubicBezTo>
                  <a:cubicBezTo>
                    <a:pt x="0" y="71"/>
                    <a:pt x="66" y="113"/>
                    <a:pt x="156" y="134"/>
                  </a:cubicBezTo>
                  <a:cubicBezTo>
                    <a:pt x="245" y="155"/>
                    <a:pt x="324" y="147"/>
                    <a:pt x="331" y="115"/>
                  </a:cubicBezTo>
                  <a:cubicBezTo>
                    <a:pt x="338" y="84"/>
                    <a:pt x="272" y="41"/>
                    <a:pt x="182" y="20"/>
                  </a:cubicBezTo>
                  <a:close/>
                  <a:moveTo>
                    <a:pt x="201" y="85"/>
                  </a:moveTo>
                  <a:cubicBezTo>
                    <a:pt x="196" y="103"/>
                    <a:pt x="151" y="108"/>
                    <a:pt x="99" y="96"/>
                  </a:cubicBezTo>
                  <a:cubicBezTo>
                    <a:pt x="47" y="84"/>
                    <a:pt x="8" y="59"/>
                    <a:pt x="12" y="41"/>
                  </a:cubicBezTo>
                  <a:cubicBezTo>
                    <a:pt x="16" y="22"/>
                    <a:pt x="62" y="17"/>
                    <a:pt x="114" y="30"/>
                  </a:cubicBezTo>
                  <a:cubicBezTo>
                    <a:pt x="166" y="42"/>
                    <a:pt x="205" y="67"/>
                    <a:pt x="201" y="8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Freeform 421"/>
            <p:cNvSpPr>
              <a:spLocks noEditPoints="1"/>
            </p:cNvSpPr>
            <p:nvPr/>
          </p:nvSpPr>
          <p:spPr bwMode="auto">
            <a:xfrm>
              <a:off x="11282363" y="7050088"/>
              <a:ext cx="358775" cy="146050"/>
            </a:xfrm>
            <a:custGeom>
              <a:avLst/>
              <a:gdLst>
                <a:gd name="T0" fmla="*/ 176 w 339"/>
                <a:gd name="T1" fmla="*/ 11 h 138"/>
                <a:gd name="T2" fmla="*/ 4 w 339"/>
                <a:gd name="T3" fmla="*/ 49 h 138"/>
                <a:gd name="T4" fmla="*/ 162 w 339"/>
                <a:gd name="T5" fmla="*/ 127 h 138"/>
                <a:gd name="T6" fmla="*/ 335 w 339"/>
                <a:gd name="T7" fmla="*/ 89 h 138"/>
                <a:gd name="T8" fmla="*/ 176 w 339"/>
                <a:gd name="T9" fmla="*/ 11 h 138"/>
                <a:gd name="T10" fmla="*/ 101 w 339"/>
                <a:gd name="T11" fmla="*/ 95 h 138"/>
                <a:gd name="T12" fmla="*/ 9 w 339"/>
                <a:gd name="T13" fmla="*/ 49 h 138"/>
                <a:gd name="T14" fmla="*/ 110 w 339"/>
                <a:gd name="T15" fmla="*/ 27 h 138"/>
                <a:gd name="T16" fmla="*/ 202 w 339"/>
                <a:gd name="T17" fmla="*/ 73 h 138"/>
                <a:gd name="T18" fmla="*/ 101 w 339"/>
                <a:gd name="T19" fmla="*/ 9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9" h="138">
                  <a:moveTo>
                    <a:pt x="176" y="11"/>
                  </a:moveTo>
                  <a:cubicBezTo>
                    <a:pt x="85" y="0"/>
                    <a:pt x="8" y="17"/>
                    <a:pt x="4" y="49"/>
                  </a:cubicBezTo>
                  <a:cubicBezTo>
                    <a:pt x="0" y="81"/>
                    <a:pt x="71" y="116"/>
                    <a:pt x="162" y="127"/>
                  </a:cubicBezTo>
                  <a:cubicBezTo>
                    <a:pt x="254" y="138"/>
                    <a:pt x="331" y="121"/>
                    <a:pt x="335" y="89"/>
                  </a:cubicBezTo>
                  <a:cubicBezTo>
                    <a:pt x="339" y="57"/>
                    <a:pt x="268" y="22"/>
                    <a:pt x="176" y="11"/>
                  </a:cubicBezTo>
                  <a:close/>
                  <a:moveTo>
                    <a:pt x="101" y="95"/>
                  </a:moveTo>
                  <a:cubicBezTo>
                    <a:pt x="48" y="88"/>
                    <a:pt x="7" y="68"/>
                    <a:pt x="9" y="49"/>
                  </a:cubicBezTo>
                  <a:cubicBezTo>
                    <a:pt x="11" y="31"/>
                    <a:pt x="56" y="21"/>
                    <a:pt x="110" y="27"/>
                  </a:cubicBezTo>
                  <a:cubicBezTo>
                    <a:pt x="163" y="34"/>
                    <a:pt x="204" y="54"/>
                    <a:pt x="202" y="73"/>
                  </a:cubicBezTo>
                  <a:cubicBezTo>
                    <a:pt x="200" y="92"/>
                    <a:pt x="154" y="102"/>
                    <a:pt x="101" y="9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Freeform 422"/>
            <p:cNvSpPr>
              <a:spLocks noEditPoints="1"/>
            </p:cNvSpPr>
            <p:nvPr/>
          </p:nvSpPr>
          <p:spPr bwMode="auto">
            <a:xfrm>
              <a:off x="11456988" y="6845300"/>
              <a:ext cx="352425" cy="147637"/>
            </a:xfrm>
            <a:custGeom>
              <a:avLst/>
              <a:gdLst>
                <a:gd name="T0" fmla="*/ 175 w 332"/>
                <a:gd name="T1" fmla="*/ 14 h 140"/>
                <a:gd name="T2" fmla="*/ 5 w 332"/>
                <a:gd name="T3" fmla="*/ 46 h 140"/>
                <a:gd name="T4" fmla="*/ 158 w 332"/>
                <a:gd name="T5" fmla="*/ 127 h 140"/>
                <a:gd name="T6" fmla="*/ 327 w 332"/>
                <a:gd name="T7" fmla="*/ 95 h 140"/>
                <a:gd name="T8" fmla="*/ 175 w 332"/>
                <a:gd name="T9" fmla="*/ 14 h 140"/>
                <a:gd name="T10" fmla="*/ 198 w 332"/>
                <a:gd name="T11" fmla="*/ 75 h 140"/>
                <a:gd name="T12" fmla="*/ 99 w 332"/>
                <a:gd name="T13" fmla="*/ 94 h 140"/>
                <a:gd name="T14" fmla="*/ 10 w 332"/>
                <a:gd name="T15" fmla="*/ 47 h 140"/>
                <a:gd name="T16" fmla="*/ 109 w 332"/>
                <a:gd name="T17" fmla="*/ 28 h 140"/>
                <a:gd name="T18" fmla="*/ 198 w 332"/>
                <a:gd name="T19" fmla="*/ 7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32" h="140">
                  <a:moveTo>
                    <a:pt x="175" y="14"/>
                  </a:moveTo>
                  <a:cubicBezTo>
                    <a:pt x="86" y="0"/>
                    <a:pt x="10" y="15"/>
                    <a:pt x="5" y="46"/>
                  </a:cubicBezTo>
                  <a:cubicBezTo>
                    <a:pt x="0" y="77"/>
                    <a:pt x="69" y="113"/>
                    <a:pt x="158" y="127"/>
                  </a:cubicBezTo>
                  <a:cubicBezTo>
                    <a:pt x="247" y="140"/>
                    <a:pt x="323" y="126"/>
                    <a:pt x="327" y="95"/>
                  </a:cubicBezTo>
                  <a:cubicBezTo>
                    <a:pt x="332" y="64"/>
                    <a:pt x="264" y="27"/>
                    <a:pt x="175" y="14"/>
                  </a:cubicBezTo>
                  <a:close/>
                  <a:moveTo>
                    <a:pt x="198" y="75"/>
                  </a:moveTo>
                  <a:cubicBezTo>
                    <a:pt x="195" y="93"/>
                    <a:pt x="151" y="102"/>
                    <a:pt x="99" y="94"/>
                  </a:cubicBezTo>
                  <a:cubicBezTo>
                    <a:pt x="47" y="86"/>
                    <a:pt x="7" y="65"/>
                    <a:pt x="10" y="47"/>
                  </a:cubicBezTo>
                  <a:cubicBezTo>
                    <a:pt x="13" y="28"/>
                    <a:pt x="57" y="20"/>
                    <a:pt x="109" y="28"/>
                  </a:cubicBezTo>
                  <a:cubicBezTo>
                    <a:pt x="161" y="36"/>
                    <a:pt x="201" y="57"/>
                    <a:pt x="198" y="7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Freeform 423"/>
            <p:cNvSpPr>
              <a:spLocks noEditPoints="1"/>
            </p:cNvSpPr>
            <p:nvPr/>
          </p:nvSpPr>
          <p:spPr bwMode="auto">
            <a:xfrm>
              <a:off x="11233150" y="7367588"/>
              <a:ext cx="273050" cy="368300"/>
            </a:xfrm>
            <a:custGeom>
              <a:avLst/>
              <a:gdLst>
                <a:gd name="T0" fmla="*/ 227 w 257"/>
                <a:gd name="T1" fmla="*/ 19 h 346"/>
                <a:gd name="T2" fmla="*/ 74 w 257"/>
                <a:gd name="T3" fmla="*/ 138 h 346"/>
                <a:gd name="T4" fmla="*/ 30 w 257"/>
                <a:gd name="T5" fmla="*/ 326 h 346"/>
                <a:gd name="T6" fmla="*/ 183 w 257"/>
                <a:gd name="T7" fmla="*/ 207 h 346"/>
                <a:gd name="T8" fmla="*/ 227 w 257"/>
                <a:gd name="T9" fmla="*/ 19 h 346"/>
                <a:gd name="T10" fmla="*/ 122 w 257"/>
                <a:gd name="T11" fmla="*/ 252 h 346"/>
                <a:gd name="T12" fmla="*/ 33 w 257"/>
                <a:gd name="T13" fmla="*/ 322 h 346"/>
                <a:gd name="T14" fmla="*/ 59 w 257"/>
                <a:gd name="T15" fmla="*/ 212 h 346"/>
                <a:gd name="T16" fmla="*/ 148 w 257"/>
                <a:gd name="T17" fmla="*/ 142 h 346"/>
                <a:gd name="T18" fmla="*/ 122 w 257"/>
                <a:gd name="T19" fmla="*/ 252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7" h="346">
                  <a:moveTo>
                    <a:pt x="227" y="19"/>
                  </a:moveTo>
                  <a:cubicBezTo>
                    <a:pt x="197" y="0"/>
                    <a:pt x="129" y="53"/>
                    <a:pt x="74" y="138"/>
                  </a:cubicBezTo>
                  <a:cubicBezTo>
                    <a:pt x="20" y="223"/>
                    <a:pt x="0" y="307"/>
                    <a:pt x="30" y="326"/>
                  </a:cubicBezTo>
                  <a:cubicBezTo>
                    <a:pt x="60" y="346"/>
                    <a:pt x="128" y="292"/>
                    <a:pt x="183" y="207"/>
                  </a:cubicBezTo>
                  <a:cubicBezTo>
                    <a:pt x="237" y="122"/>
                    <a:pt x="257" y="38"/>
                    <a:pt x="227" y="19"/>
                  </a:cubicBezTo>
                  <a:close/>
                  <a:moveTo>
                    <a:pt x="122" y="252"/>
                  </a:moveTo>
                  <a:cubicBezTo>
                    <a:pt x="90" y="302"/>
                    <a:pt x="50" y="333"/>
                    <a:pt x="33" y="322"/>
                  </a:cubicBezTo>
                  <a:cubicBezTo>
                    <a:pt x="16" y="310"/>
                    <a:pt x="27" y="261"/>
                    <a:pt x="59" y="212"/>
                  </a:cubicBezTo>
                  <a:cubicBezTo>
                    <a:pt x="91" y="162"/>
                    <a:pt x="131" y="131"/>
                    <a:pt x="148" y="142"/>
                  </a:cubicBezTo>
                  <a:cubicBezTo>
                    <a:pt x="165" y="153"/>
                    <a:pt x="154" y="203"/>
                    <a:pt x="122" y="2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Freeform 424"/>
            <p:cNvSpPr>
              <a:spLocks noEditPoints="1"/>
            </p:cNvSpPr>
            <p:nvPr/>
          </p:nvSpPr>
          <p:spPr bwMode="auto">
            <a:xfrm>
              <a:off x="11544300" y="7204075"/>
              <a:ext cx="201613" cy="390525"/>
            </a:xfrm>
            <a:custGeom>
              <a:avLst/>
              <a:gdLst>
                <a:gd name="T0" fmla="*/ 156 w 189"/>
                <a:gd name="T1" fmla="*/ 12 h 368"/>
                <a:gd name="T2" fmla="*/ 34 w 189"/>
                <a:gd name="T3" fmla="*/ 163 h 368"/>
                <a:gd name="T4" fmla="*/ 34 w 189"/>
                <a:gd name="T5" fmla="*/ 357 h 368"/>
                <a:gd name="T6" fmla="*/ 155 w 189"/>
                <a:gd name="T7" fmla="*/ 206 h 368"/>
                <a:gd name="T8" fmla="*/ 156 w 189"/>
                <a:gd name="T9" fmla="*/ 12 h 368"/>
                <a:gd name="T10" fmla="*/ 107 w 189"/>
                <a:gd name="T11" fmla="*/ 263 h 368"/>
                <a:gd name="T12" fmla="*/ 36 w 189"/>
                <a:gd name="T13" fmla="*/ 351 h 368"/>
                <a:gd name="T14" fmla="*/ 36 w 189"/>
                <a:gd name="T15" fmla="*/ 238 h 368"/>
                <a:gd name="T16" fmla="*/ 107 w 189"/>
                <a:gd name="T17" fmla="*/ 150 h 368"/>
                <a:gd name="T18" fmla="*/ 107 w 189"/>
                <a:gd name="T19" fmla="*/ 263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9" h="368">
                  <a:moveTo>
                    <a:pt x="156" y="12"/>
                  </a:moveTo>
                  <a:cubicBezTo>
                    <a:pt x="123" y="0"/>
                    <a:pt x="68" y="68"/>
                    <a:pt x="34" y="163"/>
                  </a:cubicBezTo>
                  <a:cubicBezTo>
                    <a:pt x="1" y="258"/>
                    <a:pt x="0" y="345"/>
                    <a:pt x="34" y="357"/>
                  </a:cubicBezTo>
                  <a:cubicBezTo>
                    <a:pt x="67" y="368"/>
                    <a:pt x="122" y="301"/>
                    <a:pt x="155" y="206"/>
                  </a:cubicBezTo>
                  <a:cubicBezTo>
                    <a:pt x="189" y="111"/>
                    <a:pt x="189" y="24"/>
                    <a:pt x="156" y="12"/>
                  </a:cubicBezTo>
                  <a:close/>
                  <a:moveTo>
                    <a:pt x="107" y="263"/>
                  </a:moveTo>
                  <a:cubicBezTo>
                    <a:pt x="87" y="319"/>
                    <a:pt x="55" y="358"/>
                    <a:pt x="36" y="351"/>
                  </a:cubicBezTo>
                  <a:cubicBezTo>
                    <a:pt x="16" y="344"/>
                    <a:pt x="16" y="294"/>
                    <a:pt x="36" y="238"/>
                  </a:cubicBezTo>
                  <a:cubicBezTo>
                    <a:pt x="56" y="183"/>
                    <a:pt x="87" y="144"/>
                    <a:pt x="107" y="150"/>
                  </a:cubicBezTo>
                  <a:cubicBezTo>
                    <a:pt x="126" y="157"/>
                    <a:pt x="126" y="208"/>
                    <a:pt x="107" y="26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Freeform 425"/>
            <p:cNvSpPr>
              <a:spLocks noEditPoints="1"/>
            </p:cNvSpPr>
            <p:nvPr/>
          </p:nvSpPr>
          <p:spPr bwMode="auto">
            <a:xfrm>
              <a:off x="11795125" y="6989763"/>
              <a:ext cx="153988" cy="393700"/>
            </a:xfrm>
            <a:custGeom>
              <a:avLst/>
              <a:gdLst>
                <a:gd name="T0" fmla="*/ 87 w 145"/>
                <a:gd name="T1" fmla="*/ 3 h 370"/>
                <a:gd name="T2" fmla="*/ 8 w 145"/>
                <a:gd name="T3" fmla="*/ 180 h 370"/>
                <a:gd name="T4" fmla="*/ 58 w 145"/>
                <a:gd name="T5" fmla="*/ 367 h 370"/>
                <a:gd name="T6" fmla="*/ 136 w 145"/>
                <a:gd name="T7" fmla="*/ 191 h 370"/>
                <a:gd name="T8" fmla="*/ 87 w 145"/>
                <a:gd name="T9" fmla="*/ 3 h 370"/>
                <a:gd name="T10" fmla="*/ 104 w 145"/>
                <a:gd name="T11" fmla="*/ 259 h 370"/>
                <a:gd name="T12" fmla="*/ 58 w 145"/>
                <a:gd name="T13" fmla="*/ 362 h 370"/>
                <a:gd name="T14" fmla="*/ 29 w 145"/>
                <a:gd name="T15" fmla="*/ 253 h 370"/>
                <a:gd name="T16" fmla="*/ 75 w 145"/>
                <a:gd name="T17" fmla="*/ 149 h 370"/>
                <a:gd name="T18" fmla="*/ 104 w 145"/>
                <a:gd name="T19" fmla="*/ 25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5" h="370">
                  <a:moveTo>
                    <a:pt x="87" y="3"/>
                  </a:moveTo>
                  <a:cubicBezTo>
                    <a:pt x="52" y="0"/>
                    <a:pt x="17" y="79"/>
                    <a:pt x="8" y="180"/>
                  </a:cubicBezTo>
                  <a:cubicBezTo>
                    <a:pt x="0" y="281"/>
                    <a:pt x="22" y="365"/>
                    <a:pt x="58" y="367"/>
                  </a:cubicBezTo>
                  <a:cubicBezTo>
                    <a:pt x="93" y="370"/>
                    <a:pt x="128" y="291"/>
                    <a:pt x="136" y="191"/>
                  </a:cubicBezTo>
                  <a:cubicBezTo>
                    <a:pt x="145" y="90"/>
                    <a:pt x="123" y="6"/>
                    <a:pt x="87" y="3"/>
                  </a:cubicBezTo>
                  <a:close/>
                  <a:moveTo>
                    <a:pt x="104" y="259"/>
                  </a:moveTo>
                  <a:cubicBezTo>
                    <a:pt x="99" y="317"/>
                    <a:pt x="79" y="363"/>
                    <a:pt x="58" y="362"/>
                  </a:cubicBezTo>
                  <a:cubicBezTo>
                    <a:pt x="37" y="360"/>
                    <a:pt x="25" y="311"/>
                    <a:pt x="29" y="253"/>
                  </a:cubicBezTo>
                  <a:cubicBezTo>
                    <a:pt x="34" y="194"/>
                    <a:pt x="55" y="148"/>
                    <a:pt x="75" y="149"/>
                  </a:cubicBezTo>
                  <a:cubicBezTo>
                    <a:pt x="96" y="151"/>
                    <a:pt x="109" y="200"/>
                    <a:pt x="104" y="25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Oval 461"/>
            <p:cNvSpPr>
              <a:spLocks noChangeArrowheads="1"/>
            </p:cNvSpPr>
            <p:nvPr/>
          </p:nvSpPr>
          <p:spPr bwMode="auto">
            <a:xfrm>
              <a:off x="11803063" y="7578725"/>
              <a:ext cx="80963" cy="80962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5" name="Oval 462"/>
          <p:cNvSpPr>
            <a:spLocks noChangeArrowheads="1"/>
          </p:cNvSpPr>
          <p:nvPr/>
        </p:nvSpPr>
        <p:spPr bwMode="auto">
          <a:xfrm>
            <a:off x="286545" y="772128"/>
            <a:ext cx="171450" cy="169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Oval 463"/>
          <p:cNvSpPr>
            <a:spLocks noChangeArrowheads="1"/>
          </p:cNvSpPr>
          <p:nvPr/>
        </p:nvSpPr>
        <p:spPr bwMode="auto">
          <a:xfrm>
            <a:off x="8458926" y="5387908"/>
            <a:ext cx="68263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Oval 464"/>
          <p:cNvSpPr>
            <a:spLocks noChangeArrowheads="1"/>
          </p:cNvSpPr>
          <p:nvPr/>
        </p:nvSpPr>
        <p:spPr bwMode="auto">
          <a:xfrm>
            <a:off x="9111258" y="5380720"/>
            <a:ext cx="68263" cy="666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Oval 465"/>
          <p:cNvSpPr>
            <a:spLocks noChangeArrowheads="1"/>
          </p:cNvSpPr>
          <p:nvPr/>
        </p:nvSpPr>
        <p:spPr bwMode="auto">
          <a:xfrm>
            <a:off x="1504950" y="5642210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466"/>
          <p:cNvSpPr>
            <a:spLocks noChangeArrowheads="1"/>
          </p:cNvSpPr>
          <p:nvPr/>
        </p:nvSpPr>
        <p:spPr bwMode="auto">
          <a:xfrm>
            <a:off x="1098550" y="5300898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467"/>
          <p:cNvSpPr>
            <a:spLocks noChangeArrowheads="1"/>
          </p:cNvSpPr>
          <p:nvPr/>
        </p:nvSpPr>
        <p:spPr bwMode="auto">
          <a:xfrm>
            <a:off x="287338" y="4499971"/>
            <a:ext cx="68263" cy="682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468"/>
          <p:cNvSpPr>
            <a:spLocks noChangeArrowheads="1"/>
          </p:cNvSpPr>
          <p:nvPr/>
        </p:nvSpPr>
        <p:spPr bwMode="auto">
          <a:xfrm>
            <a:off x="8708941" y="6234907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469"/>
          <p:cNvSpPr>
            <a:spLocks noChangeArrowheads="1"/>
          </p:cNvSpPr>
          <p:nvPr/>
        </p:nvSpPr>
        <p:spPr bwMode="auto">
          <a:xfrm>
            <a:off x="8409463" y="6613324"/>
            <a:ext cx="96838" cy="984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470"/>
          <p:cNvSpPr>
            <a:spLocks noChangeArrowheads="1"/>
          </p:cNvSpPr>
          <p:nvPr/>
        </p:nvSpPr>
        <p:spPr bwMode="auto">
          <a:xfrm>
            <a:off x="11782425" y="6643688"/>
            <a:ext cx="23813" cy="222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471"/>
          <p:cNvSpPr>
            <a:spLocks noChangeArrowheads="1"/>
          </p:cNvSpPr>
          <p:nvPr/>
        </p:nvSpPr>
        <p:spPr bwMode="auto">
          <a:xfrm>
            <a:off x="11890375" y="6216650"/>
            <a:ext cx="103188" cy="1031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472"/>
          <p:cNvSpPr>
            <a:spLocks noChangeArrowheads="1"/>
          </p:cNvSpPr>
          <p:nvPr/>
        </p:nvSpPr>
        <p:spPr bwMode="auto">
          <a:xfrm>
            <a:off x="11842750" y="3589573"/>
            <a:ext cx="146050" cy="1460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473"/>
          <p:cNvSpPr>
            <a:spLocks noChangeArrowheads="1"/>
          </p:cNvSpPr>
          <p:nvPr/>
        </p:nvSpPr>
        <p:spPr bwMode="auto">
          <a:xfrm>
            <a:off x="11460163" y="668972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475"/>
          <p:cNvSpPr>
            <a:spLocks noChangeArrowheads="1"/>
          </p:cNvSpPr>
          <p:nvPr/>
        </p:nvSpPr>
        <p:spPr bwMode="auto">
          <a:xfrm>
            <a:off x="11394031" y="4222587"/>
            <a:ext cx="65088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8" name="组合 327"/>
          <p:cNvGrpSpPr/>
          <p:nvPr/>
        </p:nvGrpSpPr>
        <p:grpSpPr>
          <a:xfrm>
            <a:off x="4644292" y="5599034"/>
            <a:ext cx="1092876" cy="1139217"/>
            <a:chOff x="10199687" y="4832351"/>
            <a:chExt cx="1797050" cy="1873250"/>
          </a:xfrm>
        </p:grpSpPr>
        <p:sp>
          <p:nvSpPr>
            <p:cNvPr id="329" name="Freeform 349"/>
            <p:cNvSpPr>
              <a:spLocks/>
            </p:cNvSpPr>
            <p:nvPr/>
          </p:nvSpPr>
          <p:spPr bwMode="auto">
            <a:xfrm>
              <a:off x="11145837" y="4851401"/>
              <a:ext cx="850900" cy="1260475"/>
            </a:xfrm>
            <a:custGeom>
              <a:avLst/>
              <a:gdLst>
                <a:gd name="T0" fmla="*/ 692 w 802"/>
                <a:gd name="T1" fmla="*/ 332 h 1187"/>
                <a:gd name="T2" fmla="*/ 597 w 802"/>
                <a:gd name="T3" fmla="*/ 315 h 1187"/>
                <a:gd name="T4" fmla="*/ 538 w 802"/>
                <a:gd name="T5" fmla="*/ 379 h 1187"/>
                <a:gd name="T6" fmla="*/ 523 w 802"/>
                <a:gd name="T7" fmla="*/ 368 h 1187"/>
                <a:gd name="T8" fmla="*/ 570 w 802"/>
                <a:gd name="T9" fmla="*/ 326 h 1187"/>
                <a:gd name="T10" fmla="*/ 559 w 802"/>
                <a:gd name="T11" fmla="*/ 162 h 1187"/>
                <a:gd name="T12" fmla="*/ 388 w 802"/>
                <a:gd name="T13" fmla="*/ 19 h 1187"/>
                <a:gd name="T14" fmla="*/ 169 w 802"/>
                <a:gd name="T15" fmla="*/ 34 h 1187"/>
                <a:gd name="T16" fmla="*/ 57 w 802"/>
                <a:gd name="T17" fmla="*/ 128 h 1187"/>
                <a:gd name="T18" fmla="*/ 22 w 802"/>
                <a:gd name="T19" fmla="*/ 193 h 1187"/>
                <a:gd name="T20" fmla="*/ 1 w 802"/>
                <a:gd name="T21" fmla="*/ 333 h 1187"/>
                <a:gd name="T22" fmla="*/ 15 w 802"/>
                <a:gd name="T23" fmla="*/ 472 h 1187"/>
                <a:gd name="T24" fmla="*/ 29 w 802"/>
                <a:gd name="T25" fmla="*/ 267 h 1187"/>
                <a:gd name="T26" fmla="*/ 67 w 802"/>
                <a:gd name="T27" fmla="*/ 177 h 1187"/>
                <a:gd name="T28" fmla="*/ 133 w 802"/>
                <a:gd name="T29" fmla="*/ 106 h 1187"/>
                <a:gd name="T30" fmla="*/ 474 w 802"/>
                <a:gd name="T31" fmla="*/ 137 h 1187"/>
                <a:gd name="T32" fmla="*/ 526 w 802"/>
                <a:gd name="T33" fmla="*/ 244 h 1187"/>
                <a:gd name="T34" fmla="*/ 521 w 802"/>
                <a:gd name="T35" fmla="*/ 370 h 1187"/>
                <a:gd name="T36" fmla="*/ 536 w 802"/>
                <a:gd name="T37" fmla="*/ 381 h 1187"/>
                <a:gd name="T38" fmla="*/ 668 w 802"/>
                <a:gd name="T39" fmla="*/ 368 h 1187"/>
                <a:gd name="T40" fmla="*/ 745 w 802"/>
                <a:gd name="T41" fmla="*/ 493 h 1187"/>
                <a:gd name="T42" fmla="*/ 721 w 802"/>
                <a:gd name="T43" fmla="*/ 632 h 1187"/>
                <a:gd name="T44" fmla="*/ 589 w 802"/>
                <a:gd name="T45" fmla="*/ 704 h 1187"/>
                <a:gd name="T46" fmla="*/ 585 w 802"/>
                <a:gd name="T47" fmla="*/ 724 h 1187"/>
                <a:gd name="T48" fmla="*/ 658 w 802"/>
                <a:gd name="T49" fmla="*/ 809 h 1187"/>
                <a:gd name="T50" fmla="*/ 608 w 802"/>
                <a:gd name="T51" fmla="*/ 1101 h 1187"/>
                <a:gd name="T52" fmla="*/ 454 w 802"/>
                <a:gd name="T53" fmla="*/ 1149 h 1187"/>
                <a:gd name="T54" fmla="*/ 295 w 802"/>
                <a:gd name="T55" fmla="*/ 1083 h 1187"/>
                <a:gd name="T56" fmla="*/ 284 w 802"/>
                <a:gd name="T57" fmla="*/ 1096 h 1187"/>
                <a:gd name="T58" fmla="*/ 450 w 802"/>
                <a:gd name="T59" fmla="*/ 1183 h 1187"/>
                <a:gd name="T60" fmla="*/ 637 w 802"/>
                <a:gd name="T61" fmla="*/ 1137 h 1187"/>
                <a:gd name="T62" fmla="*/ 747 w 802"/>
                <a:gd name="T63" fmla="*/ 905 h 1187"/>
                <a:gd name="T64" fmla="*/ 703 w 802"/>
                <a:gd name="T65" fmla="*/ 778 h 1187"/>
                <a:gd name="T66" fmla="*/ 636 w 802"/>
                <a:gd name="T67" fmla="*/ 722 h 1187"/>
                <a:gd name="T68" fmla="*/ 595 w 802"/>
                <a:gd name="T69" fmla="*/ 705 h 1187"/>
                <a:gd name="T70" fmla="*/ 678 w 802"/>
                <a:gd name="T71" fmla="*/ 711 h 1187"/>
                <a:gd name="T72" fmla="*/ 796 w 802"/>
                <a:gd name="T73" fmla="*/ 574 h 1187"/>
                <a:gd name="T74" fmla="*/ 758 w 802"/>
                <a:gd name="T75" fmla="*/ 397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02" h="1187">
                  <a:moveTo>
                    <a:pt x="758" y="397"/>
                  </a:moveTo>
                  <a:cubicBezTo>
                    <a:pt x="741" y="372"/>
                    <a:pt x="719" y="348"/>
                    <a:pt x="692" y="332"/>
                  </a:cubicBezTo>
                  <a:cubicBezTo>
                    <a:pt x="678" y="324"/>
                    <a:pt x="663" y="317"/>
                    <a:pt x="646" y="314"/>
                  </a:cubicBezTo>
                  <a:cubicBezTo>
                    <a:pt x="630" y="311"/>
                    <a:pt x="613" y="311"/>
                    <a:pt x="597" y="315"/>
                  </a:cubicBezTo>
                  <a:cubicBezTo>
                    <a:pt x="587" y="318"/>
                    <a:pt x="578" y="321"/>
                    <a:pt x="570" y="326"/>
                  </a:cubicBezTo>
                  <a:cubicBezTo>
                    <a:pt x="562" y="346"/>
                    <a:pt x="552" y="363"/>
                    <a:pt x="538" y="379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23" y="368"/>
                    <a:pt x="523" y="368"/>
                    <a:pt x="523" y="368"/>
                  </a:cubicBezTo>
                  <a:cubicBezTo>
                    <a:pt x="531" y="356"/>
                    <a:pt x="542" y="345"/>
                    <a:pt x="554" y="336"/>
                  </a:cubicBezTo>
                  <a:cubicBezTo>
                    <a:pt x="559" y="332"/>
                    <a:pt x="564" y="329"/>
                    <a:pt x="570" y="326"/>
                  </a:cubicBezTo>
                  <a:cubicBezTo>
                    <a:pt x="580" y="298"/>
                    <a:pt x="585" y="267"/>
                    <a:pt x="581" y="237"/>
                  </a:cubicBezTo>
                  <a:cubicBezTo>
                    <a:pt x="579" y="211"/>
                    <a:pt x="570" y="185"/>
                    <a:pt x="559" y="162"/>
                  </a:cubicBezTo>
                  <a:cubicBezTo>
                    <a:pt x="547" y="139"/>
                    <a:pt x="532" y="118"/>
                    <a:pt x="515" y="100"/>
                  </a:cubicBezTo>
                  <a:cubicBezTo>
                    <a:pt x="480" y="62"/>
                    <a:pt x="436" y="35"/>
                    <a:pt x="388" y="19"/>
                  </a:cubicBezTo>
                  <a:cubicBezTo>
                    <a:pt x="340" y="4"/>
                    <a:pt x="289" y="0"/>
                    <a:pt x="239" y="10"/>
                  </a:cubicBezTo>
                  <a:cubicBezTo>
                    <a:pt x="215" y="15"/>
                    <a:pt x="191" y="23"/>
                    <a:pt x="169" y="34"/>
                  </a:cubicBezTo>
                  <a:cubicBezTo>
                    <a:pt x="146" y="45"/>
                    <a:pt x="126" y="59"/>
                    <a:pt x="107" y="75"/>
                  </a:cubicBezTo>
                  <a:cubicBezTo>
                    <a:pt x="88" y="91"/>
                    <a:pt x="72" y="109"/>
                    <a:pt x="57" y="128"/>
                  </a:cubicBezTo>
                  <a:cubicBezTo>
                    <a:pt x="50" y="139"/>
                    <a:pt x="43" y="149"/>
                    <a:pt x="37" y="160"/>
                  </a:cubicBezTo>
                  <a:cubicBezTo>
                    <a:pt x="32" y="170"/>
                    <a:pt x="26" y="181"/>
                    <a:pt x="22" y="193"/>
                  </a:cubicBezTo>
                  <a:cubicBezTo>
                    <a:pt x="13" y="216"/>
                    <a:pt x="8" y="239"/>
                    <a:pt x="4" y="263"/>
                  </a:cubicBezTo>
                  <a:cubicBezTo>
                    <a:pt x="1" y="286"/>
                    <a:pt x="0" y="310"/>
                    <a:pt x="1" y="333"/>
                  </a:cubicBezTo>
                  <a:cubicBezTo>
                    <a:pt x="1" y="357"/>
                    <a:pt x="3" y="380"/>
                    <a:pt x="6" y="403"/>
                  </a:cubicBezTo>
                  <a:cubicBezTo>
                    <a:pt x="8" y="426"/>
                    <a:pt x="11" y="449"/>
                    <a:pt x="15" y="472"/>
                  </a:cubicBezTo>
                  <a:cubicBezTo>
                    <a:pt x="15" y="425"/>
                    <a:pt x="15" y="379"/>
                    <a:pt x="19" y="334"/>
                  </a:cubicBezTo>
                  <a:cubicBezTo>
                    <a:pt x="20" y="311"/>
                    <a:pt x="24" y="289"/>
                    <a:pt x="29" y="267"/>
                  </a:cubicBezTo>
                  <a:cubicBezTo>
                    <a:pt x="34" y="246"/>
                    <a:pt x="41" y="225"/>
                    <a:pt x="51" y="205"/>
                  </a:cubicBezTo>
                  <a:cubicBezTo>
                    <a:pt x="55" y="195"/>
                    <a:pt x="61" y="186"/>
                    <a:pt x="67" y="177"/>
                  </a:cubicBezTo>
                  <a:cubicBezTo>
                    <a:pt x="72" y="168"/>
                    <a:pt x="79" y="159"/>
                    <a:pt x="86" y="151"/>
                  </a:cubicBezTo>
                  <a:cubicBezTo>
                    <a:pt x="100" y="134"/>
                    <a:pt x="116" y="119"/>
                    <a:pt x="133" y="106"/>
                  </a:cubicBezTo>
                  <a:cubicBezTo>
                    <a:pt x="166" y="80"/>
                    <a:pt x="206" y="62"/>
                    <a:pt x="248" y="55"/>
                  </a:cubicBezTo>
                  <a:cubicBezTo>
                    <a:pt x="331" y="42"/>
                    <a:pt x="419" y="75"/>
                    <a:pt x="474" y="137"/>
                  </a:cubicBezTo>
                  <a:cubicBezTo>
                    <a:pt x="488" y="152"/>
                    <a:pt x="500" y="169"/>
                    <a:pt x="508" y="187"/>
                  </a:cubicBezTo>
                  <a:cubicBezTo>
                    <a:pt x="517" y="205"/>
                    <a:pt x="523" y="225"/>
                    <a:pt x="526" y="244"/>
                  </a:cubicBezTo>
                  <a:cubicBezTo>
                    <a:pt x="530" y="264"/>
                    <a:pt x="531" y="284"/>
                    <a:pt x="530" y="305"/>
                  </a:cubicBezTo>
                  <a:cubicBezTo>
                    <a:pt x="529" y="326"/>
                    <a:pt x="525" y="347"/>
                    <a:pt x="521" y="370"/>
                  </a:cubicBezTo>
                  <a:cubicBezTo>
                    <a:pt x="509" y="436"/>
                    <a:pt x="509" y="436"/>
                    <a:pt x="509" y="436"/>
                  </a:cubicBezTo>
                  <a:cubicBezTo>
                    <a:pt x="536" y="381"/>
                    <a:pt x="536" y="381"/>
                    <a:pt x="536" y="381"/>
                  </a:cubicBezTo>
                  <a:cubicBezTo>
                    <a:pt x="557" y="364"/>
                    <a:pt x="580" y="351"/>
                    <a:pt x="603" y="349"/>
                  </a:cubicBezTo>
                  <a:cubicBezTo>
                    <a:pt x="626" y="347"/>
                    <a:pt x="649" y="354"/>
                    <a:pt x="668" y="368"/>
                  </a:cubicBezTo>
                  <a:cubicBezTo>
                    <a:pt x="687" y="382"/>
                    <a:pt x="704" y="402"/>
                    <a:pt x="716" y="423"/>
                  </a:cubicBezTo>
                  <a:cubicBezTo>
                    <a:pt x="729" y="445"/>
                    <a:pt x="739" y="468"/>
                    <a:pt x="745" y="493"/>
                  </a:cubicBezTo>
                  <a:cubicBezTo>
                    <a:pt x="750" y="517"/>
                    <a:pt x="752" y="542"/>
                    <a:pt x="748" y="566"/>
                  </a:cubicBezTo>
                  <a:cubicBezTo>
                    <a:pt x="745" y="590"/>
                    <a:pt x="736" y="613"/>
                    <a:pt x="721" y="632"/>
                  </a:cubicBezTo>
                  <a:cubicBezTo>
                    <a:pt x="707" y="651"/>
                    <a:pt x="687" y="667"/>
                    <a:pt x="664" y="678"/>
                  </a:cubicBezTo>
                  <a:cubicBezTo>
                    <a:pt x="641" y="690"/>
                    <a:pt x="616" y="698"/>
                    <a:pt x="589" y="704"/>
                  </a:cubicBezTo>
                  <a:cubicBezTo>
                    <a:pt x="569" y="708"/>
                    <a:pt x="569" y="708"/>
                    <a:pt x="569" y="708"/>
                  </a:cubicBezTo>
                  <a:cubicBezTo>
                    <a:pt x="585" y="724"/>
                    <a:pt x="585" y="724"/>
                    <a:pt x="585" y="724"/>
                  </a:cubicBezTo>
                  <a:cubicBezTo>
                    <a:pt x="599" y="738"/>
                    <a:pt x="613" y="751"/>
                    <a:pt x="626" y="765"/>
                  </a:cubicBezTo>
                  <a:cubicBezTo>
                    <a:pt x="638" y="779"/>
                    <a:pt x="649" y="794"/>
                    <a:pt x="658" y="809"/>
                  </a:cubicBezTo>
                  <a:cubicBezTo>
                    <a:pt x="676" y="840"/>
                    <a:pt x="689" y="873"/>
                    <a:pt x="691" y="909"/>
                  </a:cubicBezTo>
                  <a:cubicBezTo>
                    <a:pt x="696" y="979"/>
                    <a:pt x="664" y="1054"/>
                    <a:pt x="608" y="1101"/>
                  </a:cubicBezTo>
                  <a:cubicBezTo>
                    <a:pt x="580" y="1124"/>
                    <a:pt x="546" y="1141"/>
                    <a:pt x="510" y="1147"/>
                  </a:cubicBezTo>
                  <a:cubicBezTo>
                    <a:pt x="491" y="1150"/>
                    <a:pt x="473" y="1151"/>
                    <a:pt x="454" y="1149"/>
                  </a:cubicBezTo>
                  <a:cubicBezTo>
                    <a:pt x="435" y="1148"/>
                    <a:pt x="416" y="1144"/>
                    <a:pt x="398" y="1138"/>
                  </a:cubicBezTo>
                  <a:cubicBezTo>
                    <a:pt x="362" y="1126"/>
                    <a:pt x="327" y="1107"/>
                    <a:pt x="295" y="1083"/>
                  </a:cubicBezTo>
                  <a:cubicBezTo>
                    <a:pt x="262" y="1060"/>
                    <a:pt x="233" y="1032"/>
                    <a:pt x="205" y="1003"/>
                  </a:cubicBezTo>
                  <a:cubicBezTo>
                    <a:pt x="228" y="1036"/>
                    <a:pt x="254" y="1068"/>
                    <a:pt x="284" y="1096"/>
                  </a:cubicBezTo>
                  <a:cubicBezTo>
                    <a:pt x="315" y="1123"/>
                    <a:pt x="349" y="1148"/>
                    <a:pt x="388" y="1165"/>
                  </a:cubicBezTo>
                  <a:cubicBezTo>
                    <a:pt x="408" y="1173"/>
                    <a:pt x="428" y="1179"/>
                    <a:pt x="450" y="1183"/>
                  </a:cubicBezTo>
                  <a:cubicBezTo>
                    <a:pt x="471" y="1187"/>
                    <a:pt x="493" y="1187"/>
                    <a:pt x="515" y="1185"/>
                  </a:cubicBezTo>
                  <a:cubicBezTo>
                    <a:pt x="558" y="1181"/>
                    <a:pt x="601" y="1164"/>
                    <a:pt x="637" y="1137"/>
                  </a:cubicBezTo>
                  <a:cubicBezTo>
                    <a:pt x="672" y="1111"/>
                    <a:pt x="701" y="1076"/>
                    <a:pt x="720" y="1036"/>
                  </a:cubicBezTo>
                  <a:cubicBezTo>
                    <a:pt x="739" y="996"/>
                    <a:pt x="750" y="951"/>
                    <a:pt x="747" y="905"/>
                  </a:cubicBezTo>
                  <a:cubicBezTo>
                    <a:pt x="746" y="883"/>
                    <a:pt x="742" y="860"/>
                    <a:pt x="735" y="838"/>
                  </a:cubicBezTo>
                  <a:cubicBezTo>
                    <a:pt x="728" y="817"/>
                    <a:pt x="717" y="796"/>
                    <a:pt x="703" y="778"/>
                  </a:cubicBezTo>
                  <a:cubicBezTo>
                    <a:pt x="689" y="760"/>
                    <a:pt x="672" y="745"/>
                    <a:pt x="654" y="732"/>
                  </a:cubicBezTo>
                  <a:cubicBezTo>
                    <a:pt x="648" y="728"/>
                    <a:pt x="642" y="725"/>
                    <a:pt x="636" y="722"/>
                  </a:cubicBezTo>
                  <a:cubicBezTo>
                    <a:pt x="621" y="724"/>
                    <a:pt x="606" y="725"/>
                    <a:pt x="591" y="725"/>
                  </a:cubicBezTo>
                  <a:cubicBezTo>
                    <a:pt x="595" y="705"/>
                    <a:pt x="595" y="705"/>
                    <a:pt x="595" y="705"/>
                  </a:cubicBezTo>
                  <a:cubicBezTo>
                    <a:pt x="609" y="709"/>
                    <a:pt x="623" y="715"/>
                    <a:pt x="636" y="722"/>
                  </a:cubicBezTo>
                  <a:cubicBezTo>
                    <a:pt x="650" y="719"/>
                    <a:pt x="664" y="716"/>
                    <a:pt x="678" y="711"/>
                  </a:cubicBezTo>
                  <a:cubicBezTo>
                    <a:pt x="706" y="701"/>
                    <a:pt x="734" y="684"/>
                    <a:pt x="755" y="660"/>
                  </a:cubicBezTo>
                  <a:cubicBezTo>
                    <a:pt x="776" y="636"/>
                    <a:pt x="790" y="605"/>
                    <a:pt x="796" y="574"/>
                  </a:cubicBezTo>
                  <a:cubicBezTo>
                    <a:pt x="802" y="543"/>
                    <a:pt x="800" y="512"/>
                    <a:pt x="793" y="482"/>
                  </a:cubicBezTo>
                  <a:cubicBezTo>
                    <a:pt x="786" y="452"/>
                    <a:pt x="774" y="423"/>
                    <a:pt x="758" y="39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10199687" y="4832351"/>
              <a:ext cx="1738313" cy="1873250"/>
              <a:chOff x="10199687" y="4832351"/>
              <a:chExt cx="1738313" cy="1873250"/>
            </a:xfrm>
          </p:grpSpPr>
          <p:sp>
            <p:nvSpPr>
              <p:cNvPr id="331" name="Freeform 347"/>
              <p:cNvSpPr>
                <a:spLocks/>
              </p:cNvSpPr>
              <p:nvPr/>
            </p:nvSpPr>
            <p:spPr bwMode="auto">
              <a:xfrm>
                <a:off x="11701462" y="5197476"/>
                <a:ext cx="49213" cy="57150"/>
              </a:xfrm>
              <a:custGeom>
                <a:avLst/>
                <a:gdLst>
                  <a:gd name="T0" fmla="*/ 0 w 47"/>
                  <a:gd name="T1" fmla="*/ 42 h 53"/>
                  <a:gd name="T2" fmla="*/ 0 w 47"/>
                  <a:gd name="T3" fmla="*/ 42 h 53"/>
                  <a:gd name="T4" fmla="*/ 15 w 47"/>
                  <a:gd name="T5" fmla="*/ 53 h 53"/>
                  <a:gd name="T6" fmla="*/ 47 w 47"/>
                  <a:gd name="T7" fmla="*/ 0 h 53"/>
                  <a:gd name="T8" fmla="*/ 31 w 47"/>
                  <a:gd name="T9" fmla="*/ 10 h 53"/>
                  <a:gd name="T10" fmla="*/ 0 w 47"/>
                  <a:gd name="T11" fmla="*/ 4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3">
                    <a:moveTo>
                      <a:pt x="0" y="42"/>
                    </a:moveTo>
                    <a:cubicBezTo>
                      <a:pt x="0" y="42"/>
                      <a:pt x="0" y="42"/>
                      <a:pt x="0" y="42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29" y="37"/>
                      <a:pt x="39" y="20"/>
                      <a:pt x="47" y="0"/>
                    </a:cubicBezTo>
                    <a:cubicBezTo>
                      <a:pt x="41" y="3"/>
                      <a:pt x="36" y="6"/>
                      <a:pt x="31" y="10"/>
                    </a:cubicBezTo>
                    <a:cubicBezTo>
                      <a:pt x="19" y="19"/>
                      <a:pt x="8" y="30"/>
                      <a:pt x="0" y="4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48"/>
              <p:cNvSpPr>
                <a:spLocks/>
              </p:cNvSpPr>
              <p:nvPr/>
            </p:nvSpPr>
            <p:spPr bwMode="auto">
              <a:xfrm>
                <a:off x="11772900" y="5600701"/>
                <a:ext cx="47625" cy="20638"/>
              </a:xfrm>
              <a:custGeom>
                <a:avLst/>
                <a:gdLst>
                  <a:gd name="T0" fmla="*/ 0 w 45"/>
                  <a:gd name="T1" fmla="*/ 20 h 20"/>
                  <a:gd name="T2" fmla="*/ 45 w 45"/>
                  <a:gd name="T3" fmla="*/ 17 h 20"/>
                  <a:gd name="T4" fmla="*/ 4 w 45"/>
                  <a:gd name="T5" fmla="*/ 0 h 20"/>
                  <a:gd name="T6" fmla="*/ 0 w 45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20">
                    <a:moveTo>
                      <a:pt x="0" y="20"/>
                    </a:moveTo>
                    <a:cubicBezTo>
                      <a:pt x="15" y="20"/>
                      <a:pt x="30" y="19"/>
                      <a:pt x="45" y="17"/>
                    </a:cubicBezTo>
                    <a:cubicBezTo>
                      <a:pt x="32" y="10"/>
                      <a:pt x="18" y="4"/>
                      <a:pt x="4" y="0"/>
                    </a:cubicBez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51"/>
              <p:cNvSpPr>
                <a:spLocks/>
              </p:cNvSpPr>
              <p:nvPr/>
            </p:nvSpPr>
            <p:spPr bwMode="auto">
              <a:xfrm>
                <a:off x="10661650" y="5103813"/>
                <a:ext cx="23813" cy="49213"/>
              </a:xfrm>
              <a:custGeom>
                <a:avLst/>
                <a:gdLst>
                  <a:gd name="T0" fmla="*/ 7 w 23"/>
                  <a:gd name="T1" fmla="*/ 46 h 46"/>
                  <a:gd name="T2" fmla="*/ 23 w 23"/>
                  <a:gd name="T3" fmla="*/ 41 h 46"/>
                  <a:gd name="T4" fmla="*/ 0 w 23"/>
                  <a:gd name="T5" fmla="*/ 0 h 46"/>
                  <a:gd name="T6" fmla="*/ 7 w 23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46">
                    <a:moveTo>
                      <a:pt x="7" y="46"/>
                    </a:moveTo>
                    <a:cubicBezTo>
                      <a:pt x="23" y="41"/>
                      <a:pt x="23" y="41"/>
                      <a:pt x="23" y="41"/>
                    </a:cubicBezTo>
                    <a:cubicBezTo>
                      <a:pt x="17" y="27"/>
                      <a:pt x="9" y="13"/>
                      <a:pt x="0" y="0"/>
                    </a:cubicBezTo>
                    <a:cubicBezTo>
                      <a:pt x="1" y="16"/>
                      <a:pt x="3" y="31"/>
                      <a:pt x="7" y="46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52"/>
              <p:cNvSpPr>
                <a:spLocks/>
              </p:cNvSpPr>
              <p:nvPr/>
            </p:nvSpPr>
            <p:spPr bwMode="auto">
              <a:xfrm>
                <a:off x="10199687" y="4832351"/>
                <a:ext cx="974725" cy="1128713"/>
              </a:xfrm>
              <a:custGeom>
                <a:avLst/>
                <a:gdLst>
                  <a:gd name="T0" fmla="*/ 794 w 918"/>
                  <a:gd name="T1" fmla="*/ 31 h 1064"/>
                  <a:gd name="T2" fmla="*/ 685 w 918"/>
                  <a:gd name="T3" fmla="*/ 0 h 1064"/>
                  <a:gd name="T4" fmla="*/ 575 w 918"/>
                  <a:gd name="T5" fmla="*/ 23 h 1064"/>
                  <a:gd name="T6" fmla="*/ 438 w 918"/>
                  <a:gd name="T7" fmla="*/ 194 h 1064"/>
                  <a:gd name="T8" fmla="*/ 457 w 918"/>
                  <a:gd name="T9" fmla="*/ 297 h 1064"/>
                  <a:gd name="T10" fmla="*/ 441 w 918"/>
                  <a:gd name="T11" fmla="*/ 302 h 1064"/>
                  <a:gd name="T12" fmla="*/ 401 w 918"/>
                  <a:gd name="T13" fmla="*/ 219 h 1064"/>
                  <a:gd name="T14" fmla="*/ 309 w 918"/>
                  <a:gd name="T15" fmla="*/ 181 h 1064"/>
                  <a:gd name="T16" fmla="*/ 133 w 918"/>
                  <a:gd name="T17" fmla="*/ 265 h 1064"/>
                  <a:gd name="T18" fmla="*/ 68 w 918"/>
                  <a:gd name="T19" fmla="*/ 400 h 1064"/>
                  <a:gd name="T20" fmla="*/ 72 w 918"/>
                  <a:gd name="T21" fmla="*/ 452 h 1064"/>
                  <a:gd name="T22" fmla="*/ 121 w 918"/>
                  <a:gd name="T23" fmla="*/ 539 h 1064"/>
                  <a:gd name="T24" fmla="*/ 198 w 918"/>
                  <a:gd name="T25" fmla="*/ 584 h 1064"/>
                  <a:gd name="T26" fmla="*/ 194 w 918"/>
                  <a:gd name="T27" fmla="*/ 599 h 1064"/>
                  <a:gd name="T28" fmla="*/ 134 w 918"/>
                  <a:gd name="T29" fmla="*/ 584 h 1064"/>
                  <a:gd name="T30" fmla="*/ 32 w 918"/>
                  <a:gd name="T31" fmla="*/ 669 h 1064"/>
                  <a:gd name="T32" fmla="*/ 13 w 918"/>
                  <a:gd name="T33" fmla="*/ 865 h 1064"/>
                  <a:gd name="T34" fmla="*/ 78 w 918"/>
                  <a:gd name="T35" fmla="*/ 984 h 1064"/>
                  <a:gd name="T36" fmla="*/ 198 w 918"/>
                  <a:gd name="T37" fmla="*/ 1053 h 1064"/>
                  <a:gd name="T38" fmla="*/ 447 w 918"/>
                  <a:gd name="T39" fmla="*/ 1012 h 1064"/>
                  <a:gd name="T40" fmla="*/ 432 w 918"/>
                  <a:gd name="T41" fmla="*/ 972 h 1064"/>
                  <a:gd name="T42" fmla="*/ 218 w 918"/>
                  <a:gd name="T43" fmla="*/ 978 h 1064"/>
                  <a:gd name="T44" fmla="*/ 136 w 918"/>
                  <a:gd name="T45" fmla="*/ 928 h 1064"/>
                  <a:gd name="T46" fmla="*/ 107 w 918"/>
                  <a:gd name="T47" fmla="*/ 648 h 1064"/>
                  <a:gd name="T48" fmla="*/ 197 w 918"/>
                  <a:gd name="T49" fmla="*/ 600 h 1064"/>
                  <a:gd name="T50" fmla="*/ 201 w 918"/>
                  <a:gd name="T51" fmla="*/ 585 h 1064"/>
                  <a:gd name="T52" fmla="*/ 114 w 918"/>
                  <a:gd name="T53" fmla="*/ 490 h 1064"/>
                  <a:gd name="T54" fmla="*/ 114 w 918"/>
                  <a:gd name="T55" fmla="*/ 427 h 1064"/>
                  <a:gd name="T56" fmla="*/ 127 w 918"/>
                  <a:gd name="T57" fmla="*/ 367 h 1064"/>
                  <a:gd name="T58" fmla="*/ 229 w 918"/>
                  <a:gd name="T59" fmla="*/ 237 h 1064"/>
                  <a:gd name="T60" fmla="*/ 348 w 918"/>
                  <a:gd name="T61" fmla="*/ 219 h 1064"/>
                  <a:gd name="T62" fmla="*/ 442 w 918"/>
                  <a:gd name="T63" fmla="*/ 305 h 1064"/>
                  <a:gd name="T64" fmla="*/ 458 w 918"/>
                  <a:gd name="T65" fmla="*/ 300 h 1064"/>
                  <a:gd name="T66" fmla="*/ 474 w 918"/>
                  <a:gd name="T67" fmla="*/ 203 h 1064"/>
                  <a:gd name="T68" fmla="*/ 685 w 918"/>
                  <a:gd name="T69" fmla="*/ 48 h 1064"/>
                  <a:gd name="T70" fmla="*/ 774 w 918"/>
                  <a:gd name="T71" fmla="*/ 68 h 1064"/>
                  <a:gd name="T72" fmla="*/ 891 w 918"/>
                  <a:gd name="T73" fmla="*/ 215 h 1064"/>
                  <a:gd name="T74" fmla="*/ 910 w 918"/>
                  <a:gd name="T75" fmla="*/ 210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18" h="1064">
                    <a:moveTo>
                      <a:pt x="873" y="110"/>
                    </a:moveTo>
                    <a:cubicBezTo>
                      <a:pt x="854" y="78"/>
                      <a:pt x="827" y="51"/>
                      <a:pt x="794" y="31"/>
                    </a:cubicBezTo>
                    <a:cubicBezTo>
                      <a:pt x="778" y="21"/>
                      <a:pt x="760" y="14"/>
                      <a:pt x="742" y="9"/>
                    </a:cubicBezTo>
                    <a:cubicBezTo>
                      <a:pt x="723" y="3"/>
                      <a:pt x="704" y="1"/>
                      <a:pt x="685" y="0"/>
                    </a:cubicBezTo>
                    <a:cubicBezTo>
                      <a:pt x="666" y="0"/>
                      <a:pt x="647" y="1"/>
                      <a:pt x="629" y="5"/>
                    </a:cubicBezTo>
                    <a:cubicBezTo>
                      <a:pt x="610" y="9"/>
                      <a:pt x="592" y="15"/>
                      <a:pt x="575" y="23"/>
                    </a:cubicBezTo>
                    <a:cubicBezTo>
                      <a:pt x="540" y="39"/>
                      <a:pt x="509" y="63"/>
                      <a:pt x="486" y="93"/>
                    </a:cubicBezTo>
                    <a:cubicBezTo>
                      <a:pt x="462" y="122"/>
                      <a:pt x="446" y="157"/>
                      <a:pt x="438" y="194"/>
                    </a:cubicBezTo>
                    <a:cubicBezTo>
                      <a:pt x="434" y="214"/>
                      <a:pt x="433" y="235"/>
                      <a:pt x="434" y="256"/>
                    </a:cubicBezTo>
                    <a:cubicBezTo>
                      <a:pt x="443" y="269"/>
                      <a:pt x="451" y="283"/>
                      <a:pt x="457" y="297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41" y="302"/>
                      <a:pt x="441" y="302"/>
                      <a:pt x="441" y="302"/>
                    </a:cubicBezTo>
                    <a:cubicBezTo>
                      <a:pt x="437" y="287"/>
                      <a:pt x="435" y="272"/>
                      <a:pt x="434" y="256"/>
                    </a:cubicBezTo>
                    <a:cubicBezTo>
                      <a:pt x="425" y="243"/>
                      <a:pt x="414" y="230"/>
                      <a:pt x="401" y="219"/>
                    </a:cubicBezTo>
                    <a:cubicBezTo>
                      <a:pt x="388" y="208"/>
                      <a:pt x="374" y="199"/>
                      <a:pt x="358" y="193"/>
                    </a:cubicBezTo>
                    <a:cubicBezTo>
                      <a:pt x="343" y="186"/>
                      <a:pt x="326" y="182"/>
                      <a:pt x="309" y="181"/>
                    </a:cubicBezTo>
                    <a:cubicBezTo>
                      <a:pt x="274" y="179"/>
                      <a:pt x="240" y="189"/>
                      <a:pt x="211" y="204"/>
                    </a:cubicBezTo>
                    <a:cubicBezTo>
                      <a:pt x="181" y="220"/>
                      <a:pt x="155" y="241"/>
                      <a:pt x="133" y="265"/>
                    </a:cubicBezTo>
                    <a:cubicBezTo>
                      <a:pt x="111" y="290"/>
                      <a:pt x="93" y="319"/>
                      <a:pt x="80" y="350"/>
                    </a:cubicBezTo>
                    <a:cubicBezTo>
                      <a:pt x="74" y="366"/>
                      <a:pt x="69" y="383"/>
                      <a:pt x="68" y="400"/>
                    </a:cubicBezTo>
                    <a:cubicBezTo>
                      <a:pt x="67" y="409"/>
                      <a:pt x="67" y="418"/>
                      <a:pt x="67" y="426"/>
                    </a:cubicBezTo>
                    <a:cubicBezTo>
                      <a:pt x="68" y="435"/>
                      <a:pt x="69" y="444"/>
                      <a:pt x="72" y="452"/>
                    </a:cubicBezTo>
                    <a:cubicBezTo>
                      <a:pt x="77" y="469"/>
                      <a:pt x="85" y="484"/>
                      <a:pt x="93" y="498"/>
                    </a:cubicBezTo>
                    <a:cubicBezTo>
                      <a:pt x="101" y="513"/>
                      <a:pt x="110" y="527"/>
                      <a:pt x="121" y="539"/>
                    </a:cubicBezTo>
                    <a:cubicBezTo>
                      <a:pt x="134" y="554"/>
                      <a:pt x="150" y="568"/>
                      <a:pt x="166" y="580"/>
                    </a:cubicBezTo>
                    <a:cubicBezTo>
                      <a:pt x="177" y="580"/>
                      <a:pt x="188" y="581"/>
                      <a:pt x="198" y="584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94" y="599"/>
                      <a:pt x="194" y="599"/>
                      <a:pt x="194" y="599"/>
                    </a:cubicBezTo>
                    <a:cubicBezTo>
                      <a:pt x="184" y="593"/>
                      <a:pt x="175" y="587"/>
                      <a:pt x="166" y="580"/>
                    </a:cubicBezTo>
                    <a:cubicBezTo>
                      <a:pt x="155" y="580"/>
                      <a:pt x="145" y="581"/>
                      <a:pt x="134" y="584"/>
                    </a:cubicBezTo>
                    <a:cubicBezTo>
                      <a:pt x="112" y="589"/>
                      <a:pt x="91" y="600"/>
                      <a:pt x="74" y="615"/>
                    </a:cubicBezTo>
                    <a:cubicBezTo>
                      <a:pt x="56" y="630"/>
                      <a:pt x="43" y="649"/>
                      <a:pt x="32" y="669"/>
                    </a:cubicBezTo>
                    <a:cubicBezTo>
                      <a:pt x="22" y="689"/>
                      <a:pt x="14" y="710"/>
                      <a:pt x="10" y="732"/>
                    </a:cubicBezTo>
                    <a:cubicBezTo>
                      <a:pt x="0" y="776"/>
                      <a:pt x="2" y="821"/>
                      <a:pt x="13" y="865"/>
                    </a:cubicBezTo>
                    <a:cubicBezTo>
                      <a:pt x="19" y="886"/>
                      <a:pt x="27" y="908"/>
                      <a:pt x="38" y="928"/>
                    </a:cubicBezTo>
                    <a:cubicBezTo>
                      <a:pt x="49" y="948"/>
                      <a:pt x="62" y="967"/>
                      <a:pt x="78" y="984"/>
                    </a:cubicBezTo>
                    <a:cubicBezTo>
                      <a:pt x="94" y="1001"/>
                      <a:pt x="113" y="1015"/>
                      <a:pt x="133" y="1027"/>
                    </a:cubicBezTo>
                    <a:cubicBezTo>
                      <a:pt x="154" y="1039"/>
                      <a:pt x="175" y="1047"/>
                      <a:pt x="198" y="1053"/>
                    </a:cubicBezTo>
                    <a:cubicBezTo>
                      <a:pt x="242" y="1064"/>
                      <a:pt x="287" y="1063"/>
                      <a:pt x="329" y="1054"/>
                    </a:cubicBezTo>
                    <a:cubicBezTo>
                      <a:pt x="371" y="1046"/>
                      <a:pt x="411" y="1031"/>
                      <a:pt x="447" y="1012"/>
                    </a:cubicBezTo>
                    <a:cubicBezTo>
                      <a:pt x="483" y="992"/>
                      <a:pt x="516" y="969"/>
                      <a:pt x="546" y="942"/>
                    </a:cubicBezTo>
                    <a:cubicBezTo>
                      <a:pt x="507" y="953"/>
                      <a:pt x="469" y="964"/>
                      <a:pt x="432" y="972"/>
                    </a:cubicBezTo>
                    <a:cubicBezTo>
                      <a:pt x="394" y="981"/>
                      <a:pt x="357" y="987"/>
                      <a:pt x="321" y="989"/>
                    </a:cubicBezTo>
                    <a:cubicBezTo>
                      <a:pt x="285" y="990"/>
                      <a:pt x="250" y="987"/>
                      <a:pt x="218" y="978"/>
                    </a:cubicBezTo>
                    <a:cubicBezTo>
                      <a:pt x="202" y="973"/>
                      <a:pt x="187" y="966"/>
                      <a:pt x="174" y="958"/>
                    </a:cubicBezTo>
                    <a:cubicBezTo>
                      <a:pt x="160" y="950"/>
                      <a:pt x="147" y="940"/>
                      <a:pt x="136" y="928"/>
                    </a:cubicBezTo>
                    <a:cubicBezTo>
                      <a:pt x="91" y="882"/>
                      <a:pt x="68" y="811"/>
                      <a:pt x="74" y="742"/>
                    </a:cubicBezTo>
                    <a:cubicBezTo>
                      <a:pt x="77" y="708"/>
                      <a:pt x="87" y="674"/>
                      <a:pt x="107" y="648"/>
                    </a:cubicBezTo>
                    <a:cubicBezTo>
                      <a:pt x="117" y="634"/>
                      <a:pt x="130" y="623"/>
                      <a:pt x="145" y="615"/>
                    </a:cubicBezTo>
                    <a:cubicBezTo>
                      <a:pt x="160" y="607"/>
                      <a:pt x="178" y="602"/>
                      <a:pt x="197" y="600"/>
                    </a:cubicBezTo>
                    <a:cubicBezTo>
                      <a:pt x="234" y="596"/>
                      <a:pt x="234" y="596"/>
                      <a:pt x="234" y="596"/>
                    </a:cubicBezTo>
                    <a:cubicBezTo>
                      <a:pt x="201" y="585"/>
                      <a:pt x="201" y="585"/>
                      <a:pt x="201" y="585"/>
                    </a:cubicBezTo>
                    <a:cubicBezTo>
                      <a:pt x="174" y="572"/>
                      <a:pt x="150" y="553"/>
                      <a:pt x="133" y="529"/>
                    </a:cubicBezTo>
                    <a:cubicBezTo>
                      <a:pt x="124" y="517"/>
                      <a:pt x="118" y="504"/>
                      <a:pt x="114" y="490"/>
                    </a:cubicBezTo>
                    <a:cubicBezTo>
                      <a:pt x="110" y="476"/>
                      <a:pt x="110" y="461"/>
                      <a:pt x="112" y="447"/>
                    </a:cubicBezTo>
                    <a:cubicBezTo>
                      <a:pt x="114" y="427"/>
                      <a:pt x="114" y="427"/>
                      <a:pt x="114" y="427"/>
                    </a:cubicBezTo>
                    <a:cubicBezTo>
                      <a:pt x="115" y="420"/>
                      <a:pt x="116" y="414"/>
                      <a:pt x="117" y="407"/>
                    </a:cubicBezTo>
                    <a:cubicBezTo>
                      <a:pt x="120" y="394"/>
                      <a:pt x="123" y="381"/>
                      <a:pt x="127" y="367"/>
                    </a:cubicBezTo>
                    <a:cubicBezTo>
                      <a:pt x="135" y="341"/>
                      <a:pt x="149" y="316"/>
                      <a:pt x="166" y="294"/>
                    </a:cubicBezTo>
                    <a:cubicBezTo>
                      <a:pt x="184" y="272"/>
                      <a:pt x="205" y="252"/>
                      <a:pt x="229" y="237"/>
                    </a:cubicBezTo>
                    <a:cubicBezTo>
                      <a:pt x="253" y="223"/>
                      <a:pt x="280" y="214"/>
                      <a:pt x="308" y="213"/>
                    </a:cubicBezTo>
                    <a:cubicBezTo>
                      <a:pt x="322" y="213"/>
                      <a:pt x="335" y="215"/>
                      <a:pt x="348" y="219"/>
                    </a:cubicBezTo>
                    <a:cubicBezTo>
                      <a:pt x="361" y="223"/>
                      <a:pt x="374" y="230"/>
                      <a:pt x="385" y="238"/>
                    </a:cubicBezTo>
                    <a:cubicBezTo>
                      <a:pt x="409" y="255"/>
                      <a:pt x="427" y="279"/>
                      <a:pt x="442" y="305"/>
                    </a:cubicBezTo>
                    <a:cubicBezTo>
                      <a:pt x="466" y="346"/>
                      <a:pt x="466" y="346"/>
                      <a:pt x="466" y="346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8" y="300"/>
                      <a:pt x="458" y="300"/>
                      <a:pt x="458" y="300"/>
                    </a:cubicBezTo>
                    <a:cubicBezTo>
                      <a:pt x="459" y="266"/>
                      <a:pt x="463" y="233"/>
                      <a:pt x="474" y="203"/>
                    </a:cubicBezTo>
                    <a:cubicBezTo>
                      <a:pt x="484" y="173"/>
                      <a:pt x="500" y="145"/>
                      <a:pt x="521" y="123"/>
                    </a:cubicBezTo>
                    <a:cubicBezTo>
                      <a:pt x="563" y="77"/>
                      <a:pt x="623" y="48"/>
                      <a:pt x="685" y="48"/>
                    </a:cubicBezTo>
                    <a:cubicBezTo>
                      <a:pt x="700" y="48"/>
                      <a:pt x="715" y="49"/>
                      <a:pt x="730" y="53"/>
                    </a:cubicBezTo>
                    <a:cubicBezTo>
                      <a:pt x="745" y="56"/>
                      <a:pt x="760" y="61"/>
                      <a:pt x="774" y="68"/>
                    </a:cubicBezTo>
                    <a:cubicBezTo>
                      <a:pt x="801" y="82"/>
                      <a:pt x="826" y="103"/>
                      <a:pt x="845" y="128"/>
                    </a:cubicBezTo>
                    <a:cubicBezTo>
                      <a:pt x="865" y="154"/>
                      <a:pt x="880" y="184"/>
                      <a:pt x="891" y="215"/>
                    </a:cubicBezTo>
                    <a:cubicBezTo>
                      <a:pt x="903" y="247"/>
                      <a:pt x="910" y="281"/>
                      <a:pt x="916" y="315"/>
                    </a:cubicBezTo>
                    <a:cubicBezTo>
                      <a:pt x="918" y="280"/>
                      <a:pt x="917" y="245"/>
                      <a:pt x="910" y="210"/>
                    </a:cubicBezTo>
                    <a:cubicBezTo>
                      <a:pt x="904" y="176"/>
                      <a:pt x="892" y="141"/>
                      <a:pt x="873" y="11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53"/>
              <p:cNvSpPr>
                <a:spLocks/>
              </p:cNvSpPr>
              <p:nvPr/>
            </p:nvSpPr>
            <p:spPr bwMode="auto">
              <a:xfrm>
                <a:off x="11193462" y="6427788"/>
                <a:ext cx="42863" cy="52388"/>
              </a:xfrm>
              <a:custGeom>
                <a:avLst/>
                <a:gdLst>
                  <a:gd name="T0" fmla="*/ 16 w 40"/>
                  <a:gd name="T1" fmla="*/ 0 h 49"/>
                  <a:gd name="T2" fmla="*/ 0 w 40"/>
                  <a:gd name="T3" fmla="*/ 14 h 49"/>
                  <a:gd name="T4" fmla="*/ 40 w 40"/>
                  <a:gd name="T5" fmla="*/ 49 h 49"/>
                  <a:gd name="T6" fmla="*/ 39 w 40"/>
                  <a:gd name="T7" fmla="*/ 45 h 49"/>
                  <a:gd name="T8" fmla="*/ 16 w 40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9">
                    <a:moveTo>
                      <a:pt x="16" y="0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12" y="26"/>
                      <a:pt x="26" y="38"/>
                      <a:pt x="40" y="49"/>
                    </a:cubicBezTo>
                    <a:cubicBezTo>
                      <a:pt x="40" y="48"/>
                      <a:pt x="39" y="46"/>
                      <a:pt x="39" y="45"/>
                    </a:cubicBezTo>
                    <a:cubicBezTo>
                      <a:pt x="33" y="29"/>
                      <a:pt x="25" y="14"/>
                      <a:pt x="16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54"/>
              <p:cNvSpPr>
                <a:spLocks/>
              </p:cNvSpPr>
              <p:nvPr/>
            </p:nvSpPr>
            <p:spPr bwMode="auto">
              <a:xfrm>
                <a:off x="10788650" y="6364288"/>
                <a:ext cx="42863" cy="90488"/>
              </a:xfrm>
              <a:custGeom>
                <a:avLst/>
                <a:gdLst>
                  <a:gd name="T0" fmla="*/ 19 w 41"/>
                  <a:gd name="T1" fmla="*/ 64 h 85"/>
                  <a:gd name="T2" fmla="*/ 41 w 41"/>
                  <a:gd name="T3" fmla="*/ 6 h 85"/>
                  <a:gd name="T4" fmla="*/ 23 w 41"/>
                  <a:gd name="T5" fmla="*/ 0 h 85"/>
                  <a:gd name="T6" fmla="*/ 0 w 41"/>
                  <a:gd name="T7" fmla="*/ 85 h 85"/>
                  <a:gd name="T8" fmla="*/ 19 w 41"/>
                  <a:gd name="T9" fmla="*/ 6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85">
                    <a:moveTo>
                      <a:pt x="19" y="64"/>
                    </a:moveTo>
                    <a:cubicBezTo>
                      <a:pt x="32" y="46"/>
                      <a:pt x="40" y="26"/>
                      <a:pt x="41" y="6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1" y="26"/>
                      <a:pt x="3" y="55"/>
                      <a:pt x="0" y="85"/>
                    </a:cubicBezTo>
                    <a:cubicBezTo>
                      <a:pt x="7" y="78"/>
                      <a:pt x="14" y="72"/>
                      <a:pt x="19" y="64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55"/>
              <p:cNvSpPr>
                <a:spLocks/>
              </p:cNvSpPr>
              <p:nvPr/>
            </p:nvSpPr>
            <p:spPr bwMode="auto">
              <a:xfrm>
                <a:off x="10353675" y="5934076"/>
                <a:ext cx="1285875" cy="771525"/>
              </a:xfrm>
              <a:custGeom>
                <a:avLst/>
                <a:gdLst>
                  <a:gd name="T0" fmla="*/ 1144 w 1212"/>
                  <a:gd name="T1" fmla="*/ 149 h 727"/>
                  <a:gd name="T2" fmla="*/ 1100 w 1212"/>
                  <a:gd name="T3" fmla="*/ 122 h 727"/>
                  <a:gd name="T4" fmla="*/ 1116 w 1212"/>
                  <a:gd name="T5" fmla="*/ 168 h 727"/>
                  <a:gd name="T6" fmla="*/ 1140 w 1212"/>
                  <a:gd name="T7" fmla="*/ 295 h 727"/>
                  <a:gd name="T8" fmla="*/ 1102 w 1212"/>
                  <a:gd name="T9" fmla="*/ 453 h 727"/>
                  <a:gd name="T10" fmla="*/ 1046 w 1212"/>
                  <a:gd name="T11" fmla="*/ 505 h 727"/>
                  <a:gd name="T12" fmla="*/ 887 w 1212"/>
                  <a:gd name="T13" fmla="*/ 502 h 727"/>
                  <a:gd name="T14" fmla="*/ 779 w 1212"/>
                  <a:gd name="T15" fmla="*/ 446 h 727"/>
                  <a:gd name="T16" fmla="*/ 799 w 1212"/>
                  <a:gd name="T17" fmla="*/ 559 h 727"/>
                  <a:gd name="T18" fmla="*/ 692 w 1212"/>
                  <a:gd name="T19" fmla="*/ 657 h 727"/>
                  <a:gd name="T20" fmla="*/ 611 w 1212"/>
                  <a:gd name="T21" fmla="*/ 659 h 727"/>
                  <a:gd name="T22" fmla="*/ 454 w 1212"/>
                  <a:gd name="T23" fmla="*/ 500 h 727"/>
                  <a:gd name="T24" fmla="*/ 452 w 1212"/>
                  <a:gd name="T25" fmla="*/ 411 h 727"/>
                  <a:gd name="T26" fmla="*/ 357 w 1212"/>
                  <a:gd name="T27" fmla="*/ 454 h 727"/>
                  <a:gd name="T28" fmla="*/ 221 w 1212"/>
                  <a:gd name="T29" fmla="*/ 442 h 727"/>
                  <a:gd name="T30" fmla="*/ 139 w 1212"/>
                  <a:gd name="T31" fmla="*/ 399 h 727"/>
                  <a:gd name="T32" fmla="*/ 66 w 1212"/>
                  <a:gd name="T33" fmla="*/ 286 h 727"/>
                  <a:gd name="T34" fmla="*/ 101 w 1212"/>
                  <a:gd name="T35" fmla="*/ 93 h 727"/>
                  <a:gd name="T36" fmla="*/ 78 w 1212"/>
                  <a:gd name="T37" fmla="*/ 79 h 727"/>
                  <a:gd name="T38" fmla="*/ 4 w 1212"/>
                  <a:gd name="T39" fmla="*/ 295 h 727"/>
                  <a:gd name="T40" fmla="*/ 90 w 1212"/>
                  <a:gd name="T41" fmla="*/ 457 h 727"/>
                  <a:gd name="T42" fmla="*/ 256 w 1212"/>
                  <a:gd name="T43" fmla="*/ 532 h 727"/>
                  <a:gd name="T44" fmla="*/ 380 w 1212"/>
                  <a:gd name="T45" fmla="*/ 512 h 727"/>
                  <a:gd name="T46" fmla="*/ 433 w 1212"/>
                  <a:gd name="T47" fmla="*/ 406 h 727"/>
                  <a:gd name="T48" fmla="*/ 429 w 1212"/>
                  <a:gd name="T49" fmla="*/ 470 h 727"/>
                  <a:gd name="T50" fmla="*/ 409 w 1212"/>
                  <a:gd name="T51" fmla="*/ 502 h 727"/>
                  <a:gd name="T52" fmla="*/ 501 w 1212"/>
                  <a:gd name="T53" fmla="*/ 687 h 727"/>
                  <a:gd name="T54" fmla="*/ 601 w 1212"/>
                  <a:gd name="T55" fmla="*/ 724 h 727"/>
                  <a:gd name="T56" fmla="*/ 707 w 1212"/>
                  <a:gd name="T57" fmla="*/ 717 h 727"/>
                  <a:gd name="T58" fmla="*/ 831 w 1212"/>
                  <a:gd name="T59" fmla="*/ 616 h 727"/>
                  <a:gd name="T60" fmla="*/ 832 w 1212"/>
                  <a:gd name="T61" fmla="*/ 514 h 727"/>
                  <a:gd name="T62" fmla="*/ 808 w 1212"/>
                  <a:gd name="T63" fmla="*/ 465 h 727"/>
                  <a:gd name="T64" fmla="*/ 832 w 1212"/>
                  <a:gd name="T65" fmla="*/ 514 h 727"/>
                  <a:gd name="T66" fmla="*/ 965 w 1212"/>
                  <a:gd name="T67" fmla="*/ 576 h 727"/>
                  <a:gd name="T68" fmla="*/ 1074 w 1212"/>
                  <a:gd name="T69" fmla="*/ 562 h 727"/>
                  <a:gd name="T70" fmla="*/ 1159 w 1212"/>
                  <a:gd name="T71" fmla="*/ 492 h 727"/>
                  <a:gd name="T72" fmla="*/ 1209 w 1212"/>
                  <a:gd name="T73" fmla="*/ 289 h 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12" h="727">
                    <a:moveTo>
                      <a:pt x="1178" y="190"/>
                    </a:moveTo>
                    <a:cubicBezTo>
                      <a:pt x="1168" y="175"/>
                      <a:pt x="1157" y="161"/>
                      <a:pt x="1144" y="149"/>
                    </a:cubicBezTo>
                    <a:cubicBezTo>
                      <a:pt x="1138" y="144"/>
                      <a:pt x="1131" y="138"/>
                      <a:pt x="1123" y="134"/>
                    </a:cubicBezTo>
                    <a:cubicBezTo>
                      <a:pt x="1116" y="129"/>
                      <a:pt x="1108" y="125"/>
                      <a:pt x="1100" y="122"/>
                    </a:cubicBezTo>
                    <a:cubicBezTo>
                      <a:pt x="1109" y="146"/>
                      <a:pt x="1109" y="146"/>
                      <a:pt x="1109" y="146"/>
                    </a:cubicBezTo>
                    <a:cubicBezTo>
                      <a:pt x="1111" y="154"/>
                      <a:pt x="1114" y="161"/>
                      <a:pt x="1116" y="168"/>
                    </a:cubicBezTo>
                    <a:cubicBezTo>
                      <a:pt x="1121" y="183"/>
                      <a:pt x="1124" y="197"/>
                      <a:pt x="1128" y="211"/>
                    </a:cubicBezTo>
                    <a:cubicBezTo>
                      <a:pt x="1134" y="239"/>
                      <a:pt x="1138" y="267"/>
                      <a:pt x="1140" y="295"/>
                    </a:cubicBezTo>
                    <a:cubicBezTo>
                      <a:pt x="1142" y="323"/>
                      <a:pt x="1139" y="351"/>
                      <a:pt x="1133" y="378"/>
                    </a:cubicBezTo>
                    <a:cubicBezTo>
                      <a:pt x="1127" y="405"/>
                      <a:pt x="1117" y="430"/>
                      <a:pt x="1102" y="453"/>
                    </a:cubicBezTo>
                    <a:cubicBezTo>
                      <a:pt x="1095" y="464"/>
                      <a:pt x="1086" y="474"/>
                      <a:pt x="1077" y="483"/>
                    </a:cubicBezTo>
                    <a:cubicBezTo>
                      <a:pt x="1068" y="491"/>
                      <a:pt x="1057" y="499"/>
                      <a:pt x="1046" y="505"/>
                    </a:cubicBezTo>
                    <a:cubicBezTo>
                      <a:pt x="1024" y="517"/>
                      <a:pt x="998" y="522"/>
                      <a:pt x="971" y="521"/>
                    </a:cubicBezTo>
                    <a:cubicBezTo>
                      <a:pt x="943" y="520"/>
                      <a:pt x="915" y="513"/>
                      <a:pt x="887" y="502"/>
                    </a:cubicBezTo>
                    <a:cubicBezTo>
                      <a:pt x="859" y="491"/>
                      <a:pt x="832" y="477"/>
                      <a:pt x="805" y="461"/>
                    </a:cubicBezTo>
                    <a:cubicBezTo>
                      <a:pt x="779" y="446"/>
                      <a:pt x="779" y="446"/>
                      <a:pt x="779" y="446"/>
                    </a:cubicBezTo>
                    <a:cubicBezTo>
                      <a:pt x="789" y="475"/>
                      <a:pt x="789" y="475"/>
                      <a:pt x="789" y="475"/>
                    </a:cubicBezTo>
                    <a:cubicBezTo>
                      <a:pt x="798" y="504"/>
                      <a:pt x="803" y="533"/>
                      <a:pt x="799" y="559"/>
                    </a:cubicBezTo>
                    <a:cubicBezTo>
                      <a:pt x="795" y="586"/>
                      <a:pt x="782" y="608"/>
                      <a:pt x="763" y="624"/>
                    </a:cubicBezTo>
                    <a:cubicBezTo>
                      <a:pt x="744" y="640"/>
                      <a:pt x="718" y="651"/>
                      <a:pt x="692" y="657"/>
                    </a:cubicBezTo>
                    <a:cubicBezTo>
                      <a:pt x="679" y="660"/>
                      <a:pt x="665" y="661"/>
                      <a:pt x="652" y="661"/>
                    </a:cubicBezTo>
                    <a:cubicBezTo>
                      <a:pt x="638" y="662"/>
                      <a:pt x="624" y="661"/>
                      <a:pt x="611" y="659"/>
                    </a:cubicBezTo>
                    <a:cubicBezTo>
                      <a:pt x="557" y="650"/>
                      <a:pt x="508" y="623"/>
                      <a:pt x="481" y="578"/>
                    </a:cubicBezTo>
                    <a:cubicBezTo>
                      <a:pt x="467" y="555"/>
                      <a:pt x="458" y="529"/>
                      <a:pt x="454" y="500"/>
                    </a:cubicBezTo>
                    <a:cubicBezTo>
                      <a:pt x="450" y="472"/>
                      <a:pt x="450" y="442"/>
                      <a:pt x="452" y="411"/>
                    </a:cubicBezTo>
                    <a:cubicBezTo>
                      <a:pt x="452" y="411"/>
                      <a:pt x="452" y="411"/>
                      <a:pt x="452" y="411"/>
                    </a:cubicBezTo>
                    <a:cubicBezTo>
                      <a:pt x="433" y="405"/>
                      <a:pt x="433" y="405"/>
                      <a:pt x="433" y="405"/>
                    </a:cubicBezTo>
                    <a:cubicBezTo>
                      <a:pt x="411" y="433"/>
                      <a:pt x="385" y="447"/>
                      <a:pt x="357" y="454"/>
                    </a:cubicBezTo>
                    <a:cubicBezTo>
                      <a:pt x="328" y="460"/>
                      <a:pt x="297" y="459"/>
                      <a:pt x="267" y="454"/>
                    </a:cubicBezTo>
                    <a:cubicBezTo>
                      <a:pt x="252" y="451"/>
                      <a:pt x="236" y="447"/>
                      <a:pt x="221" y="442"/>
                    </a:cubicBezTo>
                    <a:cubicBezTo>
                      <a:pt x="206" y="438"/>
                      <a:pt x="192" y="432"/>
                      <a:pt x="178" y="424"/>
                    </a:cubicBezTo>
                    <a:cubicBezTo>
                      <a:pt x="164" y="417"/>
                      <a:pt x="151" y="409"/>
                      <a:pt x="139" y="399"/>
                    </a:cubicBezTo>
                    <a:cubicBezTo>
                      <a:pt x="127" y="390"/>
                      <a:pt x="116" y="379"/>
                      <a:pt x="106" y="367"/>
                    </a:cubicBezTo>
                    <a:cubicBezTo>
                      <a:pt x="86" y="344"/>
                      <a:pt x="72" y="316"/>
                      <a:pt x="66" y="286"/>
                    </a:cubicBezTo>
                    <a:cubicBezTo>
                      <a:pt x="59" y="256"/>
                      <a:pt x="60" y="223"/>
                      <a:pt x="66" y="191"/>
                    </a:cubicBezTo>
                    <a:cubicBezTo>
                      <a:pt x="73" y="158"/>
                      <a:pt x="86" y="125"/>
                      <a:pt x="101" y="93"/>
                    </a:cubicBezTo>
                    <a:cubicBezTo>
                      <a:pt x="117" y="62"/>
                      <a:pt x="135" y="31"/>
                      <a:pt x="155" y="0"/>
                    </a:cubicBezTo>
                    <a:cubicBezTo>
                      <a:pt x="127" y="23"/>
                      <a:pt x="101" y="49"/>
                      <a:pt x="78" y="79"/>
                    </a:cubicBezTo>
                    <a:cubicBezTo>
                      <a:pt x="55" y="108"/>
                      <a:pt x="34" y="140"/>
                      <a:pt x="21" y="177"/>
                    </a:cubicBezTo>
                    <a:cubicBezTo>
                      <a:pt x="7" y="213"/>
                      <a:pt x="0" y="254"/>
                      <a:pt x="4" y="295"/>
                    </a:cubicBezTo>
                    <a:cubicBezTo>
                      <a:pt x="8" y="337"/>
                      <a:pt x="24" y="377"/>
                      <a:pt x="48" y="411"/>
                    </a:cubicBezTo>
                    <a:cubicBezTo>
                      <a:pt x="61" y="428"/>
                      <a:pt x="75" y="444"/>
                      <a:pt x="90" y="457"/>
                    </a:cubicBezTo>
                    <a:cubicBezTo>
                      <a:pt x="106" y="471"/>
                      <a:pt x="123" y="483"/>
                      <a:pt x="140" y="493"/>
                    </a:cubicBezTo>
                    <a:cubicBezTo>
                      <a:pt x="176" y="513"/>
                      <a:pt x="215" y="527"/>
                      <a:pt x="256" y="532"/>
                    </a:cubicBezTo>
                    <a:cubicBezTo>
                      <a:pt x="277" y="534"/>
                      <a:pt x="298" y="534"/>
                      <a:pt x="318" y="531"/>
                    </a:cubicBezTo>
                    <a:cubicBezTo>
                      <a:pt x="339" y="528"/>
                      <a:pt x="360" y="522"/>
                      <a:pt x="380" y="512"/>
                    </a:cubicBezTo>
                    <a:cubicBezTo>
                      <a:pt x="390" y="506"/>
                      <a:pt x="401" y="499"/>
                      <a:pt x="410" y="491"/>
                    </a:cubicBezTo>
                    <a:cubicBezTo>
                      <a:pt x="413" y="461"/>
                      <a:pt x="421" y="432"/>
                      <a:pt x="433" y="406"/>
                    </a:cubicBezTo>
                    <a:cubicBezTo>
                      <a:pt x="451" y="412"/>
                      <a:pt x="451" y="412"/>
                      <a:pt x="451" y="412"/>
                    </a:cubicBezTo>
                    <a:cubicBezTo>
                      <a:pt x="450" y="432"/>
                      <a:pt x="442" y="452"/>
                      <a:pt x="429" y="470"/>
                    </a:cubicBezTo>
                    <a:cubicBezTo>
                      <a:pt x="424" y="478"/>
                      <a:pt x="417" y="484"/>
                      <a:pt x="410" y="491"/>
                    </a:cubicBezTo>
                    <a:cubicBezTo>
                      <a:pt x="410" y="495"/>
                      <a:pt x="409" y="498"/>
                      <a:pt x="409" y="502"/>
                    </a:cubicBezTo>
                    <a:cubicBezTo>
                      <a:pt x="407" y="536"/>
                      <a:pt x="413" y="573"/>
                      <a:pt x="429" y="606"/>
                    </a:cubicBezTo>
                    <a:cubicBezTo>
                      <a:pt x="444" y="639"/>
                      <a:pt x="470" y="667"/>
                      <a:pt x="501" y="687"/>
                    </a:cubicBezTo>
                    <a:cubicBezTo>
                      <a:pt x="516" y="697"/>
                      <a:pt x="533" y="705"/>
                      <a:pt x="549" y="711"/>
                    </a:cubicBezTo>
                    <a:cubicBezTo>
                      <a:pt x="566" y="717"/>
                      <a:pt x="584" y="721"/>
                      <a:pt x="601" y="724"/>
                    </a:cubicBezTo>
                    <a:cubicBezTo>
                      <a:pt x="619" y="726"/>
                      <a:pt x="637" y="727"/>
                      <a:pt x="654" y="726"/>
                    </a:cubicBezTo>
                    <a:cubicBezTo>
                      <a:pt x="672" y="725"/>
                      <a:pt x="690" y="722"/>
                      <a:pt x="707" y="717"/>
                    </a:cubicBezTo>
                    <a:cubicBezTo>
                      <a:pt x="741" y="708"/>
                      <a:pt x="775" y="691"/>
                      <a:pt x="801" y="663"/>
                    </a:cubicBezTo>
                    <a:cubicBezTo>
                      <a:pt x="814" y="650"/>
                      <a:pt x="824" y="634"/>
                      <a:pt x="831" y="616"/>
                    </a:cubicBezTo>
                    <a:cubicBezTo>
                      <a:pt x="838" y="598"/>
                      <a:pt x="841" y="580"/>
                      <a:pt x="841" y="561"/>
                    </a:cubicBezTo>
                    <a:cubicBezTo>
                      <a:pt x="841" y="545"/>
                      <a:pt x="837" y="529"/>
                      <a:pt x="832" y="514"/>
                    </a:cubicBezTo>
                    <a:cubicBezTo>
                      <a:pt x="818" y="503"/>
                      <a:pt x="804" y="491"/>
                      <a:pt x="792" y="479"/>
                    </a:cubicBezTo>
                    <a:cubicBezTo>
                      <a:pt x="808" y="465"/>
                      <a:pt x="808" y="465"/>
                      <a:pt x="808" y="465"/>
                    </a:cubicBezTo>
                    <a:cubicBezTo>
                      <a:pt x="817" y="479"/>
                      <a:pt x="825" y="494"/>
                      <a:pt x="831" y="510"/>
                    </a:cubicBezTo>
                    <a:cubicBezTo>
                      <a:pt x="831" y="511"/>
                      <a:pt x="832" y="513"/>
                      <a:pt x="832" y="514"/>
                    </a:cubicBezTo>
                    <a:cubicBezTo>
                      <a:pt x="844" y="523"/>
                      <a:pt x="856" y="532"/>
                      <a:pt x="869" y="539"/>
                    </a:cubicBezTo>
                    <a:cubicBezTo>
                      <a:pt x="897" y="557"/>
                      <a:pt x="930" y="570"/>
                      <a:pt x="965" y="576"/>
                    </a:cubicBezTo>
                    <a:cubicBezTo>
                      <a:pt x="983" y="578"/>
                      <a:pt x="1001" y="579"/>
                      <a:pt x="1020" y="577"/>
                    </a:cubicBezTo>
                    <a:cubicBezTo>
                      <a:pt x="1038" y="575"/>
                      <a:pt x="1056" y="570"/>
                      <a:pt x="1074" y="562"/>
                    </a:cubicBezTo>
                    <a:cubicBezTo>
                      <a:pt x="1091" y="555"/>
                      <a:pt x="1107" y="545"/>
                      <a:pt x="1121" y="533"/>
                    </a:cubicBezTo>
                    <a:cubicBezTo>
                      <a:pt x="1136" y="520"/>
                      <a:pt x="1148" y="506"/>
                      <a:pt x="1159" y="492"/>
                    </a:cubicBezTo>
                    <a:cubicBezTo>
                      <a:pt x="1180" y="462"/>
                      <a:pt x="1194" y="428"/>
                      <a:pt x="1202" y="394"/>
                    </a:cubicBezTo>
                    <a:cubicBezTo>
                      <a:pt x="1210" y="360"/>
                      <a:pt x="1212" y="324"/>
                      <a:pt x="1209" y="289"/>
                    </a:cubicBezTo>
                    <a:cubicBezTo>
                      <a:pt x="1207" y="254"/>
                      <a:pt x="1196" y="220"/>
                      <a:pt x="1178" y="19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Oval 356"/>
              <p:cNvSpPr>
                <a:spLocks noChangeArrowheads="1"/>
              </p:cNvSpPr>
              <p:nvPr/>
            </p:nvSpPr>
            <p:spPr bwMode="auto">
              <a:xfrm>
                <a:off x="11074400" y="6037263"/>
                <a:ext cx="44450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Oval 357"/>
              <p:cNvSpPr>
                <a:spLocks noChangeArrowheads="1"/>
              </p:cNvSpPr>
              <p:nvPr/>
            </p:nvSpPr>
            <p:spPr bwMode="auto">
              <a:xfrm>
                <a:off x="11010900" y="6061076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Oval 358"/>
              <p:cNvSpPr>
                <a:spLocks noChangeArrowheads="1"/>
              </p:cNvSpPr>
              <p:nvPr/>
            </p:nvSpPr>
            <p:spPr bwMode="auto">
              <a:xfrm>
                <a:off x="11061700" y="6105526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Oval 359"/>
              <p:cNvSpPr>
                <a:spLocks noChangeArrowheads="1"/>
              </p:cNvSpPr>
              <p:nvPr/>
            </p:nvSpPr>
            <p:spPr bwMode="auto">
              <a:xfrm>
                <a:off x="11172825" y="6065838"/>
                <a:ext cx="38100" cy="381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Oval 360"/>
              <p:cNvSpPr>
                <a:spLocks noChangeArrowheads="1"/>
              </p:cNvSpPr>
              <p:nvPr/>
            </p:nvSpPr>
            <p:spPr bwMode="auto">
              <a:xfrm>
                <a:off x="11144250" y="6105526"/>
                <a:ext cx="15875" cy="158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Oval 361"/>
              <p:cNvSpPr>
                <a:spLocks noChangeArrowheads="1"/>
              </p:cNvSpPr>
              <p:nvPr/>
            </p:nvSpPr>
            <p:spPr bwMode="auto">
              <a:xfrm>
                <a:off x="11417300" y="5857876"/>
                <a:ext cx="46038" cy="444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362"/>
              <p:cNvSpPr>
                <a:spLocks noChangeArrowheads="1"/>
              </p:cNvSpPr>
              <p:nvPr/>
            </p:nvSpPr>
            <p:spPr bwMode="auto">
              <a:xfrm>
                <a:off x="11472862" y="5805488"/>
                <a:ext cx="20638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Oval 363"/>
              <p:cNvSpPr>
                <a:spLocks noChangeArrowheads="1"/>
              </p:cNvSpPr>
              <p:nvPr/>
            </p:nvSpPr>
            <p:spPr bwMode="auto">
              <a:xfrm>
                <a:off x="11376025" y="5462588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Oval 364"/>
              <p:cNvSpPr>
                <a:spLocks noChangeArrowheads="1"/>
              </p:cNvSpPr>
              <p:nvPr/>
            </p:nvSpPr>
            <p:spPr bwMode="auto">
              <a:xfrm>
                <a:off x="11460162" y="5524501"/>
                <a:ext cx="23813" cy="2222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Oval 365"/>
              <p:cNvSpPr>
                <a:spLocks noChangeArrowheads="1"/>
              </p:cNvSpPr>
              <p:nvPr/>
            </p:nvSpPr>
            <p:spPr bwMode="auto">
              <a:xfrm>
                <a:off x="11463337" y="5573713"/>
                <a:ext cx="58738" cy="587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Oval 366"/>
              <p:cNvSpPr>
                <a:spLocks noChangeArrowheads="1"/>
              </p:cNvSpPr>
              <p:nvPr/>
            </p:nvSpPr>
            <p:spPr bwMode="auto">
              <a:xfrm>
                <a:off x="11022012" y="5334001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Oval 367"/>
              <p:cNvSpPr>
                <a:spLocks noChangeArrowheads="1"/>
              </p:cNvSpPr>
              <p:nvPr/>
            </p:nvSpPr>
            <p:spPr bwMode="auto">
              <a:xfrm>
                <a:off x="10896600" y="5308601"/>
                <a:ext cx="46038" cy="460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Oval 368"/>
              <p:cNvSpPr>
                <a:spLocks noChangeArrowheads="1"/>
              </p:cNvSpPr>
              <p:nvPr/>
            </p:nvSpPr>
            <p:spPr bwMode="auto">
              <a:xfrm>
                <a:off x="10833100" y="5373688"/>
                <a:ext cx="19050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Oval 369"/>
              <p:cNvSpPr>
                <a:spLocks noChangeArrowheads="1"/>
              </p:cNvSpPr>
              <p:nvPr/>
            </p:nvSpPr>
            <p:spPr bwMode="auto">
              <a:xfrm>
                <a:off x="10755312" y="547370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Oval 370"/>
              <p:cNvSpPr>
                <a:spLocks noChangeArrowheads="1"/>
              </p:cNvSpPr>
              <p:nvPr/>
            </p:nvSpPr>
            <p:spPr bwMode="auto">
              <a:xfrm>
                <a:off x="10755312" y="5543551"/>
                <a:ext cx="30163" cy="301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371"/>
              <p:cNvSpPr>
                <a:spLocks noChangeArrowheads="1"/>
              </p:cNvSpPr>
              <p:nvPr/>
            </p:nvSpPr>
            <p:spPr bwMode="auto">
              <a:xfrm>
                <a:off x="10669587" y="5595938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Oval 372"/>
              <p:cNvSpPr>
                <a:spLocks noChangeArrowheads="1"/>
              </p:cNvSpPr>
              <p:nvPr/>
            </p:nvSpPr>
            <p:spPr bwMode="auto">
              <a:xfrm>
                <a:off x="10688637" y="5738813"/>
                <a:ext cx="17463" cy="1905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Oval 373"/>
              <p:cNvSpPr>
                <a:spLocks noChangeArrowheads="1"/>
              </p:cNvSpPr>
              <p:nvPr/>
            </p:nvSpPr>
            <p:spPr bwMode="auto">
              <a:xfrm>
                <a:off x="10769600" y="58467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Oval 374"/>
              <p:cNvSpPr>
                <a:spLocks noChangeArrowheads="1"/>
              </p:cNvSpPr>
              <p:nvPr/>
            </p:nvSpPr>
            <p:spPr bwMode="auto">
              <a:xfrm>
                <a:off x="10729912" y="5934076"/>
                <a:ext cx="25400" cy="25400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Oval 375"/>
              <p:cNvSpPr>
                <a:spLocks noChangeArrowheads="1"/>
              </p:cNvSpPr>
              <p:nvPr/>
            </p:nvSpPr>
            <p:spPr bwMode="auto">
              <a:xfrm>
                <a:off x="10821987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Oval 376"/>
              <p:cNvSpPr>
                <a:spLocks noChangeArrowheads="1"/>
              </p:cNvSpPr>
              <p:nvPr/>
            </p:nvSpPr>
            <p:spPr bwMode="auto">
              <a:xfrm>
                <a:off x="10880725" y="6081713"/>
                <a:ext cx="39688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Oval 377"/>
              <p:cNvSpPr>
                <a:spLocks noChangeArrowheads="1"/>
              </p:cNvSpPr>
              <p:nvPr/>
            </p:nvSpPr>
            <p:spPr bwMode="auto">
              <a:xfrm>
                <a:off x="11376025" y="6011863"/>
                <a:ext cx="20638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Oval 378"/>
              <p:cNvSpPr>
                <a:spLocks noChangeArrowheads="1"/>
              </p:cNvSpPr>
              <p:nvPr/>
            </p:nvSpPr>
            <p:spPr bwMode="auto">
              <a:xfrm>
                <a:off x="11268075" y="6081713"/>
                <a:ext cx="22225" cy="238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Oval 379"/>
              <p:cNvSpPr>
                <a:spLocks noChangeArrowheads="1"/>
              </p:cNvSpPr>
              <p:nvPr/>
            </p:nvSpPr>
            <p:spPr bwMode="auto">
              <a:xfrm>
                <a:off x="11334750" y="5340351"/>
                <a:ext cx="41275" cy="4286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Oval 380"/>
              <p:cNvSpPr>
                <a:spLocks noChangeArrowheads="1"/>
              </p:cNvSpPr>
              <p:nvPr/>
            </p:nvSpPr>
            <p:spPr bwMode="auto">
              <a:xfrm>
                <a:off x="11233150" y="527526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Oval 381"/>
              <p:cNvSpPr>
                <a:spLocks noChangeArrowheads="1"/>
              </p:cNvSpPr>
              <p:nvPr/>
            </p:nvSpPr>
            <p:spPr bwMode="auto">
              <a:xfrm>
                <a:off x="10731500" y="5334001"/>
                <a:ext cx="38100" cy="3968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Oval 382"/>
              <p:cNvSpPr>
                <a:spLocks noChangeArrowheads="1"/>
              </p:cNvSpPr>
              <p:nvPr/>
            </p:nvSpPr>
            <p:spPr bwMode="auto">
              <a:xfrm>
                <a:off x="11115675" y="6202363"/>
                <a:ext cx="36513" cy="365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Oval 383"/>
              <p:cNvSpPr>
                <a:spLocks noChangeArrowheads="1"/>
              </p:cNvSpPr>
              <p:nvPr/>
            </p:nvSpPr>
            <p:spPr bwMode="auto">
              <a:xfrm>
                <a:off x="11226800" y="6138863"/>
                <a:ext cx="41275" cy="412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Oval 384"/>
              <p:cNvSpPr>
                <a:spLocks noChangeArrowheads="1"/>
              </p:cNvSpPr>
              <p:nvPr/>
            </p:nvSpPr>
            <p:spPr bwMode="auto">
              <a:xfrm>
                <a:off x="10758487" y="6065838"/>
                <a:ext cx="28575" cy="28575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Oval 385"/>
              <p:cNvSpPr>
                <a:spLocks noChangeArrowheads="1"/>
              </p:cNvSpPr>
              <p:nvPr/>
            </p:nvSpPr>
            <p:spPr bwMode="auto">
              <a:xfrm>
                <a:off x="10999787" y="6159501"/>
                <a:ext cx="22225" cy="206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Oval 386"/>
              <p:cNvSpPr>
                <a:spLocks noChangeArrowheads="1"/>
              </p:cNvSpPr>
              <p:nvPr/>
            </p:nvSpPr>
            <p:spPr bwMode="auto">
              <a:xfrm>
                <a:off x="11458575" y="5383213"/>
                <a:ext cx="34925" cy="33338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Oval 387"/>
              <p:cNvSpPr>
                <a:spLocks noChangeArrowheads="1"/>
              </p:cNvSpPr>
              <p:nvPr/>
            </p:nvSpPr>
            <p:spPr bwMode="auto">
              <a:xfrm>
                <a:off x="11522075" y="5708651"/>
                <a:ext cx="47625" cy="49213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88"/>
              <p:cNvSpPr>
                <a:spLocks/>
              </p:cNvSpPr>
              <p:nvPr/>
            </p:nvSpPr>
            <p:spPr bwMode="auto">
              <a:xfrm>
                <a:off x="11291887" y="5810251"/>
                <a:ext cx="6350" cy="19050"/>
              </a:xfrm>
              <a:custGeom>
                <a:avLst/>
                <a:gdLst>
                  <a:gd name="T0" fmla="*/ 5 w 5"/>
                  <a:gd name="T1" fmla="*/ 17 h 17"/>
                  <a:gd name="T2" fmla="*/ 2 w 5"/>
                  <a:gd name="T3" fmla="*/ 0 h 17"/>
                  <a:gd name="T4" fmla="*/ 2 w 5"/>
                  <a:gd name="T5" fmla="*/ 14 h 17"/>
                  <a:gd name="T6" fmla="*/ 5 w 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7">
                    <a:moveTo>
                      <a:pt x="5" y="17"/>
                    </a:moveTo>
                    <a:cubicBezTo>
                      <a:pt x="1" y="13"/>
                      <a:pt x="0" y="6"/>
                      <a:pt x="2" y="0"/>
                    </a:cubicBezTo>
                    <a:cubicBezTo>
                      <a:pt x="0" y="5"/>
                      <a:pt x="0" y="10"/>
                      <a:pt x="2" y="14"/>
                    </a:cubicBezTo>
                    <a:cubicBezTo>
                      <a:pt x="3" y="15"/>
                      <a:pt x="4" y="16"/>
                      <a:pt x="5" y="1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89"/>
              <p:cNvSpPr>
                <a:spLocks/>
              </p:cNvSpPr>
              <p:nvPr/>
            </p:nvSpPr>
            <p:spPr bwMode="auto">
              <a:xfrm>
                <a:off x="11298237" y="5829301"/>
                <a:ext cx="6350" cy="3175"/>
              </a:xfrm>
              <a:custGeom>
                <a:avLst/>
                <a:gdLst>
                  <a:gd name="T0" fmla="*/ 0 w 7"/>
                  <a:gd name="T1" fmla="*/ 0 h 3"/>
                  <a:gd name="T2" fmla="*/ 2 w 7"/>
                  <a:gd name="T3" fmla="*/ 2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3" y="2"/>
                      <a:pt x="5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90"/>
              <p:cNvSpPr>
                <a:spLocks/>
              </p:cNvSpPr>
              <p:nvPr/>
            </p:nvSpPr>
            <p:spPr bwMode="auto">
              <a:xfrm>
                <a:off x="11304587" y="5832476"/>
                <a:ext cx="3175" cy="0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391"/>
              <p:cNvSpPr>
                <a:spLocks/>
              </p:cNvSpPr>
              <p:nvPr/>
            </p:nvSpPr>
            <p:spPr bwMode="auto">
              <a:xfrm>
                <a:off x="11295062" y="5826126"/>
                <a:ext cx="4763" cy="4763"/>
              </a:xfrm>
              <a:custGeom>
                <a:avLst/>
                <a:gdLst>
                  <a:gd name="T0" fmla="*/ 3 w 5"/>
                  <a:gd name="T1" fmla="*/ 3 h 5"/>
                  <a:gd name="T2" fmla="*/ 0 w 5"/>
                  <a:gd name="T3" fmla="*/ 0 h 5"/>
                  <a:gd name="T4" fmla="*/ 5 w 5"/>
                  <a:gd name="T5" fmla="*/ 5 h 5"/>
                  <a:gd name="T6" fmla="*/ 3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3" y="3"/>
                    </a:moveTo>
                    <a:cubicBezTo>
                      <a:pt x="2" y="2"/>
                      <a:pt x="1" y="1"/>
                      <a:pt x="0" y="0"/>
                    </a:cubicBezTo>
                    <a:cubicBezTo>
                      <a:pt x="1" y="2"/>
                      <a:pt x="3" y="3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392"/>
              <p:cNvSpPr>
                <a:spLocks/>
              </p:cNvSpPr>
              <p:nvPr/>
            </p:nvSpPr>
            <p:spPr bwMode="auto">
              <a:xfrm>
                <a:off x="11291887" y="5797551"/>
                <a:ext cx="22225" cy="34925"/>
              </a:xfrm>
              <a:custGeom>
                <a:avLst/>
                <a:gdLst>
                  <a:gd name="T0" fmla="*/ 5 w 20"/>
                  <a:gd name="T1" fmla="*/ 29 h 32"/>
                  <a:gd name="T2" fmla="*/ 12 w 20"/>
                  <a:gd name="T3" fmla="*/ 32 h 32"/>
                  <a:gd name="T4" fmla="*/ 20 w 20"/>
                  <a:gd name="T5" fmla="*/ 0 h 32"/>
                  <a:gd name="T6" fmla="*/ 2 w 20"/>
                  <a:gd name="T7" fmla="*/ 12 h 32"/>
                  <a:gd name="T8" fmla="*/ 5 w 20"/>
                  <a:gd name="T9" fmla="*/ 29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2">
                    <a:moveTo>
                      <a:pt x="5" y="29"/>
                    </a:moveTo>
                    <a:cubicBezTo>
                      <a:pt x="7" y="30"/>
                      <a:pt x="9" y="32"/>
                      <a:pt x="12" y="32"/>
                    </a:cubicBezTo>
                    <a:cubicBezTo>
                      <a:pt x="15" y="22"/>
                      <a:pt x="17" y="11"/>
                      <a:pt x="20" y="0"/>
                    </a:cubicBezTo>
                    <a:cubicBezTo>
                      <a:pt x="11" y="0"/>
                      <a:pt x="5" y="5"/>
                      <a:pt x="2" y="12"/>
                    </a:cubicBezTo>
                    <a:cubicBezTo>
                      <a:pt x="0" y="18"/>
                      <a:pt x="1" y="25"/>
                      <a:pt x="5" y="2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93"/>
              <p:cNvSpPr>
                <a:spLocks/>
              </p:cNvSpPr>
              <p:nvPr/>
            </p:nvSpPr>
            <p:spPr bwMode="auto">
              <a:xfrm>
                <a:off x="11287125" y="5549901"/>
                <a:ext cx="38100" cy="41275"/>
              </a:xfrm>
              <a:custGeom>
                <a:avLst/>
                <a:gdLst>
                  <a:gd name="T0" fmla="*/ 25 w 36"/>
                  <a:gd name="T1" fmla="*/ 39 h 39"/>
                  <a:gd name="T2" fmla="*/ 36 w 36"/>
                  <a:gd name="T3" fmla="*/ 0 h 39"/>
                  <a:gd name="T4" fmla="*/ 0 w 36"/>
                  <a:gd name="T5" fmla="*/ 20 h 39"/>
                  <a:gd name="T6" fmla="*/ 25 w 36"/>
                  <a:gd name="T7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39">
                    <a:moveTo>
                      <a:pt x="25" y="39"/>
                    </a:moveTo>
                    <a:cubicBezTo>
                      <a:pt x="30" y="27"/>
                      <a:pt x="33" y="14"/>
                      <a:pt x="36" y="0"/>
                    </a:cubicBezTo>
                    <a:cubicBezTo>
                      <a:pt x="23" y="5"/>
                      <a:pt x="11" y="11"/>
                      <a:pt x="0" y="20"/>
                    </a:cubicBezTo>
                    <a:cubicBezTo>
                      <a:pt x="9" y="26"/>
                      <a:pt x="17" y="32"/>
                      <a:pt x="25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94"/>
              <p:cNvSpPr>
                <a:spLocks/>
              </p:cNvSpPr>
              <p:nvPr/>
            </p:nvSpPr>
            <p:spPr bwMode="auto">
              <a:xfrm>
                <a:off x="11037887" y="5443538"/>
                <a:ext cx="34925" cy="46038"/>
              </a:xfrm>
              <a:custGeom>
                <a:avLst/>
                <a:gdLst>
                  <a:gd name="T0" fmla="*/ 33 w 33"/>
                  <a:gd name="T1" fmla="*/ 39 h 43"/>
                  <a:gd name="T2" fmla="*/ 12 w 33"/>
                  <a:gd name="T3" fmla="*/ 0 h 43"/>
                  <a:gd name="T4" fmla="*/ 0 w 33"/>
                  <a:gd name="T5" fmla="*/ 43 h 43"/>
                  <a:gd name="T6" fmla="*/ 33 w 33"/>
                  <a:gd name="T7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43">
                    <a:moveTo>
                      <a:pt x="33" y="39"/>
                    </a:moveTo>
                    <a:cubicBezTo>
                      <a:pt x="28" y="25"/>
                      <a:pt x="21" y="12"/>
                      <a:pt x="12" y="0"/>
                    </a:cubicBezTo>
                    <a:cubicBezTo>
                      <a:pt x="6" y="13"/>
                      <a:pt x="2" y="28"/>
                      <a:pt x="0" y="43"/>
                    </a:cubicBezTo>
                    <a:cubicBezTo>
                      <a:pt x="11" y="42"/>
                      <a:pt x="22" y="40"/>
                      <a:pt x="33" y="3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95"/>
              <p:cNvSpPr>
                <a:spLocks/>
              </p:cNvSpPr>
              <p:nvPr/>
            </p:nvSpPr>
            <p:spPr bwMode="auto">
              <a:xfrm>
                <a:off x="11098212" y="5924551"/>
                <a:ext cx="33338" cy="49213"/>
              </a:xfrm>
              <a:custGeom>
                <a:avLst/>
                <a:gdLst>
                  <a:gd name="T0" fmla="*/ 0 w 32"/>
                  <a:gd name="T1" fmla="*/ 0 h 47"/>
                  <a:gd name="T2" fmla="*/ 15 w 32"/>
                  <a:gd name="T3" fmla="*/ 47 h 47"/>
                  <a:gd name="T4" fmla="*/ 32 w 32"/>
                  <a:gd name="T5" fmla="*/ 0 h 47"/>
                  <a:gd name="T6" fmla="*/ 0 w 3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7">
                    <a:moveTo>
                      <a:pt x="0" y="0"/>
                    </a:moveTo>
                    <a:cubicBezTo>
                      <a:pt x="3" y="16"/>
                      <a:pt x="8" y="32"/>
                      <a:pt x="15" y="47"/>
                    </a:cubicBezTo>
                    <a:cubicBezTo>
                      <a:pt x="23" y="33"/>
                      <a:pt x="29" y="17"/>
                      <a:pt x="3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96"/>
              <p:cNvSpPr>
                <a:spLocks/>
              </p:cNvSpPr>
              <p:nvPr/>
            </p:nvSpPr>
            <p:spPr bwMode="auto">
              <a:xfrm>
                <a:off x="10839450" y="5594351"/>
                <a:ext cx="39688" cy="33338"/>
              </a:xfrm>
              <a:custGeom>
                <a:avLst/>
                <a:gdLst>
                  <a:gd name="T0" fmla="*/ 29 w 38"/>
                  <a:gd name="T1" fmla="*/ 31 h 31"/>
                  <a:gd name="T2" fmla="*/ 38 w 38"/>
                  <a:gd name="T3" fmla="*/ 0 h 31"/>
                  <a:gd name="T4" fmla="*/ 0 w 38"/>
                  <a:gd name="T5" fmla="*/ 3 h 31"/>
                  <a:gd name="T6" fmla="*/ 29 w 38"/>
                  <a:gd name="T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1">
                    <a:moveTo>
                      <a:pt x="29" y="31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25" y="0"/>
                      <a:pt x="12" y="1"/>
                      <a:pt x="0" y="3"/>
                    </a:cubicBezTo>
                    <a:cubicBezTo>
                      <a:pt x="8" y="14"/>
                      <a:pt x="18" y="23"/>
                      <a:pt x="29" y="31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97"/>
              <p:cNvSpPr>
                <a:spLocks/>
              </p:cNvSpPr>
              <p:nvPr/>
            </p:nvSpPr>
            <p:spPr bwMode="auto">
              <a:xfrm>
                <a:off x="10869612" y="5795963"/>
                <a:ext cx="52388" cy="49213"/>
              </a:xfrm>
              <a:custGeom>
                <a:avLst/>
                <a:gdLst>
                  <a:gd name="T0" fmla="*/ 27 w 50"/>
                  <a:gd name="T1" fmla="*/ 0 h 46"/>
                  <a:gd name="T2" fmla="*/ 0 w 50"/>
                  <a:gd name="T3" fmla="*/ 46 h 46"/>
                  <a:gd name="T4" fmla="*/ 50 w 50"/>
                  <a:gd name="T5" fmla="*/ 23 h 46"/>
                  <a:gd name="T6" fmla="*/ 27 w 50"/>
                  <a:gd name="T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6">
                    <a:moveTo>
                      <a:pt x="27" y="0"/>
                    </a:moveTo>
                    <a:cubicBezTo>
                      <a:pt x="17" y="14"/>
                      <a:pt x="8" y="30"/>
                      <a:pt x="0" y="46"/>
                    </a:cubicBezTo>
                    <a:cubicBezTo>
                      <a:pt x="17" y="42"/>
                      <a:pt x="35" y="34"/>
                      <a:pt x="50" y="23"/>
                    </a:cubicBezTo>
                    <a:cubicBezTo>
                      <a:pt x="42" y="16"/>
                      <a:pt x="34" y="8"/>
                      <a:pt x="27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98"/>
              <p:cNvSpPr>
                <a:spLocks/>
              </p:cNvSpPr>
              <p:nvPr/>
            </p:nvSpPr>
            <p:spPr bwMode="auto">
              <a:xfrm>
                <a:off x="11317287" y="5799138"/>
                <a:ext cx="11113" cy="9525"/>
              </a:xfrm>
              <a:custGeom>
                <a:avLst/>
                <a:gdLst>
                  <a:gd name="T0" fmla="*/ 11 w 11"/>
                  <a:gd name="T1" fmla="*/ 9 h 9"/>
                  <a:gd name="T2" fmla="*/ 0 w 11"/>
                  <a:gd name="T3" fmla="*/ 0 h 9"/>
                  <a:gd name="T4" fmla="*/ 0 w 11"/>
                  <a:gd name="T5" fmla="*/ 0 h 9"/>
                  <a:gd name="T6" fmla="*/ 11 w 1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9">
                    <a:moveTo>
                      <a:pt x="11" y="9"/>
                    </a:moveTo>
                    <a:cubicBezTo>
                      <a:pt x="10" y="4"/>
                      <a:pt x="6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2"/>
                      <a:pt x="8" y="5"/>
                      <a:pt x="11" y="9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99"/>
              <p:cNvSpPr>
                <a:spLocks/>
              </p:cNvSpPr>
              <p:nvPr/>
            </p:nvSpPr>
            <p:spPr bwMode="auto">
              <a:xfrm>
                <a:off x="11287125" y="5797551"/>
                <a:ext cx="23813" cy="28575"/>
              </a:xfrm>
              <a:custGeom>
                <a:avLst/>
                <a:gdLst>
                  <a:gd name="T0" fmla="*/ 7 w 23"/>
                  <a:gd name="T1" fmla="*/ 27 h 27"/>
                  <a:gd name="T2" fmla="*/ 7 w 23"/>
                  <a:gd name="T3" fmla="*/ 13 h 27"/>
                  <a:gd name="T4" fmla="*/ 22 w 23"/>
                  <a:gd name="T5" fmla="*/ 1 h 27"/>
                  <a:gd name="T6" fmla="*/ 23 w 23"/>
                  <a:gd name="T7" fmla="*/ 1 h 27"/>
                  <a:gd name="T8" fmla="*/ 7 w 23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27">
                    <a:moveTo>
                      <a:pt x="7" y="27"/>
                    </a:moveTo>
                    <a:cubicBezTo>
                      <a:pt x="5" y="23"/>
                      <a:pt x="5" y="18"/>
                      <a:pt x="7" y="13"/>
                    </a:cubicBezTo>
                    <a:cubicBezTo>
                      <a:pt x="9" y="7"/>
                      <a:pt x="14" y="2"/>
                      <a:pt x="22" y="1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8" y="0"/>
                      <a:pt x="0" y="16"/>
                      <a:pt x="7" y="27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400"/>
              <p:cNvSpPr>
                <a:spLocks/>
              </p:cNvSpPr>
              <p:nvPr/>
            </p:nvSpPr>
            <p:spPr bwMode="auto">
              <a:xfrm>
                <a:off x="11304587" y="5797551"/>
                <a:ext cx="12700" cy="34925"/>
              </a:xfrm>
              <a:custGeom>
                <a:avLst/>
                <a:gdLst>
                  <a:gd name="T0" fmla="*/ 9 w 11"/>
                  <a:gd name="T1" fmla="*/ 0 h 33"/>
                  <a:gd name="T2" fmla="*/ 8 w 11"/>
                  <a:gd name="T3" fmla="*/ 0 h 33"/>
                  <a:gd name="T4" fmla="*/ 0 w 11"/>
                  <a:gd name="T5" fmla="*/ 32 h 33"/>
                  <a:gd name="T6" fmla="*/ 2 w 11"/>
                  <a:gd name="T7" fmla="*/ 33 h 33"/>
                  <a:gd name="T8" fmla="*/ 11 w 11"/>
                  <a:gd name="T9" fmla="*/ 1 h 33"/>
                  <a:gd name="T10" fmla="*/ 9 w 11"/>
                  <a:gd name="T11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33">
                    <a:moveTo>
                      <a:pt x="9" y="0"/>
                    </a:moveTo>
                    <a:cubicBezTo>
                      <a:pt x="9" y="0"/>
                      <a:pt x="9" y="0"/>
                      <a:pt x="8" y="0"/>
                    </a:cubicBezTo>
                    <a:cubicBezTo>
                      <a:pt x="5" y="11"/>
                      <a:pt x="3" y="22"/>
                      <a:pt x="0" y="32"/>
                    </a:cubicBezTo>
                    <a:cubicBezTo>
                      <a:pt x="0" y="32"/>
                      <a:pt x="1" y="33"/>
                      <a:pt x="2" y="33"/>
                    </a:cubicBezTo>
                    <a:cubicBezTo>
                      <a:pt x="5" y="22"/>
                      <a:pt x="8" y="12"/>
                      <a:pt x="11" y="1"/>
                    </a:cubicBezTo>
                    <a:cubicBezTo>
                      <a:pt x="10" y="1"/>
                      <a:pt x="10" y="1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401"/>
              <p:cNvSpPr>
                <a:spLocks/>
              </p:cNvSpPr>
              <p:nvPr/>
            </p:nvSpPr>
            <p:spPr bwMode="auto">
              <a:xfrm>
                <a:off x="10728325" y="5337176"/>
                <a:ext cx="727075" cy="735013"/>
              </a:xfrm>
              <a:custGeom>
                <a:avLst/>
                <a:gdLst>
                  <a:gd name="T0" fmla="*/ 562 w 685"/>
                  <a:gd name="T1" fmla="*/ 200 h 692"/>
                  <a:gd name="T2" fmla="*/ 526 w 685"/>
                  <a:gd name="T3" fmla="*/ 220 h 692"/>
                  <a:gd name="T4" fmla="*/ 486 w 685"/>
                  <a:gd name="T5" fmla="*/ 29 h 692"/>
                  <a:gd name="T6" fmla="*/ 324 w 685"/>
                  <a:gd name="T7" fmla="*/ 139 h 692"/>
                  <a:gd name="T8" fmla="*/ 303 w 685"/>
                  <a:gd name="T9" fmla="*/ 100 h 692"/>
                  <a:gd name="T10" fmla="*/ 135 w 685"/>
                  <a:gd name="T11" fmla="*/ 100 h 692"/>
                  <a:gd name="T12" fmla="*/ 104 w 685"/>
                  <a:gd name="T13" fmla="*/ 245 h 692"/>
                  <a:gd name="T14" fmla="*/ 133 w 685"/>
                  <a:gd name="T15" fmla="*/ 273 h 692"/>
                  <a:gd name="T16" fmla="*/ 18 w 685"/>
                  <a:gd name="T17" fmla="*/ 303 h 692"/>
                  <a:gd name="T18" fmla="*/ 132 w 685"/>
                  <a:gd name="T19" fmla="*/ 478 h 692"/>
                  <a:gd name="T20" fmla="*/ 182 w 685"/>
                  <a:gd name="T21" fmla="*/ 455 h 692"/>
                  <a:gd name="T22" fmla="*/ 115 w 685"/>
                  <a:gd name="T23" fmla="*/ 548 h 692"/>
                  <a:gd name="T24" fmla="*/ 363 w 685"/>
                  <a:gd name="T25" fmla="*/ 600 h 692"/>
                  <a:gd name="T26" fmla="*/ 380 w 685"/>
                  <a:gd name="T27" fmla="*/ 553 h 692"/>
                  <a:gd name="T28" fmla="*/ 418 w 685"/>
                  <a:gd name="T29" fmla="*/ 660 h 692"/>
                  <a:gd name="T30" fmla="*/ 595 w 685"/>
                  <a:gd name="T31" fmla="*/ 546 h 692"/>
                  <a:gd name="T32" fmla="*/ 578 w 685"/>
                  <a:gd name="T33" fmla="*/ 462 h 692"/>
                  <a:gd name="T34" fmla="*/ 543 w 685"/>
                  <a:gd name="T35" fmla="*/ 467 h 692"/>
                  <a:gd name="T36" fmla="*/ 560 w 685"/>
                  <a:gd name="T37" fmla="*/ 509 h 692"/>
                  <a:gd name="T38" fmla="*/ 506 w 685"/>
                  <a:gd name="T39" fmla="*/ 628 h 692"/>
                  <a:gd name="T40" fmla="*/ 380 w 685"/>
                  <a:gd name="T41" fmla="*/ 544 h 692"/>
                  <a:gd name="T42" fmla="*/ 196 w 685"/>
                  <a:gd name="T43" fmla="*/ 621 h 692"/>
                  <a:gd name="T44" fmla="*/ 188 w 685"/>
                  <a:gd name="T45" fmla="*/ 449 h 692"/>
                  <a:gd name="T46" fmla="*/ 66 w 685"/>
                  <a:gd name="T47" fmla="*/ 432 h 692"/>
                  <a:gd name="T48" fmla="*/ 142 w 685"/>
                  <a:gd name="T49" fmla="*/ 275 h 692"/>
                  <a:gd name="T50" fmla="*/ 118 w 685"/>
                  <a:gd name="T51" fmla="*/ 196 h 692"/>
                  <a:gd name="T52" fmla="*/ 242 w 685"/>
                  <a:gd name="T53" fmla="*/ 96 h 692"/>
                  <a:gd name="T54" fmla="*/ 325 w 685"/>
                  <a:gd name="T55" fmla="*/ 143 h 692"/>
                  <a:gd name="T56" fmla="*/ 519 w 685"/>
                  <a:gd name="T57" fmla="*/ 230 h 692"/>
                  <a:gd name="T58" fmla="*/ 614 w 685"/>
                  <a:gd name="T59" fmla="*/ 236 h 692"/>
                  <a:gd name="T60" fmla="*/ 549 w 685"/>
                  <a:gd name="T61" fmla="*/ 434 h 692"/>
                  <a:gd name="T62" fmla="*/ 554 w 685"/>
                  <a:gd name="T63" fmla="*/ 435 h 692"/>
                  <a:gd name="T64" fmla="*/ 578 w 685"/>
                  <a:gd name="T65" fmla="*/ 462 h 692"/>
                  <a:gd name="T66" fmla="*/ 679 w 685"/>
                  <a:gd name="T67" fmla="*/ 291 h 6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85" h="692">
                    <a:moveTo>
                      <a:pt x="626" y="205"/>
                    </a:moveTo>
                    <a:cubicBezTo>
                      <a:pt x="605" y="193"/>
                      <a:pt x="583" y="193"/>
                      <a:pt x="562" y="200"/>
                    </a:cubicBezTo>
                    <a:cubicBezTo>
                      <a:pt x="559" y="214"/>
                      <a:pt x="556" y="227"/>
                      <a:pt x="551" y="239"/>
                    </a:cubicBezTo>
                    <a:cubicBezTo>
                      <a:pt x="543" y="232"/>
                      <a:pt x="535" y="226"/>
                      <a:pt x="526" y="220"/>
                    </a:cubicBezTo>
                    <a:cubicBezTo>
                      <a:pt x="537" y="211"/>
                      <a:pt x="549" y="205"/>
                      <a:pt x="562" y="200"/>
                    </a:cubicBezTo>
                    <a:cubicBezTo>
                      <a:pt x="573" y="134"/>
                      <a:pt x="553" y="55"/>
                      <a:pt x="486" y="29"/>
                    </a:cubicBezTo>
                    <a:cubicBezTo>
                      <a:pt x="413" y="0"/>
                      <a:pt x="333" y="34"/>
                      <a:pt x="303" y="100"/>
                    </a:cubicBezTo>
                    <a:cubicBezTo>
                      <a:pt x="312" y="112"/>
                      <a:pt x="319" y="125"/>
                      <a:pt x="324" y="139"/>
                    </a:cubicBezTo>
                    <a:cubicBezTo>
                      <a:pt x="313" y="140"/>
                      <a:pt x="302" y="142"/>
                      <a:pt x="291" y="143"/>
                    </a:cubicBezTo>
                    <a:cubicBezTo>
                      <a:pt x="293" y="128"/>
                      <a:pt x="297" y="113"/>
                      <a:pt x="303" y="100"/>
                    </a:cubicBezTo>
                    <a:cubicBezTo>
                      <a:pt x="289" y="82"/>
                      <a:pt x="270" y="67"/>
                      <a:pt x="246" y="63"/>
                    </a:cubicBezTo>
                    <a:cubicBezTo>
                      <a:pt x="205" y="55"/>
                      <a:pt x="166" y="72"/>
                      <a:pt x="135" y="100"/>
                    </a:cubicBezTo>
                    <a:cubicBezTo>
                      <a:pt x="107" y="126"/>
                      <a:pt x="81" y="160"/>
                      <a:pt x="85" y="201"/>
                    </a:cubicBezTo>
                    <a:cubicBezTo>
                      <a:pt x="87" y="218"/>
                      <a:pt x="94" y="233"/>
                      <a:pt x="104" y="245"/>
                    </a:cubicBezTo>
                    <a:cubicBezTo>
                      <a:pt x="116" y="243"/>
                      <a:pt x="129" y="242"/>
                      <a:pt x="142" y="242"/>
                    </a:cubicBezTo>
                    <a:cubicBezTo>
                      <a:pt x="133" y="273"/>
                      <a:pt x="133" y="273"/>
                      <a:pt x="133" y="273"/>
                    </a:cubicBezTo>
                    <a:cubicBezTo>
                      <a:pt x="122" y="265"/>
                      <a:pt x="112" y="256"/>
                      <a:pt x="104" y="245"/>
                    </a:cubicBezTo>
                    <a:cubicBezTo>
                      <a:pt x="68" y="252"/>
                      <a:pt x="34" y="267"/>
                      <a:pt x="18" y="303"/>
                    </a:cubicBezTo>
                    <a:cubicBezTo>
                      <a:pt x="0" y="345"/>
                      <a:pt x="6" y="405"/>
                      <a:pt x="32" y="443"/>
                    </a:cubicBezTo>
                    <a:cubicBezTo>
                      <a:pt x="57" y="478"/>
                      <a:pt x="95" y="486"/>
                      <a:pt x="132" y="478"/>
                    </a:cubicBezTo>
                    <a:cubicBezTo>
                      <a:pt x="140" y="462"/>
                      <a:pt x="149" y="446"/>
                      <a:pt x="159" y="432"/>
                    </a:cubicBezTo>
                    <a:cubicBezTo>
                      <a:pt x="166" y="440"/>
                      <a:pt x="174" y="448"/>
                      <a:pt x="182" y="455"/>
                    </a:cubicBezTo>
                    <a:cubicBezTo>
                      <a:pt x="167" y="466"/>
                      <a:pt x="149" y="474"/>
                      <a:pt x="132" y="478"/>
                    </a:cubicBezTo>
                    <a:cubicBezTo>
                      <a:pt x="121" y="500"/>
                      <a:pt x="114" y="524"/>
                      <a:pt x="115" y="548"/>
                    </a:cubicBezTo>
                    <a:cubicBezTo>
                      <a:pt x="118" y="592"/>
                      <a:pt x="146" y="632"/>
                      <a:pt x="185" y="654"/>
                    </a:cubicBezTo>
                    <a:cubicBezTo>
                      <a:pt x="255" y="692"/>
                      <a:pt x="328" y="662"/>
                      <a:pt x="363" y="600"/>
                    </a:cubicBezTo>
                    <a:cubicBezTo>
                      <a:pt x="356" y="585"/>
                      <a:pt x="351" y="569"/>
                      <a:pt x="348" y="553"/>
                    </a:cubicBezTo>
                    <a:cubicBezTo>
                      <a:pt x="380" y="553"/>
                      <a:pt x="380" y="553"/>
                      <a:pt x="380" y="553"/>
                    </a:cubicBezTo>
                    <a:cubicBezTo>
                      <a:pt x="377" y="570"/>
                      <a:pt x="371" y="586"/>
                      <a:pt x="363" y="600"/>
                    </a:cubicBezTo>
                    <a:cubicBezTo>
                      <a:pt x="375" y="625"/>
                      <a:pt x="392" y="648"/>
                      <a:pt x="418" y="660"/>
                    </a:cubicBezTo>
                    <a:cubicBezTo>
                      <a:pt x="452" y="675"/>
                      <a:pt x="500" y="672"/>
                      <a:pt x="531" y="652"/>
                    </a:cubicBezTo>
                    <a:cubicBezTo>
                      <a:pt x="568" y="629"/>
                      <a:pt x="591" y="589"/>
                      <a:pt x="595" y="546"/>
                    </a:cubicBezTo>
                    <a:cubicBezTo>
                      <a:pt x="597" y="523"/>
                      <a:pt x="594" y="501"/>
                      <a:pt x="586" y="479"/>
                    </a:cubicBezTo>
                    <a:cubicBezTo>
                      <a:pt x="584" y="474"/>
                      <a:pt x="581" y="468"/>
                      <a:pt x="578" y="462"/>
                    </a:cubicBezTo>
                    <a:cubicBezTo>
                      <a:pt x="568" y="465"/>
                      <a:pt x="558" y="466"/>
                      <a:pt x="548" y="467"/>
                    </a:cubicBezTo>
                    <a:cubicBezTo>
                      <a:pt x="546" y="468"/>
                      <a:pt x="544" y="467"/>
                      <a:pt x="543" y="467"/>
                    </a:cubicBezTo>
                    <a:cubicBezTo>
                      <a:pt x="543" y="469"/>
                      <a:pt x="552" y="485"/>
                      <a:pt x="553" y="487"/>
                    </a:cubicBezTo>
                    <a:cubicBezTo>
                      <a:pt x="556" y="494"/>
                      <a:pt x="558" y="502"/>
                      <a:pt x="560" y="509"/>
                    </a:cubicBezTo>
                    <a:cubicBezTo>
                      <a:pt x="563" y="525"/>
                      <a:pt x="564" y="541"/>
                      <a:pt x="560" y="557"/>
                    </a:cubicBezTo>
                    <a:cubicBezTo>
                      <a:pt x="552" y="587"/>
                      <a:pt x="535" y="615"/>
                      <a:pt x="506" y="628"/>
                    </a:cubicBezTo>
                    <a:cubicBezTo>
                      <a:pt x="483" y="637"/>
                      <a:pt x="450" y="640"/>
                      <a:pt x="428" y="627"/>
                    </a:cubicBezTo>
                    <a:cubicBezTo>
                      <a:pt x="398" y="610"/>
                      <a:pt x="388" y="575"/>
                      <a:pt x="380" y="544"/>
                    </a:cubicBezTo>
                    <a:cubicBezTo>
                      <a:pt x="376" y="528"/>
                      <a:pt x="351" y="528"/>
                      <a:pt x="348" y="544"/>
                    </a:cubicBezTo>
                    <a:cubicBezTo>
                      <a:pt x="334" y="613"/>
                      <a:pt x="262" y="669"/>
                      <a:pt x="196" y="621"/>
                    </a:cubicBezTo>
                    <a:cubicBezTo>
                      <a:pt x="167" y="600"/>
                      <a:pt x="143" y="569"/>
                      <a:pt x="150" y="531"/>
                    </a:cubicBezTo>
                    <a:cubicBezTo>
                      <a:pt x="155" y="501"/>
                      <a:pt x="170" y="475"/>
                      <a:pt x="188" y="449"/>
                    </a:cubicBezTo>
                    <a:cubicBezTo>
                      <a:pt x="197" y="436"/>
                      <a:pt x="179" y="417"/>
                      <a:pt x="165" y="426"/>
                    </a:cubicBezTo>
                    <a:cubicBezTo>
                      <a:pt x="138" y="445"/>
                      <a:pt x="91" y="462"/>
                      <a:pt x="66" y="432"/>
                    </a:cubicBezTo>
                    <a:cubicBezTo>
                      <a:pt x="43" y="405"/>
                      <a:pt x="35" y="357"/>
                      <a:pt x="46" y="323"/>
                    </a:cubicBezTo>
                    <a:cubicBezTo>
                      <a:pt x="59" y="283"/>
                      <a:pt x="105" y="277"/>
                      <a:pt x="142" y="275"/>
                    </a:cubicBezTo>
                    <a:cubicBezTo>
                      <a:pt x="159" y="274"/>
                      <a:pt x="164" y="253"/>
                      <a:pt x="150" y="244"/>
                    </a:cubicBezTo>
                    <a:cubicBezTo>
                      <a:pt x="135" y="233"/>
                      <a:pt x="119" y="216"/>
                      <a:pt x="118" y="196"/>
                    </a:cubicBezTo>
                    <a:cubicBezTo>
                      <a:pt x="118" y="167"/>
                      <a:pt x="138" y="142"/>
                      <a:pt x="159" y="123"/>
                    </a:cubicBezTo>
                    <a:cubicBezTo>
                      <a:pt x="181" y="105"/>
                      <a:pt x="212" y="86"/>
                      <a:pt x="242" y="96"/>
                    </a:cubicBezTo>
                    <a:cubicBezTo>
                      <a:pt x="267" y="104"/>
                      <a:pt x="283" y="124"/>
                      <a:pt x="292" y="148"/>
                    </a:cubicBezTo>
                    <a:cubicBezTo>
                      <a:pt x="299" y="166"/>
                      <a:pt x="323" y="162"/>
                      <a:pt x="325" y="143"/>
                    </a:cubicBezTo>
                    <a:cubicBezTo>
                      <a:pt x="333" y="70"/>
                      <a:pt x="424" y="25"/>
                      <a:pt x="487" y="67"/>
                    </a:cubicBezTo>
                    <a:cubicBezTo>
                      <a:pt x="539" y="101"/>
                      <a:pt x="540" y="178"/>
                      <a:pt x="519" y="230"/>
                    </a:cubicBezTo>
                    <a:cubicBezTo>
                      <a:pt x="513" y="243"/>
                      <a:pt x="532" y="257"/>
                      <a:pt x="543" y="249"/>
                    </a:cubicBezTo>
                    <a:cubicBezTo>
                      <a:pt x="564" y="233"/>
                      <a:pt x="590" y="220"/>
                      <a:pt x="614" y="236"/>
                    </a:cubicBezTo>
                    <a:cubicBezTo>
                      <a:pt x="634" y="250"/>
                      <a:pt x="644" y="278"/>
                      <a:pt x="647" y="302"/>
                    </a:cubicBezTo>
                    <a:cubicBezTo>
                      <a:pt x="654" y="367"/>
                      <a:pt x="618" y="427"/>
                      <a:pt x="549" y="434"/>
                    </a:cubicBezTo>
                    <a:cubicBezTo>
                      <a:pt x="550" y="434"/>
                      <a:pt x="551" y="434"/>
                      <a:pt x="552" y="434"/>
                    </a:cubicBezTo>
                    <a:cubicBezTo>
                      <a:pt x="552" y="434"/>
                      <a:pt x="553" y="434"/>
                      <a:pt x="554" y="435"/>
                    </a:cubicBezTo>
                    <a:cubicBezTo>
                      <a:pt x="560" y="436"/>
                      <a:pt x="564" y="439"/>
                      <a:pt x="565" y="444"/>
                    </a:cubicBezTo>
                    <a:cubicBezTo>
                      <a:pt x="570" y="449"/>
                      <a:pt x="574" y="455"/>
                      <a:pt x="578" y="462"/>
                    </a:cubicBezTo>
                    <a:cubicBezTo>
                      <a:pt x="611" y="453"/>
                      <a:pt x="640" y="435"/>
                      <a:pt x="658" y="405"/>
                    </a:cubicBezTo>
                    <a:cubicBezTo>
                      <a:pt x="679" y="371"/>
                      <a:pt x="685" y="330"/>
                      <a:pt x="679" y="291"/>
                    </a:cubicBezTo>
                    <a:cubicBezTo>
                      <a:pt x="673" y="258"/>
                      <a:pt x="657" y="221"/>
                      <a:pt x="626" y="205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402"/>
              <p:cNvSpPr>
                <a:spLocks/>
              </p:cNvSpPr>
              <p:nvPr/>
            </p:nvSpPr>
            <p:spPr bwMode="auto">
              <a:xfrm>
                <a:off x="11295062" y="5797551"/>
                <a:ext cx="19050" cy="12700"/>
              </a:xfrm>
              <a:custGeom>
                <a:avLst/>
                <a:gdLst>
                  <a:gd name="T0" fmla="*/ 0 w 19"/>
                  <a:gd name="T1" fmla="*/ 12 h 12"/>
                  <a:gd name="T2" fmla="*/ 18 w 19"/>
                  <a:gd name="T3" fmla="*/ 0 h 12"/>
                  <a:gd name="T4" fmla="*/ 19 w 19"/>
                  <a:gd name="T5" fmla="*/ 0 h 12"/>
                  <a:gd name="T6" fmla="*/ 16 w 19"/>
                  <a:gd name="T7" fmla="*/ 0 h 12"/>
                  <a:gd name="T8" fmla="*/ 15 w 19"/>
                  <a:gd name="T9" fmla="*/ 0 h 12"/>
                  <a:gd name="T10" fmla="*/ 0 w 19"/>
                  <a:gd name="T1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12">
                    <a:moveTo>
                      <a:pt x="0" y="12"/>
                    </a:moveTo>
                    <a:cubicBezTo>
                      <a:pt x="3" y="5"/>
                      <a:pt x="9" y="0"/>
                      <a:pt x="18" y="0"/>
                    </a:cubicBezTo>
                    <a:cubicBezTo>
                      <a:pt x="18" y="0"/>
                      <a:pt x="18" y="0"/>
                      <a:pt x="19" y="0"/>
                    </a:cubicBezTo>
                    <a:cubicBezTo>
                      <a:pt x="18" y="0"/>
                      <a:pt x="17" y="0"/>
                      <a:pt x="16" y="0"/>
                    </a:cubicBezTo>
                    <a:cubicBezTo>
                      <a:pt x="16" y="0"/>
                      <a:pt x="16" y="0"/>
                      <a:pt x="15" y="0"/>
                    </a:cubicBezTo>
                    <a:cubicBezTo>
                      <a:pt x="7" y="1"/>
                      <a:pt x="2" y="6"/>
                      <a:pt x="0" y="12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403"/>
              <p:cNvSpPr>
                <a:spLocks/>
              </p:cNvSpPr>
              <p:nvPr/>
            </p:nvSpPr>
            <p:spPr bwMode="auto">
              <a:xfrm>
                <a:off x="11304587" y="5808663"/>
                <a:ext cx="38100" cy="26988"/>
              </a:xfrm>
              <a:custGeom>
                <a:avLst/>
                <a:gdLst>
                  <a:gd name="T0" fmla="*/ 2 w 35"/>
                  <a:gd name="T1" fmla="*/ 23 h 25"/>
                  <a:gd name="T2" fmla="*/ 1 w 35"/>
                  <a:gd name="T3" fmla="*/ 23 h 25"/>
                  <a:gd name="T4" fmla="*/ 0 w 35"/>
                  <a:gd name="T5" fmla="*/ 22 h 25"/>
                  <a:gd name="T6" fmla="*/ 0 w 35"/>
                  <a:gd name="T7" fmla="*/ 23 h 25"/>
                  <a:gd name="T8" fmla="*/ 5 w 35"/>
                  <a:gd name="T9" fmla="*/ 23 h 25"/>
                  <a:gd name="T10" fmla="*/ 35 w 35"/>
                  <a:gd name="T11" fmla="*/ 18 h 25"/>
                  <a:gd name="T12" fmla="*/ 22 w 35"/>
                  <a:gd name="T13" fmla="*/ 0 h 25"/>
                  <a:gd name="T14" fmla="*/ 2 w 35"/>
                  <a:gd name="T15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" h="25">
                    <a:moveTo>
                      <a:pt x="2" y="23"/>
                    </a:moveTo>
                    <a:cubicBezTo>
                      <a:pt x="1" y="23"/>
                      <a:pt x="1" y="23"/>
                      <a:pt x="1" y="23"/>
                    </a:cubicBezTo>
                    <a:cubicBezTo>
                      <a:pt x="0" y="23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1" y="23"/>
                      <a:pt x="3" y="24"/>
                      <a:pt x="5" y="23"/>
                    </a:cubicBezTo>
                    <a:cubicBezTo>
                      <a:pt x="15" y="22"/>
                      <a:pt x="25" y="21"/>
                      <a:pt x="35" y="18"/>
                    </a:cubicBezTo>
                    <a:cubicBezTo>
                      <a:pt x="31" y="11"/>
                      <a:pt x="27" y="5"/>
                      <a:pt x="22" y="0"/>
                    </a:cubicBezTo>
                    <a:cubicBezTo>
                      <a:pt x="26" y="10"/>
                      <a:pt x="17" y="25"/>
                      <a:pt x="2" y="23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404"/>
              <p:cNvSpPr>
                <a:spLocks/>
              </p:cNvSpPr>
              <p:nvPr/>
            </p:nvSpPr>
            <p:spPr bwMode="auto">
              <a:xfrm>
                <a:off x="11299825" y="5830888"/>
                <a:ext cx="4763" cy="1588"/>
              </a:xfrm>
              <a:custGeom>
                <a:avLst/>
                <a:gdLst>
                  <a:gd name="T0" fmla="*/ 0 w 5"/>
                  <a:gd name="T1" fmla="*/ 0 h 2"/>
                  <a:gd name="T2" fmla="*/ 5 w 5"/>
                  <a:gd name="T3" fmla="*/ 2 h 2"/>
                  <a:gd name="T4" fmla="*/ 5 w 5"/>
                  <a:gd name="T5" fmla="*/ 1 h 2"/>
                  <a:gd name="T6" fmla="*/ 0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1"/>
                      <a:pt x="3" y="1"/>
                      <a:pt x="5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405"/>
              <p:cNvSpPr>
                <a:spLocks/>
              </p:cNvSpPr>
              <p:nvPr/>
            </p:nvSpPr>
            <p:spPr bwMode="auto">
              <a:xfrm>
                <a:off x="11314112" y="5797551"/>
                <a:ext cx="3175" cy="1588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1314113" y="5797550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11307763" y="5799138"/>
                <a:ext cx="25400" cy="36512"/>
              </a:xfrm>
              <a:custGeom>
                <a:avLst/>
                <a:gdLst>
                  <a:gd name="T0" fmla="*/ 9 w 24"/>
                  <a:gd name="T1" fmla="*/ 0 h 34"/>
                  <a:gd name="T2" fmla="*/ 0 w 24"/>
                  <a:gd name="T3" fmla="*/ 32 h 34"/>
                  <a:gd name="T4" fmla="*/ 20 w 24"/>
                  <a:gd name="T5" fmla="*/ 9 h 34"/>
                  <a:gd name="T6" fmla="*/ 9 w 24"/>
                  <a:gd name="T7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4">
                    <a:moveTo>
                      <a:pt x="9" y="0"/>
                    </a:moveTo>
                    <a:cubicBezTo>
                      <a:pt x="6" y="11"/>
                      <a:pt x="3" y="21"/>
                      <a:pt x="0" y="32"/>
                    </a:cubicBezTo>
                    <a:cubicBezTo>
                      <a:pt x="15" y="34"/>
                      <a:pt x="24" y="19"/>
                      <a:pt x="20" y="9"/>
                    </a:cubicBezTo>
                    <a:cubicBezTo>
                      <a:pt x="17" y="5"/>
                      <a:pt x="13" y="2"/>
                      <a:pt x="9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1314113" y="5797550"/>
                <a:ext cx="3175" cy="1587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w 2"/>
                  <a:gd name="T7" fmla="*/ 0 h 1"/>
                  <a:gd name="T8" fmla="*/ 1 w 2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2" y="0"/>
                      <a:pt x="2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Oval 410"/>
              <p:cNvSpPr>
                <a:spLocks noChangeArrowheads="1"/>
              </p:cNvSpPr>
              <p:nvPr/>
            </p:nvSpPr>
            <p:spPr bwMode="auto">
              <a:xfrm>
                <a:off x="11010900" y="5632450"/>
                <a:ext cx="173038" cy="173037"/>
              </a:xfrm>
              <a:prstGeom prst="ellipse">
                <a:avLst/>
              </a:prstGeom>
              <a:solidFill>
                <a:srgbClr val="C7A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Oval 476"/>
              <p:cNvSpPr>
                <a:spLocks noChangeArrowheads="1"/>
              </p:cNvSpPr>
              <p:nvPr/>
            </p:nvSpPr>
            <p:spPr bwMode="auto">
              <a:xfrm>
                <a:off x="11915775" y="5075238"/>
                <a:ext cx="22225" cy="20637"/>
              </a:xfrm>
              <a:prstGeom prst="ellipse">
                <a:avLst/>
              </a:prstGeom>
              <a:solidFill>
                <a:srgbClr val="D1E7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3" name="Oval 477"/>
          <p:cNvSpPr>
            <a:spLocks noChangeArrowheads="1"/>
          </p:cNvSpPr>
          <p:nvPr/>
        </p:nvSpPr>
        <p:spPr bwMode="auto">
          <a:xfrm>
            <a:off x="9008160" y="4849053"/>
            <a:ext cx="76200" cy="762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94" name="组合 393"/>
          <p:cNvGrpSpPr/>
          <p:nvPr/>
        </p:nvGrpSpPr>
        <p:grpSpPr>
          <a:xfrm>
            <a:off x="7062105" y="5258230"/>
            <a:ext cx="911226" cy="1558925"/>
            <a:chOff x="9537700" y="2984500"/>
            <a:chExt cx="911226" cy="1558925"/>
          </a:xfrm>
        </p:grpSpPr>
        <p:sp>
          <p:nvSpPr>
            <p:cNvPr id="395" name="Freeform 411"/>
            <p:cNvSpPr>
              <a:spLocks noEditPoints="1"/>
            </p:cNvSpPr>
            <p:nvPr/>
          </p:nvSpPr>
          <p:spPr bwMode="auto">
            <a:xfrm>
              <a:off x="9896475" y="2984500"/>
              <a:ext cx="300038" cy="652462"/>
            </a:xfrm>
            <a:custGeom>
              <a:avLst/>
              <a:gdLst>
                <a:gd name="T0" fmla="*/ 239 w 284"/>
                <a:gd name="T1" fmla="*/ 86 h 616"/>
                <a:gd name="T2" fmla="*/ 216 w 284"/>
                <a:gd name="T3" fmla="*/ 43 h 616"/>
                <a:gd name="T4" fmla="*/ 201 w 284"/>
                <a:gd name="T5" fmla="*/ 22 h 616"/>
                <a:gd name="T6" fmla="*/ 184 w 284"/>
                <a:gd name="T7" fmla="*/ 0 h 616"/>
                <a:gd name="T8" fmla="*/ 161 w 284"/>
                <a:gd name="T9" fmla="*/ 16 h 616"/>
                <a:gd name="T10" fmla="*/ 141 w 284"/>
                <a:gd name="T11" fmla="*/ 33 h 616"/>
                <a:gd name="T12" fmla="*/ 107 w 284"/>
                <a:gd name="T13" fmla="*/ 68 h 616"/>
                <a:gd name="T14" fmla="*/ 57 w 284"/>
                <a:gd name="T15" fmla="*/ 139 h 616"/>
                <a:gd name="T16" fmla="*/ 7 w 284"/>
                <a:gd name="T17" fmla="*/ 290 h 616"/>
                <a:gd name="T18" fmla="*/ 15 w 284"/>
                <a:gd name="T19" fmla="*/ 447 h 616"/>
                <a:gd name="T20" fmla="*/ 45 w 284"/>
                <a:gd name="T21" fmla="*/ 530 h 616"/>
                <a:gd name="T22" fmla="*/ 68 w 284"/>
                <a:gd name="T23" fmla="*/ 572 h 616"/>
                <a:gd name="T24" fmla="*/ 101 w 284"/>
                <a:gd name="T25" fmla="*/ 616 h 616"/>
                <a:gd name="T26" fmla="*/ 144 w 284"/>
                <a:gd name="T27" fmla="*/ 582 h 616"/>
                <a:gd name="T28" fmla="*/ 177 w 284"/>
                <a:gd name="T29" fmla="*/ 548 h 616"/>
                <a:gd name="T30" fmla="*/ 228 w 284"/>
                <a:gd name="T31" fmla="*/ 476 h 616"/>
                <a:gd name="T32" fmla="*/ 277 w 284"/>
                <a:gd name="T33" fmla="*/ 326 h 616"/>
                <a:gd name="T34" fmla="*/ 269 w 284"/>
                <a:gd name="T35" fmla="*/ 168 h 616"/>
                <a:gd name="T36" fmla="*/ 239 w 284"/>
                <a:gd name="T37" fmla="*/ 86 h 616"/>
                <a:gd name="T38" fmla="*/ 155 w 284"/>
                <a:gd name="T39" fmla="*/ 338 h 616"/>
                <a:gd name="T40" fmla="*/ 143 w 284"/>
                <a:gd name="T41" fmla="*/ 401 h 616"/>
                <a:gd name="T42" fmla="*/ 134 w 284"/>
                <a:gd name="T43" fmla="*/ 433 h 616"/>
                <a:gd name="T44" fmla="*/ 128 w 284"/>
                <a:gd name="T45" fmla="*/ 448 h 616"/>
                <a:gd name="T46" fmla="*/ 121 w 284"/>
                <a:gd name="T47" fmla="*/ 464 h 616"/>
                <a:gd name="T48" fmla="*/ 119 w 284"/>
                <a:gd name="T49" fmla="*/ 447 h 616"/>
                <a:gd name="T50" fmla="*/ 117 w 284"/>
                <a:gd name="T51" fmla="*/ 430 h 616"/>
                <a:gd name="T52" fmla="*/ 116 w 284"/>
                <a:gd name="T53" fmla="*/ 398 h 616"/>
                <a:gd name="T54" fmla="*/ 121 w 284"/>
                <a:gd name="T55" fmla="*/ 333 h 616"/>
                <a:gd name="T56" fmla="*/ 134 w 284"/>
                <a:gd name="T57" fmla="*/ 270 h 616"/>
                <a:gd name="T58" fmla="*/ 143 w 284"/>
                <a:gd name="T59" fmla="*/ 238 h 616"/>
                <a:gd name="T60" fmla="*/ 149 w 284"/>
                <a:gd name="T61" fmla="*/ 223 h 616"/>
                <a:gd name="T62" fmla="*/ 156 w 284"/>
                <a:gd name="T63" fmla="*/ 207 h 616"/>
                <a:gd name="T64" fmla="*/ 158 w 284"/>
                <a:gd name="T65" fmla="*/ 224 h 616"/>
                <a:gd name="T66" fmla="*/ 160 w 284"/>
                <a:gd name="T67" fmla="*/ 241 h 616"/>
                <a:gd name="T68" fmla="*/ 160 w 284"/>
                <a:gd name="T69" fmla="*/ 273 h 616"/>
                <a:gd name="T70" fmla="*/ 155 w 284"/>
                <a:gd name="T71" fmla="*/ 338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4" h="616">
                  <a:moveTo>
                    <a:pt x="239" y="86"/>
                  </a:moveTo>
                  <a:cubicBezTo>
                    <a:pt x="233" y="72"/>
                    <a:pt x="225" y="58"/>
                    <a:pt x="216" y="43"/>
                  </a:cubicBezTo>
                  <a:cubicBezTo>
                    <a:pt x="211" y="36"/>
                    <a:pt x="207" y="29"/>
                    <a:pt x="201" y="22"/>
                  </a:cubicBezTo>
                  <a:cubicBezTo>
                    <a:pt x="196" y="15"/>
                    <a:pt x="191" y="7"/>
                    <a:pt x="184" y="0"/>
                  </a:cubicBezTo>
                  <a:cubicBezTo>
                    <a:pt x="175" y="5"/>
                    <a:pt x="168" y="11"/>
                    <a:pt x="161" y="16"/>
                  </a:cubicBezTo>
                  <a:cubicBezTo>
                    <a:pt x="154" y="22"/>
                    <a:pt x="147" y="28"/>
                    <a:pt x="141" y="33"/>
                  </a:cubicBezTo>
                  <a:cubicBezTo>
                    <a:pt x="129" y="45"/>
                    <a:pt x="117" y="56"/>
                    <a:pt x="107" y="68"/>
                  </a:cubicBezTo>
                  <a:cubicBezTo>
                    <a:pt x="87" y="91"/>
                    <a:pt x="70" y="115"/>
                    <a:pt x="57" y="139"/>
                  </a:cubicBezTo>
                  <a:cubicBezTo>
                    <a:pt x="30" y="188"/>
                    <a:pt x="14" y="238"/>
                    <a:pt x="7" y="290"/>
                  </a:cubicBezTo>
                  <a:cubicBezTo>
                    <a:pt x="0" y="341"/>
                    <a:pt x="2" y="393"/>
                    <a:pt x="15" y="447"/>
                  </a:cubicBezTo>
                  <a:cubicBezTo>
                    <a:pt x="22" y="474"/>
                    <a:pt x="31" y="502"/>
                    <a:pt x="45" y="530"/>
                  </a:cubicBezTo>
                  <a:cubicBezTo>
                    <a:pt x="51" y="544"/>
                    <a:pt x="59" y="558"/>
                    <a:pt x="68" y="572"/>
                  </a:cubicBezTo>
                  <a:cubicBezTo>
                    <a:pt x="77" y="586"/>
                    <a:pt x="87" y="601"/>
                    <a:pt x="101" y="616"/>
                  </a:cubicBezTo>
                  <a:cubicBezTo>
                    <a:pt x="117" y="605"/>
                    <a:pt x="131" y="594"/>
                    <a:pt x="144" y="582"/>
                  </a:cubicBezTo>
                  <a:cubicBezTo>
                    <a:pt x="156" y="571"/>
                    <a:pt x="167" y="559"/>
                    <a:pt x="177" y="548"/>
                  </a:cubicBezTo>
                  <a:cubicBezTo>
                    <a:pt x="198" y="524"/>
                    <a:pt x="214" y="500"/>
                    <a:pt x="228" y="476"/>
                  </a:cubicBezTo>
                  <a:cubicBezTo>
                    <a:pt x="255" y="427"/>
                    <a:pt x="270" y="377"/>
                    <a:pt x="277" y="326"/>
                  </a:cubicBezTo>
                  <a:cubicBezTo>
                    <a:pt x="284" y="275"/>
                    <a:pt x="282" y="222"/>
                    <a:pt x="269" y="168"/>
                  </a:cubicBezTo>
                  <a:cubicBezTo>
                    <a:pt x="262" y="141"/>
                    <a:pt x="253" y="114"/>
                    <a:pt x="239" y="86"/>
                  </a:cubicBezTo>
                  <a:close/>
                  <a:moveTo>
                    <a:pt x="155" y="338"/>
                  </a:moveTo>
                  <a:cubicBezTo>
                    <a:pt x="153" y="359"/>
                    <a:pt x="149" y="380"/>
                    <a:pt x="143" y="401"/>
                  </a:cubicBezTo>
                  <a:cubicBezTo>
                    <a:pt x="140" y="412"/>
                    <a:pt x="137" y="422"/>
                    <a:pt x="134" y="433"/>
                  </a:cubicBezTo>
                  <a:cubicBezTo>
                    <a:pt x="132" y="438"/>
                    <a:pt x="130" y="443"/>
                    <a:pt x="128" y="448"/>
                  </a:cubicBezTo>
                  <a:cubicBezTo>
                    <a:pt x="126" y="453"/>
                    <a:pt x="124" y="458"/>
                    <a:pt x="121" y="464"/>
                  </a:cubicBezTo>
                  <a:cubicBezTo>
                    <a:pt x="120" y="458"/>
                    <a:pt x="119" y="452"/>
                    <a:pt x="119" y="447"/>
                  </a:cubicBezTo>
                  <a:cubicBezTo>
                    <a:pt x="118" y="441"/>
                    <a:pt x="117" y="436"/>
                    <a:pt x="117" y="430"/>
                  </a:cubicBezTo>
                  <a:cubicBezTo>
                    <a:pt x="116" y="419"/>
                    <a:pt x="116" y="409"/>
                    <a:pt x="116" y="398"/>
                  </a:cubicBezTo>
                  <a:cubicBezTo>
                    <a:pt x="117" y="376"/>
                    <a:pt x="119" y="354"/>
                    <a:pt x="121" y="333"/>
                  </a:cubicBezTo>
                  <a:cubicBezTo>
                    <a:pt x="124" y="312"/>
                    <a:pt x="128" y="291"/>
                    <a:pt x="134" y="270"/>
                  </a:cubicBezTo>
                  <a:cubicBezTo>
                    <a:pt x="136" y="259"/>
                    <a:pt x="140" y="249"/>
                    <a:pt x="143" y="238"/>
                  </a:cubicBezTo>
                  <a:cubicBezTo>
                    <a:pt x="145" y="233"/>
                    <a:pt x="147" y="228"/>
                    <a:pt x="149" y="223"/>
                  </a:cubicBezTo>
                  <a:cubicBezTo>
                    <a:pt x="151" y="218"/>
                    <a:pt x="153" y="212"/>
                    <a:pt x="156" y="207"/>
                  </a:cubicBezTo>
                  <a:cubicBezTo>
                    <a:pt x="157" y="213"/>
                    <a:pt x="158" y="219"/>
                    <a:pt x="158" y="224"/>
                  </a:cubicBezTo>
                  <a:cubicBezTo>
                    <a:pt x="159" y="230"/>
                    <a:pt x="159" y="235"/>
                    <a:pt x="160" y="241"/>
                  </a:cubicBezTo>
                  <a:cubicBezTo>
                    <a:pt x="160" y="251"/>
                    <a:pt x="161" y="262"/>
                    <a:pt x="160" y="273"/>
                  </a:cubicBezTo>
                  <a:cubicBezTo>
                    <a:pt x="160" y="295"/>
                    <a:pt x="158" y="316"/>
                    <a:pt x="155" y="33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Freeform 412"/>
            <p:cNvSpPr>
              <a:spLocks noEditPoints="1"/>
            </p:cNvSpPr>
            <p:nvPr/>
          </p:nvSpPr>
          <p:spPr bwMode="auto">
            <a:xfrm>
              <a:off x="9598025" y="3313113"/>
              <a:ext cx="358775" cy="587375"/>
            </a:xfrm>
            <a:custGeom>
              <a:avLst/>
              <a:gdLst>
                <a:gd name="T0" fmla="*/ 290 w 338"/>
                <a:gd name="T1" fmla="*/ 215 h 554"/>
                <a:gd name="T2" fmla="*/ 193 w 338"/>
                <a:gd name="T3" fmla="*/ 90 h 554"/>
                <a:gd name="T4" fmla="*/ 122 w 338"/>
                <a:gd name="T5" fmla="*/ 39 h 554"/>
                <a:gd name="T6" fmla="*/ 79 w 338"/>
                <a:gd name="T7" fmla="*/ 18 h 554"/>
                <a:gd name="T8" fmla="*/ 55 w 338"/>
                <a:gd name="T9" fmla="*/ 8 h 554"/>
                <a:gd name="T10" fmla="*/ 28 w 338"/>
                <a:gd name="T11" fmla="*/ 0 h 554"/>
                <a:gd name="T12" fmla="*/ 18 w 338"/>
                <a:gd name="T13" fmla="*/ 27 h 554"/>
                <a:gd name="T14" fmla="*/ 11 w 338"/>
                <a:gd name="T15" fmla="*/ 52 h 554"/>
                <a:gd name="T16" fmla="*/ 4 w 338"/>
                <a:gd name="T17" fmla="*/ 100 h 554"/>
                <a:gd name="T18" fmla="*/ 3 w 338"/>
                <a:gd name="T19" fmla="*/ 187 h 554"/>
                <a:gd name="T20" fmla="*/ 48 w 338"/>
                <a:gd name="T21" fmla="*/ 339 h 554"/>
                <a:gd name="T22" fmla="*/ 144 w 338"/>
                <a:gd name="T23" fmla="*/ 464 h 554"/>
                <a:gd name="T24" fmla="*/ 215 w 338"/>
                <a:gd name="T25" fmla="*/ 515 h 554"/>
                <a:gd name="T26" fmla="*/ 259 w 338"/>
                <a:gd name="T27" fmla="*/ 536 h 554"/>
                <a:gd name="T28" fmla="*/ 310 w 338"/>
                <a:gd name="T29" fmla="*/ 554 h 554"/>
                <a:gd name="T30" fmla="*/ 326 w 338"/>
                <a:gd name="T31" fmla="*/ 502 h 554"/>
                <a:gd name="T32" fmla="*/ 335 w 338"/>
                <a:gd name="T33" fmla="*/ 454 h 554"/>
                <a:gd name="T34" fmla="*/ 335 w 338"/>
                <a:gd name="T35" fmla="*/ 366 h 554"/>
                <a:gd name="T36" fmla="*/ 290 w 338"/>
                <a:gd name="T37" fmla="*/ 215 h 554"/>
                <a:gd name="T38" fmla="*/ 250 w 338"/>
                <a:gd name="T39" fmla="*/ 452 h 554"/>
                <a:gd name="T40" fmla="*/ 240 w 338"/>
                <a:gd name="T41" fmla="*/ 439 h 554"/>
                <a:gd name="T42" fmla="*/ 222 w 338"/>
                <a:gd name="T43" fmla="*/ 412 h 554"/>
                <a:gd name="T44" fmla="*/ 192 w 338"/>
                <a:gd name="T45" fmla="*/ 354 h 554"/>
                <a:gd name="T46" fmla="*/ 169 w 338"/>
                <a:gd name="T47" fmla="*/ 294 h 554"/>
                <a:gd name="T48" fmla="*/ 160 w 338"/>
                <a:gd name="T49" fmla="*/ 262 h 554"/>
                <a:gd name="T50" fmla="*/ 157 w 338"/>
                <a:gd name="T51" fmla="*/ 246 h 554"/>
                <a:gd name="T52" fmla="*/ 155 w 338"/>
                <a:gd name="T53" fmla="*/ 229 h 554"/>
                <a:gd name="T54" fmla="*/ 166 w 338"/>
                <a:gd name="T55" fmla="*/ 242 h 554"/>
                <a:gd name="T56" fmla="*/ 176 w 338"/>
                <a:gd name="T57" fmla="*/ 255 h 554"/>
                <a:gd name="T58" fmla="*/ 193 w 338"/>
                <a:gd name="T59" fmla="*/ 283 h 554"/>
                <a:gd name="T60" fmla="*/ 223 w 338"/>
                <a:gd name="T61" fmla="*/ 340 h 554"/>
                <a:gd name="T62" fmla="*/ 247 w 338"/>
                <a:gd name="T63" fmla="*/ 401 h 554"/>
                <a:gd name="T64" fmla="*/ 255 w 338"/>
                <a:gd name="T65" fmla="*/ 432 h 554"/>
                <a:gd name="T66" fmla="*/ 258 w 338"/>
                <a:gd name="T67" fmla="*/ 448 h 554"/>
                <a:gd name="T68" fmla="*/ 261 w 338"/>
                <a:gd name="T69" fmla="*/ 465 h 554"/>
                <a:gd name="T70" fmla="*/ 250 w 338"/>
                <a:gd name="T71" fmla="*/ 45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8" h="554">
                  <a:moveTo>
                    <a:pt x="290" y="215"/>
                  </a:moveTo>
                  <a:cubicBezTo>
                    <a:pt x="266" y="169"/>
                    <a:pt x="235" y="127"/>
                    <a:pt x="193" y="90"/>
                  </a:cubicBezTo>
                  <a:cubicBezTo>
                    <a:pt x="173" y="72"/>
                    <a:pt x="149" y="54"/>
                    <a:pt x="122" y="39"/>
                  </a:cubicBezTo>
                  <a:cubicBezTo>
                    <a:pt x="109" y="31"/>
                    <a:pt x="94" y="24"/>
                    <a:pt x="79" y="18"/>
                  </a:cubicBezTo>
                  <a:cubicBezTo>
                    <a:pt x="71" y="14"/>
                    <a:pt x="63" y="11"/>
                    <a:pt x="55" y="8"/>
                  </a:cubicBezTo>
                  <a:cubicBezTo>
                    <a:pt x="46" y="5"/>
                    <a:pt x="37" y="3"/>
                    <a:pt x="28" y="0"/>
                  </a:cubicBezTo>
                  <a:cubicBezTo>
                    <a:pt x="24" y="10"/>
                    <a:pt x="21" y="18"/>
                    <a:pt x="18" y="27"/>
                  </a:cubicBezTo>
                  <a:cubicBezTo>
                    <a:pt x="16" y="36"/>
                    <a:pt x="13" y="44"/>
                    <a:pt x="11" y="52"/>
                  </a:cubicBezTo>
                  <a:cubicBezTo>
                    <a:pt x="8" y="69"/>
                    <a:pt x="5" y="84"/>
                    <a:pt x="4" y="100"/>
                  </a:cubicBezTo>
                  <a:cubicBezTo>
                    <a:pt x="0" y="131"/>
                    <a:pt x="0" y="160"/>
                    <a:pt x="3" y="187"/>
                  </a:cubicBezTo>
                  <a:cubicBezTo>
                    <a:pt x="8" y="243"/>
                    <a:pt x="24" y="293"/>
                    <a:pt x="48" y="339"/>
                  </a:cubicBezTo>
                  <a:cubicBezTo>
                    <a:pt x="71" y="385"/>
                    <a:pt x="102" y="427"/>
                    <a:pt x="144" y="464"/>
                  </a:cubicBezTo>
                  <a:cubicBezTo>
                    <a:pt x="165" y="483"/>
                    <a:pt x="188" y="500"/>
                    <a:pt x="215" y="515"/>
                  </a:cubicBezTo>
                  <a:cubicBezTo>
                    <a:pt x="229" y="523"/>
                    <a:pt x="243" y="530"/>
                    <a:pt x="259" y="536"/>
                  </a:cubicBezTo>
                  <a:cubicBezTo>
                    <a:pt x="274" y="543"/>
                    <a:pt x="291" y="549"/>
                    <a:pt x="310" y="554"/>
                  </a:cubicBezTo>
                  <a:cubicBezTo>
                    <a:pt x="318" y="535"/>
                    <a:pt x="323" y="518"/>
                    <a:pt x="326" y="502"/>
                  </a:cubicBezTo>
                  <a:cubicBezTo>
                    <a:pt x="330" y="485"/>
                    <a:pt x="333" y="469"/>
                    <a:pt x="335" y="454"/>
                  </a:cubicBezTo>
                  <a:cubicBezTo>
                    <a:pt x="338" y="423"/>
                    <a:pt x="338" y="394"/>
                    <a:pt x="335" y="366"/>
                  </a:cubicBezTo>
                  <a:cubicBezTo>
                    <a:pt x="330" y="311"/>
                    <a:pt x="314" y="261"/>
                    <a:pt x="290" y="215"/>
                  </a:cubicBezTo>
                  <a:close/>
                  <a:moveTo>
                    <a:pt x="250" y="452"/>
                  </a:moveTo>
                  <a:cubicBezTo>
                    <a:pt x="246" y="448"/>
                    <a:pt x="243" y="444"/>
                    <a:pt x="240" y="439"/>
                  </a:cubicBezTo>
                  <a:cubicBezTo>
                    <a:pt x="233" y="430"/>
                    <a:pt x="227" y="421"/>
                    <a:pt x="222" y="412"/>
                  </a:cubicBezTo>
                  <a:cubicBezTo>
                    <a:pt x="211" y="393"/>
                    <a:pt x="201" y="374"/>
                    <a:pt x="192" y="354"/>
                  </a:cubicBezTo>
                  <a:cubicBezTo>
                    <a:pt x="183" y="335"/>
                    <a:pt x="175" y="315"/>
                    <a:pt x="169" y="294"/>
                  </a:cubicBezTo>
                  <a:cubicBezTo>
                    <a:pt x="166" y="284"/>
                    <a:pt x="163" y="273"/>
                    <a:pt x="160" y="262"/>
                  </a:cubicBezTo>
                  <a:cubicBezTo>
                    <a:pt x="159" y="257"/>
                    <a:pt x="158" y="252"/>
                    <a:pt x="157" y="246"/>
                  </a:cubicBezTo>
                  <a:cubicBezTo>
                    <a:pt x="156" y="241"/>
                    <a:pt x="155" y="235"/>
                    <a:pt x="155" y="229"/>
                  </a:cubicBezTo>
                  <a:cubicBezTo>
                    <a:pt x="159" y="234"/>
                    <a:pt x="162" y="238"/>
                    <a:pt x="166" y="242"/>
                  </a:cubicBezTo>
                  <a:cubicBezTo>
                    <a:pt x="169" y="247"/>
                    <a:pt x="172" y="251"/>
                    <a:pt x="176" y="255"/>
                  </a:cubicBezTo>
                  <a:cubicBezTo>
                    <a:pt x="182" y="264"/>
                    <a:pt x="188" y="274"/>
                    <a:pt x="193" y="283"/>
                  </a:cubicBezTo>
                  <a:cubicBezTo>
                    <a:pt x="205" y="301"/>
                    <a:pt x="214" y="321"/>
                    <a:pt x="223" y="340"/>
                  </a:cubicBezTo>
                  <a:cubicBezTo>
                    <a:pt x="232" y="360"/>
                    <a:pt x="240" y="380"/>
                    <a:pt x="247" y="401"/>
                  </a:cubicBezTo>
                  <a:cubicBezTo>
                    <a:pt x="250" y="411"/>
                    <a:pt x="253" y="422"/>
                    <a:pt x="255" y="432"/>
                  </a:cubicBezTo>
                  <a:cubicBezTo>
                    <a:pt x="256" y="438"/>
                    <a:pt x="258" y="443"/>
                    <a:pt x="258" y="448"/>
                  </a:cubicBezTo>
                  <a:cubicBezTo>
                    <a:pt x="259" y="454"/>
                    <a:pt x="260" y="459"/>
                    <a:pt x="261" y="465"/>
                  </a:cubicBezTo>
                  <a:cubicBezTo>
                    <a:pt x="257" y="461"/>
                    <a:pt x="253" y="457"/>
                    <a:pt x="250" y="45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Freeform 413"/>
            <p:cNvSpPr>
              <a:spLocks noEditPoints="1"/>
            </p:cNvSpPr>
            <p:nvPr/>
          </p:nvSpPr>
          <p:spPr bwMode="auto">
            <a:xfrm>
              <a:off x="9537700" y="3757613"/>
              <a:ext cx="358775" cy="587375"/>
            </a:xfrm>
            <a:custGeom>
              <a:avLst/>
              <a:gdLst>
                <a:gd name="T0" fmla="*/ 290 w 337"/>
                <a:gd name="T1" fmla="*/ 214 h 553"/>
                <a:gd name="T2" fmla="*/ 193 w 337"/>
                <a:gd name="T3" fmla="*/ 89 h 553"/>
                <a:gd name="T4" fmla="*/ 122 w 337"/>
                <a:gd name="T5" fmla="*/ 38 h 553"/>
                <a:gd name="T6" fmla="*/ 79 w 337"/>
                <a:gd name="T7" fmla="*/ 17 h 553"/>
                <a:gd name="T8" fmla="*/ 54 w 337"/>
                <a:gd name="T9" fmla="*/ 8 h 553"/>
                <a:gd name="T10" fmla="*/ 27 w 337"/>
                <a:gd name="T11" fmla="*/ 0 h 553"/>
                <a:gd name="T12" fmla="*/ 18 w 337"/>
                <a:gd name="T13" fmla="*/ 26 h 553"/>
                <a:gd name="T14" fmla="*/ 11 w 337"/>
                <a:gd name="T15" fmla="*/ 51 h 553"/>
                <a:gd name="T16" fmla="*/ 3 w 337"/>
                <a:gd name="T17" fmla="*/ 99 h 553"/>
                <a:gd name="T18" fmla="*/ 3 w 337"/>
                <a:gd name="T19" fmla="*/ 187 h 553"/>
                <a:gd name="T20" fmla="*/ 47 w 337"/>
                <a:gd name="T21" fmla="*/ 338 h 553"/>
                <a:gd name="T22" fmla="*/ 144 w 337"/>
                <a:gd name="T23" fmla="*/ 463 h 553"/>
                <a:gd name="T24" fmla="*/ 215 w 337"/>
                <a:gd name="T25" fmla="*/ 514 h 553"/>
                <a:gd name="T26" fmla="*/ 258 w 337"/>
                <a:gd name="T27" fmla="*/ 536 h 553"/>
                <a:gd name="T28" fmla="*/ 310 w 337"/>
                <a:gd name="T29" fmla="*/ 553 h 553"/>
                <a:gd name="T30" fmla="*/ 326 w 337"/>
                <a:gd name="T31" fmla="*/ 501 h 553"/>
                <a:gd name="T32" fmla="*/ 334 w 337"/>
                <a:gd name="T33" fmla="*/ 453 h 553"/>
                <a:gd name="T34" fmla="*/ 335 w 337"/>
                <a:gd name="T35" fmla="*/ 366 h 553"/>
                <a:gd name="T36" fmla="*/ 290 w 337"/>
                <a:gd name="T37" fmla="*/ 214 h 553"/>
                <a:gd name="T38" fmla="*/ 260 w 337"/>
                <a:gd name="T39" fmla="*/ 440 h 553"/>
                <a:gd name="T40" fmla="*/ 249 w 337"/>
                <a:gd name="T41" fmla="*/ 428 h 553"/>
                <a:gd name="T42" fmla="*/ 229 w 337"/>
                <a:gd name="T43" fmla="*/ 402 h 553"/>
                <a:gd name="T44" fmla="*/ 193 w 337"/>
                <a:gd name="T45" fmla="*/ 348 h 553"/>
                <a:gd name="T46" fmla="*/ 164 w 337"/>
                <a:gd name="T47" fmla="*/ 290 h 553"/>
                <a:gd name="T48" fmla="*/ 153 w 337"/>
                <a:gd name="T49" fmla="*/ 260 h 553"/>
                <a:gd name="T50" fmla="*/ 148 w 337"/>
                <a:gd name="T51" fmla="*/ 244 h 553"/>
                <a:gd name="T52" fmla="*/ 144 w 337"/>
                <a:gd name="T53" fmla="*/ 228 h 553"/>
                <a:gd name="T54" fmla="*/ 156 w 337"/>
                <a:gd name="T55" fmla="*/ 239 h 553"/>
                <a:gd name="T56" fmla="*/ 167 w 337"/>
                <a:gd name="T57" fmla="*/ 252 h 553"/>
                <a:gd name="T58" fmla="*/ 188 w 337"/>
                <a:gd name="T59" fmla="*/ 277 h 553"/>
                <a:gd name="T60" fmla="*/ 223 w 337"/>
                <a:gd name="T61" fmla="*/ 331 h 553"/>
                <a:gd name="T62" fmla="*/ 252 w 337"/>
                <a:gd name="T63" fmla="*/ 389 h 553"/>
                <a:gd name="T64" fmla="*/ 264 w 337"/>
                <a:gd name="T65" fmla="*/ 420 h 553"/>
                <a:gd name="T66" fmla="*/ 269 w 337"/>
                <a:gd name="T67" fmla="*/ 435 h 553"/>
                <a:gd name="T68" fmla="*/ 273 w 337"/>
                <a:gd name="T69" fmla="*/ 452 h 553"/>
                <a:gd name="T70" fmla="*/ 260 w 337"/>
                <a:gd name="T71" fmla="*/ 440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7" h="553">
                  <a:moveTo>
                    <a:pt x="290" y="214"/>
                  </a:moveTo>
                  <a:cubicBezTo>
                    <a:pt x="266" y="168"/>
                    <a:pt x="235" y="126"/>
                    <a:pt x="193" y="89"/>
                  </a:cubicBezTo>
                  <a:cubicBezTo>
                    <a:pt x="172" y="71"/>
                    <a:pt x="149" y="54"/>
                    <a:pt x="122" y="38"/>
                  </a:cubicBezTo>
                  <a:cubicBezTo>
                    <a:pt x="108" y="31"/>
                    <a:pt x="94" y="24"/>
                    <a:pt x="79" y="17"/>
                  </a:cubicBezTo>
                  <a:cubicBezTo>
                    <a:pt x="71" y="14"/>
                    <a:pt x="63" y="10"/>
                    <a:pt x="54" y="8"/>
                  </a:cubicBezTo>
                  <a:cubicBezTo>
                    <a:pt x="46" y="5"/>
                    <a:pt x="37" y="2"/>
                    <a:pt x="27" y="0"/>
                  </a:cubicBezTo>
                  <a:cubicBezTo>
                    <a:pt x="23" y="9"/>
                    <a:pt x="21" y="17"/>
                    <a:pt x="18" y="26"/>
                  </a:cubicBezTo>
                  <a:cubicBezTo>
                    <a:pt x="15" y="35"/>
                    <a:pt x="13" y="43"/>
                    <a:pt x="11" y="51"/>
                  </a:cubicBezTo>
                  <a:cubicBezTo>
                    <a:pt x="7" y="68"/>
                    <a:pt x="5" y="84"/>
                    <a:pt x="3" y="99"/>
                  </a:cubicBezTo>
                  <a:cubicBezTo>
                    <a:pt x="0" y="130"/>
                    <a:pt x="0" y="159"/>
                    <a:pt x="3" y="187"/>
                  </a:cubicBezTo>
                  <a:cubicBezTo>
                    <a:pt x="8" y="242"/>
                    <a:pt x="24" y="292"/>
                    <a:pt x="47" y="338"/>
                  </a:cubicBezTo>
                  <a:cubicBezTo>
                    <a:pt x="71" y="384"/>
                    <a:pt x="102" y="426"/>
                    <a:pt x="144" y="463"/>
                  </a:cubicBezTo>
                  <a:cubicBezTo>
                    <a:pt x="164" y="482"/>
                    <a:pt x="188" y="499"/>
                    <a:pt x="215" y="514"/>
                  </a:cubicBezTo>
                  <a:cubicBezTo>
                    <a:pt x="228" y="522"/>
                    <a:pt x="243" y="529"/>
                    <a:pt x="258" y="536"/>
                  </a:cubicBezTo>
                  <a:cubicBezTo>
                    <a:pt x="274" y="542"/>
                    <a:pt x="290" y="548"/>
                    <a:pt x="310" y="553"/>
                  </a:cubicBezTo>
                  <a:cubicBezTo>
                    <a:pt x="318" y="534"/>
                    <a:pt x="322" y="517"/>
                    <a:pt x="326" y="501"/>
                  </a:cubicBezTo>
                  <a:cubicBezTo>
                    <a:pt x="330" y="485"/>
                    <a:pt x="332" y="469"/>
                    <a:pt x="334" y="453"/>
                  </a:cubicBezTo>
                  <a:cubicBezTo>
                    <a:pt x="337" y="422"/>
                    <a:pt x="337" y="393"/>
                    <a:pt x="335" y="366"/>
                  </a:cubicBezTo>
                  <a:cubicBezTo>
                    <a:pt x="329" y="310"/>
                    <a:pt x="313" y="260"/>
                    <a:pt x="290" y="214"/>
                  </a:cubicBezTo>
                  <a:close/>
                  <a:moveTo>
                    <a:pt x="260" y="440"/>
                  </a:moveTo>
                  <a:cubicBezTo>
                    <a:pt x="257" y="436"/>
                    <a:pt x="253" y="432"/>
                    <a:pt x="249" y="428"/>
                  </a:cubicBezTo>
                  <a:cubicBezTo>
                    <a:pt x="242" y="420"/>
                    <a:pt x="235" y="411"/>
                    <a:pt x="229" y="402"/>
                  </a:cubicBezTo>
                  <a:cubicBezTo>
                    <a:pt x="216" y="385"/>
                    <a:pt x="204" y="367"/>
                    <a:pt x="193" y="348"/>
                  </a:cubicBezTo>
                  <a:cubicBezTo>
                    <a:pt x="183" y="330"/>
                    <a:pt x="173" y="310"/>
                    <a:pt x="164" y="290"/>
                  </a:cubicBezTo>
                  <a:cubicBezTo>
                    <a:pt x="160" y="280"/>
                    <a:pt x="156" y="270"/>
                    <a:pt x="153" y="260"/>
                  </a:cubicBezTo>
                  <a:cubicBezTo>
                    <a:pt x="151" y="255"/>
                    <a:pt x="149" y="249"/>
                    <a:pt x="148" y="244"/>
                  </a:cubicBezTo>
                  <a:cubicBezTo>
                    <a:pt x="146" y="239"/>
                    <a:pt x="145" y="233"/>
                    <a:pt x="144" y="228"/>
                  </a:cubicBezTo>
                  <a:cubicBezTo>
                    <a:pt x="148" y="231"/>
                    <a:pt x="152" y="235"/>
                    <a:pt x="156" y="239"/>
                  </a:cubicBezTo>
                  <a:cubicBezTo>
                    <a:pt x="160" y="243"/>
                    <a:pt x="164" y="247"/>
                    <a:pt x="167" y="252"/>
                  </a:cubicBezTo>
                  <a:cubicBezTo>
                    <a:pt x="174" y="260"/>
                    <a:pt x="181" y="268"/>
                    <a:pt x="188" y="277"/>
                  </a:cubicBezTo>
                  <a:cubicBezTo>
                    <a:pt x="201" y="294"/>
                    <a:pt x="212" y="313"/>
                    <a:pt x="223" y="331"/>
                  </a:cubicBezTo>
                  <a:cubicBezTo>
                    <a:pt x="234" y="350"/>
                    <a:pt x="244" y="369"/>
                    <a:pt x="252" y="389"/>
                  </a:cubicBezTo>
                  <a:cubicBezTo>
                    <a:pt x="256" y="399"/>
                    <a:pt x="260" y="409"/>
                    <a:pt x="264" y="420"/>
                  </a:cubicBezTo>
                  <a:cubicBezTo>
                    <a:pt x="266" y="425"/>
                    <a:pt x="267" y="430"/>
                    <a:pt x="269" y="435"/>
                  </a:cubicBezTo>
                  <a:cubicBezTo>
                    <a:pt x="270" y="441"/>
                    <a:pt x="272" y="446"/>
                    <a:pt x="273" y="452"/>
                  </a:cubicBezTo>
                  <a:cubicBezTo>
                    <a:pt x="268" y="448"/>
                    <a:pt x="264" y="444"/>
                    <a:pt x="260" y="44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Freeform 414"/>
            <p:cNvSpPr>
              <a:spLocks noEditPoints="1"/>
            </p:cNvSpPr>
            <p:nvPr/>
          </p:nvSpPr>
          <p:spPr bwMode="auto">
            <a:xfrm>
              <a:off x="9999663" y="3422650"/>
              <a:ext cx="449263" cy="488950"/>
            </a:xfrm>
            <a:custGeom>
              <a:avLst/>
              <a:gdLst>
                <a:gd name="T0" fmla="*/ 422 w 424"/>
                <a:gd name="T1" fmla="*/ 0 h 460"/>
                <a:gd name="T2" fmla="*/ 393 w 424"/>
                <a:gd name="T3" fmla="*/ 1 h 460"/>
                <a:gd name="T4" fmla="*/ 368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2 w 424"/>
                <a:gd name="T11" fmla="*/ 138 h 460"/>
                <a:gd name="T12" fmla="*/ 28 w 424"/>
                <a:gd name="T13" fmla="*/ 272 h 460"/>
                <a:gd name="T14" fmla="*/ 6 w 424"/>
                <a:gd name="T15" fmla="*/ 357 h 460"/>
                <a:gd name="T16" fmla="*/ 1 w 424"/>
                <a:gd name="T17" fmla="*/ 405 h 460"/>
                <a:gd name="T18" fmla="*/ 3 w 424"/>
                <a:gd name="T19" fmla="*/ 459 h 460"/>
                <a:gd name="T20" fmla="*/ 57 w 424"/>
                <a:gd name="T21" fmla="*/ 456 h 460"/>
                <a:gd name="T22" fmla="*/ 104 w 424"/>
                <a:gd name="T23" fmla="*/ 447 h 460"/>
                <a:gd name="T24" fmla="*/ 187 w 424"/>
                <a:gd name="T25" fmla="*/ 417 h 460"/>
                <a:gd name="T26" fmla="*/ 313 w 424"/>
                <a:gd name="T27" fmla="*/ 322 h 460"/>
                <a:gd name="T28" fmla="*/ 396 w 424"/>
                <a:gd name="T29" fmla="*/ 187 h 460"/>
                <a:gd name="T30" fmla="*/ 419 w 424"/>
                <a:gd name="T31" fmla="*/ 103 h 460"/>
                <a:gd name="T32" fmla="*/ 423 w 424"/>
                <a:gd name="T33" fmla="*/ 55 h 460"/>
                <a:gd name="T34" fmla="*/ 424 w 424"/>
                <a:gd name="T35" fmla="*/ 29 h 460"/>
                <a:gd name="T36" fmla="*/ 422 w 424"/>
                <a:gd name="T37" fmla="*/ 0 h 460"/>
                <a:gd name="T38" fmla="*/ 229 w 424"/>
                <a:gd name="T39" fmla="*/ 203 h 460"/>
                <a:gd name="T40" fmla="*/ 221 w 424"/>
                <a:gd name="T41" fmla="*/ 218 h 460"/>
                <a:gd name="T42" fmla="*/ 204 w 424"/>
                <a:gd name="T43" fmla="*/ 246 h 460"/>
                <a:gd name="T44" fmla="*/ 166 w 424"/>
                <a:gd name="T45" fmla="*/ 298 h 460"/>
                <a:gd name="T46" fmla="*/ 122 w 424"/>
                <a:gd name="T47" fmla="*/ 345 h 460"/>
                <a:gd name="T48" fmla="*/ 98 w 424"/>
                <a:gd name="T49" fmla="*/ 367 h 460"/>
                <a:gd name="T50" fmla="*/ 85 w 424"/>
                <a:gd name="T51" fmla="*/ 377 h 460"/>
                <a:gd name="T52" fmla="*/ 71 w 424"/>
                <a:gd name="T53" fmla="*/ 387 h 460"/>
                <a:gd name="T54" fmla="*/ 77 w 424"/>
                <a:gd name="T55" fmla="*/ 371 h 460"/>
                <a:gd name="T56" fmla="*/ 85 w 424"/>
                <a:gd name="T57" fmla="*/ 356 h 460"/>
                <a:gd name="T58" fmla="*/ 101 w 424"/>
                <a:gd name="T59" fmla="*/ 328 h 460"/>
                <a:gd name="T60" fmla="*/ 140 w 424"/>
                <a:gd name="T61" fmla="*/ 276 h 460"/>
                <a:gd name="T62" fmla="*/ 184 w 424"/>
                <a:gd name="T63" fmla="*/ 229 h 460"/>
                <a:gd name="T64" fmla="*/ 208 w 424"/>
                <a:gd name="T65" fmla="*/ 207 h 460"/>
                <a:gd name="T66" fmla="*/ 221 w 424"/>
                <a:gd name="T67" fmla="*/ 197 h 460"/>
                <a:gd name="T68" fmla="*/ 235 w 424"/>
                <a:gd name="T69" fmla="*/ 187 h 460"/>
                <a:gd name="T70" fmla="*/ 229 w 424"/>
                <a:gd name="T71" fmla="*/ 203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2" y="0"/>
                  </a:moveTo>
                  <a:cubicBezTo>
                    <a:pt x="412" y="0"/>
                    <a:pt x="403" y="1"/>
                    <a:pt x="393" y="1"/>
                  </a:cubicBezTo>
                  <a:cubicBezTo>
                    <a:pt x="384" y="2"/>
                    <a:pt x="376" y="2"/>
                    <a:pt x="368" y="4"/>
                  </a:cubicBezTo>
                  <a:cubicBezTo>
                    <a:pt x="351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7" y="100"/>
                    <a:pt x="112" y="138"/>
                  </a:cubicBezTo>
                  <a:cubicBezTo>
                    <a:pt x="77" y="176"/>
                    <a:pt x="48" y="220"/>
                    <a:pt x="28" y="272"/>
                  </a:cubicBezTo>
                  <a:cubicBezTo>
                    <a:pt x="18" y="298"/>
                    <a:pt x="10" y="326"/>
                    <a:pt x="6" y="357"/>
                  </a:cubicBezTo>
                  <a:cubicBezTo>
                    <a:pt x="3" y="372"/>
                    <a:pt x="1" y="388"/>
                    <a:pt x="1" y="405"/>
                  </a:cubicBezTo>
                  <a:cubicBezTo>
                    <a:pt x="0" y="422"/>
                    <a:pt x="0" y="439"/>
                    <a:pt x="3" y="459"/>
                  </a:cubicBezTo>
                  <a:cubicBezTo>
                    <a:pt x="23" y="460"/>
                    <a:pt x="40" y="458"/>
                    <a:pt x="57" y="456"/>
                  </a:cubicBezTo>
                  <a:cubicBezTo>
                    <a:pt x="74" y="454"/>
                    <a:pt x="89" y="451"/>
                    <a:pt x="104" y="447"/>
                  </a:cubicBezTo>
                  <a:cubicBezTo>
                    <a:pt x="134" y="439"/>
                    <a:pt x="162" y="429"/>
                    <a:pt x="187" y="417"/>
                  </a:cubicBezTo>
                  <a:cubicBezTo>
                    <a:pt x="236" y="392"/>
                    <a:pt x="278" y="360"/>
                    <a:pt x="313" y="322"/>
                  </a:cubicBezTo>
                  <a:cubicBezTo>
                    <a:pt x="348" y="283"/>
                    <a:pt x="376" y="239"/>
                    <a:pt x="396" y="187"/>
                  </a:cubicBezTo>
                  <a:cubicBezTo>
                    <a:pt x="406" y="161"/>
                    <a:pt x="414" y="133"/>
                    <a:pt x="419" y="103"/>
                  </a:cubicBezTo>
                  <a:cubicBezTo>
                    <a:pt x="421" y="87"/>
                    <a:pt x="423" y="72"/>
                    <a:pt x="423" y="55"/>
                  </a:cubicBezTo>
                  <a:cubicBezTo>
                    <a:pt x="424" y="46"/>
                    <a:pt x="424" y="38"/>
                    <a:pt x="424" y="29"/>
                  </a:cubicBezTo>
                  <a:cubicBezTo>
                    <a:pt x="423" y="20"/>
                    <a:pt x="423" y="11"/>
                    <a:pt x="422" y="0"/>
                  </a:cubicBezTo>
                  <a:close/>
                  <a:moveTo>
                    <a:pt x="229" y="203"/>
                  </a:moveTo>
                  <a:cubicBezTo>
                    <a:pt x="226" y="208"/>
                    <a:pt x="224" y="213"/>
                    <a:pt x="221" y="218"/>
                  </a:cubicBezTo>
                  <a:cubicBezTo>
                    <a:pt x="216" y="227"/>
                    <a:pt x="210" y="237"/>
                    <a:pt x="204" y="246"/>
                  </a:cubicBezTo>
                  <a:cubicBezTo>
                    <a:pt x="193" y="264"/>
                    <a:pt x="180" y="281"/>
                    <a:pt x="166" y="298"/>
                  </a:cubicBezTo>
                  <a:cubicBezTo>
                    <a:pt x="152" y="315"/>
                    <a:pt x="138" y="330"/>
                    <a:pt x="122" y="345"/>
                  </a:cubicBezTo>
                  <a:cubicBezTo>
                    <a:pt x="114" y="353"/>
                    <a:pt x="106" y="360"/>
                    <a:pt x="98" y="367"/>
                  </a:cubicBezTo>
                  <a:cubicBezTo>
                    <a:pt x="93" y="370"/>
                    <a:pt x="89" y="374"/>
                    <a:pt x="85" y="377"/>
                  </a:cubicBezTo>
                  <a:cubicBezTo>
                    <a:pt x="80" y="380"/>
                    <a:pt x="75" y="384"/>
                    <a:pt x="71" y="387"/>
                  </a:cubicBezTo>
                  <a:cubicBezTo>
                    <a:pt x="72" y="381"/>
                    <a:pt x="75" y="376"/>
                    <a:pt x="77" y="371"/>
                  </a:cubicBezTo>
                  <a:cubicBezTo>
                    <a:pt x="80" y="366"/>
                    <a:pt x="82" y="361"/>
                    <a:pt x="85" y="356"/>
                  </a:cubicBezTo>
                  <a:cubicBezTo>
                    <a:pt x="90" y="347"/>
                    <a:pt x="95" y="337"/>
                    <a:pt x="101" y="328"/>
                  </a:cubicBezTo>
                  <a:cubicBezTo>
                    <a:pt x="113" y="310"/>
                    <a:pt x="126" y="293"/>
                    <a:pt x="140" y="276"/>
                  </a:cubicBezTo>
                  <a:cubicBezTo>
                    <a:pt x="153" y="259"/>
                    <a:pt x="168" y="244"/>
                    <a:pt x="184" y="229"/>
                  </a:cubicBezTo>
                  <a:cubicBezTo>
                    <a:pt x="192" y="221"/>
                    <a:pt x="200" y="214"/>
                    <a:pt x="208" y="207"/>
                  </a:cubicBezTo>
                  <a:cubicBezTo>
                    <a:pt x="212" y="203"/>
                    <a:pt x="217" y="200"/>
                    <a:pt x="221" y="197"/>
                  </a:cubicBezTo>
                  <a:cubicBezTo>
                    <a:pt x="226" y="194"/>
                    <a:pt x="230" y="190"/>
                    <a:pt x="235" y="187"/>
                  </a:cubicBezTo>
                  <a:cubicBezTo>
                    <a:pt x="233" y="193"/>
                    <a:pt x="231" y="198"/>
                    <a:pt x="229" y="20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Freeform 415"/>
            <p:cNvSpPr>
              <a:spLocks noEditPoints="1"/>
            </p:cNvSpPr>
            <p:nvPr/>
          </p:nvSpPr>
          <p:spPr bwMode="auto">
            <a:xfrm>
              <a:off x="9940925" y="3867150"/>
              <a:ext cx="449263" cy="487362"/>
            </a:xfrm>
            <a:custGeom>
              <a:avLst/>
              <a:gdLst>
                <a:gd name="T0" fmla="*/ 421 w 424"/>
                <a:gd name="T1" fmla="*/ 1 h 460"/>
                <a:gd name="T2" fmla="*/ 393 w 424"/>
                <a:gd name="T3" fmla="*/ 1 h 460"/>
                <a:gd name="T4" fmla="*/ 367 w 424"/>
                <a:gd name="T5" fmla="*/ 4 h 460"/>
                <a:gd name="T6" fmla="*/ 320 w 424"/>
                <a:gd name="T7" fmla="*/ 13 h 460"/>
                <a:gd name="T8" fmla="*/ 238 w 424"/>
                <a:gd name="T9" fmla="*/ 43 h 460"/>
                <a:gd name="T10" fmla="*/ 111 w 424"/>
                <a:gd name="T11" fmla="*/ 138 h 460"/>
                <a:gd name="T12" fmla="*/ 28 w 424"/>
                <a:gd name="T13" fmla="*/ 272 h 460"/>
                <a:gd name="T14" fmla="*/ 5 w 424"/>
                <a:gd name="T15" fmla="*/ 357 h 460"/>
                <a:gd name="T16" fmla="*/ 0 w 424"/>
                <a:gd name="T17" fmla="*/ 405 h 460"/>
                <a:gd name="T18" fmla="*/ 2 w 424"/>
                <a:gd name="T19" fmla="*/ 460 h 460"/>
                <a:gd name="T20" fmla="*/ 57 w 424"/>
                <a:gd name="T21" fmla="*/ 457 h 460"/>
                <a:gd name="T22" fmla="*/ 104 w 424"/>
                <a:gd name="T23" fmla="*/ 447 h 460"/>
                <a:gd name="T24" fmla="*/ 186 w 424"/>
                <a:gd name="T25" fmla="*/ 417 h 460"/>
                <a:gd name="T26" fmla="*/ 312 w 424"/>
                <a:gd name="T27" fmla="*/ 322 h 460"/>
                <a:gd name="T28" fmla="*/ 395 w 424"/>
                <a:gd name="T29" fmla="*/ 188 h 460"/>
                <a:gd name="T30" fmla="*/ 418 w 424"/>
                <a:gd name="T31" fmla="*/ 103 h 460"/>
                <a:gd name="T32" fmla="*/ 423 w 424"/>
                <a:gd name="T33" fmla="*/ 55 h 460"/>
                <a:gd name="T34" fmla="*/ 423 w 424"/>
                <a:gd name="T35" fmla="*/ 29 h 460"/>
                <a:gd name="T36" fmla="*/ 421 w 424"/>
                <a:gd name="T37" fmla="*/ 1 h 460"/>
                <a:gd name="T38" fmla="*/ 237 w 424"/>
                <a:gd name="T39" fmla="*/ 204 h 460"/>
                <a:gd name="T40" fmla="*/ 228 w 424"/>
                <a:gd name="T41" fmla="*/ 218 h 460"/>
                <a:gd name="T42" fmla="*/ 209 w 424"/>
                <a:gd name="T43" fmla="*/ 244 h 460"/>
                <a:gd name="T44" fmla="*/ 166 w 424"/>
                <a:gd name="T45" fmla="*/ 293 h 460"/>
                <a:gd name="T46" fmla="*/ 117 w 424"/>
                <a:gd name="T47" fmla="*/ 336 h 460"/>
                <a:gd name="T48" fmla="*/ 91 w 424"/>
                <a:gd name="T49" fmla="*/ 355 h 460"/>
                <a:gd name="T50" fmla="*/ 77 w 424"/>
                <a:gd name="T51" fmla="*/ 363 h 460"/>
                <a:gd name="T52" fmla="*/ 62 w 424"/>
                <a:gd name="T53" fmla="*/ 371 h 460"/>
                <a:gd name="T54" fmla="*/ 70 w 424"/>
                <a:gd name="T55" fmla="*/ 357 h 460"/>
                <a:gd name="T56" fmla="*/ 79 w 424"/>
                <a:gd name="T57" fmla="*/ 343 h 460"/>
                <a:gd name="T58" fmla="*/ 98 w 424"/>
                <a:gd name="T59" fmla="*/ 316 h 460"/>
                <a:gd name="T60" fmla="*/ 141 w 424"/>
                <a:gd name="T61" fmla="*/ 268 h 460"/>
                <a:gd name="T62" fmla="*/ 190 w 424"/>
                <a:gd name="T63" fmla="*/ 225 h 460"/>
                <a:gd name="T64" fmla="*/ 216 w 424"/>
                <a:gd name="T65" fmla="*/ 206 h 460"/>
                <a:gd name="T66" fmla="*/ 230 w 424"/>
                <a:gd name="T67" fmla="*/ 197 h 460"/>
                <a:gd name="T68" fmla="*/ 245 w 424"/>
                <a:gd name="T69" fmla="*/ 189 h 460"/>
                <a:gd name="T70" fmla="*/ 237 w 424"/>
                <a:gd name="T71" fmla="*/ 204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4" h="460">
                  <a:moveTo>
                    <a:pt x="421" y="1"/>
                  </a:moveTo>
                  <a:cubicBezTo>
                    <a:pt x="411" y="0"/>
                    <a:pt x="402" y="1"/>
                    <a:pt x="393" y="1"/>
                  </a:cubicBezTo>
                  <a:cubicBezTo>
                    <a:pt x="384" y="2"/>
                    <a:pt x="376" y="3"/>
                    <a:pt x="367" y="4"/>
                  </a:cubicBezTo>
                  <a:cubicBezTo>
                    <a:pt x="350" y="6"/>
                    <a:pt x="335" y="9"/>
                    <a:pt x="320" y="13"/>
                  </a:cubicBezTo>
                  <a:cubicBezTo>
                    <a:pt x="290" y="21"/>
                    <a:pt x="263" y="31"/>
                    <a:pt x="238" y="43"/>
                  </a:cubicBezTo>
                  <a:cubicBezTo>
                    <a:pt x="188" y="68"/>
                    <a:pt x="146" y="100"/>
                    <a:pt x="111" y="138"/>
                  </a:cubicBezTo>
                  <a:cubicBezTo>
                    <a:pt x="76" y="176"/>
                    <a:pt x="48" y="221"/>
                    <a:pt x="28" y="272"/>
                  </a:cubicBezTo>
                  <a:cubicBezTo>
                    <a:pt x="18" y="298"/>
                    <a:pt x="10" y="326"/>
                    <a:pt x="5" y="357"/>
                  </a:cubicBezTo>
                  <a:cubicBezTo>
                    <a:pt x="3" y="372"/>
                    <a:pt x="1" y="388"/>
                    <a:pt x="0" y="405"/>
                  </a:cubicBezTo>
                  <a:cubicBezTo>
                    <a:pt x="0" y="422"/>
                    <a:pt x="0" y="440"/>
                    <a:pt x="2" y="460"/>
                  </a:cubicBezTo>
                  <a:cubicBezTo>
                    <a:pt x="22" y="460"/>
                    <a:pt x="40" y="459"/>
                    <a:pt x="57" y="457"/>
                  </a:cubicBezTo>
                  <a:cubicBezTo>
                    <a:pt x="73" y="454"/>
                    <a:pt x="89" y="451"/>
                    <a:pt x="104" y="447"/>
                  </a:cubicBezTo>
                  <a:cubicBezTo>
                    <a:pt x="134" y="440"/>
                    <a:pt x="161" y="429"/>
                    <a:pt x="186" y="417"/>
                  </a:cubicBezTo>
                  <a:cubicBezTo>
                    <a:pt x="236" y="393"/>
                    <a:pt x="277" y="360"/>
                    <a:pt x="312" y="322"/>
                  </a:cubicBezTo>
                  <a:cubicBezTo>
                    <a:pt x="347" y="284"/>
                    <a:pt x="376" y="239"/>
                    <a:pt x="395" y="188"/>
                  </a:cubicBezTo>
                  <a:cubicBezTo>
                    <a:pt x="405" y="162"/>
                    <a:pt x="413" y="134"/>
                    <a:pt x="418" y="103"/>
                  </a:cubicBezTo>
                  <a:cubicBezTo>
                    <a:pt x="421" y="88"/>
                    <a:pt x="422" y="72"/>
                    <a:pt x="423" y="55"/>
                  </a:cubicBezTo>
                  <a:cubicBezTo>
                    <a:pt x="423" y="47"/>
                    <a:pt x="424" y="38"/>
                    <a:pt x="423" y="29"/>
                  </a:cubicBezTo>
                  <a:cubicBezTo>
                    <a:pt x="423" y="20"/>
                    <a:pt x="423" y="11"/>
                    <a:pt x="421" y="1"/>
                  </a:cubicBezTo>
                  <a:close/>
                  <a:moveTo>
                    <a:pt x="237" y="204"/>
                  </a:moveTo>
                  <a:cubicBezTo>
                    <a:pt x="234" y="209"/>
                    <a:pt x="231" y="214"/>
                    <a:pt x="228" y="218"/>
                  </a:cubicBezTo>
                  <a:cubicBezTo>
                    <a:pt x="222" y="227"/>
                    <a:pt x="216" y="236"/>
                    <a:pt x="209" y="244"/>
                  </a:cubicBezTo>
                  <a:cubicBezTo>
                    <a:pt x="195" y="261"/>
                    <a:pt x="181" y="277"/>
                    <a:pt x="166" y="293"/>
                  </a:cubicBezTo>
                  <a:cubicBezTo>
                    <a:pt x="150" y="308"/>
                    <a:pt x="134" y="322"/>
                    <a:pt x="117" y="336"/>
                  </a:cubicBezTo>
                  <a:cubicBezTo>
                    <a:pt x="109" y="342"/>
                    <a:pt x="100" y="349"/>
                    <a:pt x="91" y="355"/>
                  </a:cubicBezTo>
                  <a:cubicBezTo>
                    <a:pt x="86" y="358"/>
                    <a:pt x="81" y="361"/>
                    <a:pt x="77" y="363"/>
                  </a:cubicBezTo>
                  <a:cubicBezTo>
                    <a:pt x="72" y="366"/>
                    <a:pt x="67" y="369"/>
                    <a:pt x="62" y="371"/>
                  </a:cubicBezTo>
                  <a:cubicBezTo>
                    <a:pt x="64" y="366"/>
                    <a:pt x="67" y="361"/>
                    <a:pt x="70" y="357"/>
                  </a:cubicBezTo>
                  <a:cubicBezTo>
                    <a:pt x="73" y="352"/>
                    <a:pt x="76" y="347"/>
                    <a:pt x="79" y="343"/>
                  </a:cubicBezTo>
                  <a:cubicBezTo>
                    <a:pt x="85" y="334"/>
                    <a:pt x="91" y="325"/>
                    <a:pt x="98" y="316"/>
                  </a:cubicBezTo>
                  <a:cubicBezTo>
                    <a:pt x="112" y="299"/>
                    <a:pt x="126" y="283"/>
                    <a:pt x="141" y="268"/>
                  </a:cubicBezTo>
                  <a:cubicBezTo>
                    <a:pt x="157" y="253"/>
                    <a:pt x="173" y="239"/>
                    <a:pt x="190" y="225"/>
                  </a:cubicBezTo>
                  <a:cubicBezTo>
                    <a:pt x="198" y="219"/>
                    <a:pt x="207" y="212"/>
                    <a:pt x="216" y="206"/>
                  </a:cubicBezTo>
                  <a:cubicBezTo>
                    <a:pt x="221" y="203"/>
                    <a:pt x="226" y="200"/>
                    <a:pt x="230" y="197"/>
                  </a:cubicBezTo>
                  <a:cubicBezTo>
                    <a:pt x="235" y="195"/>
                    <a:pt x="240" y="192"/>
                    <a:pt x="245" y="189"/>
                  </a:cubicBezTo>
                  <a:cubicBezTo>
                    <a:pt x="243" y="195"/>
                    <a:pt x="240" y="199"/>
                    <a:pt x="237" y="20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78"/>
            <p:cNvSpPr>
              <a:spLocks noChangeArrowheads="1"/>
            </p:cNvSpPr>
            <p:nvPr/>
          </p:nvSpPr>
          <p:spPr bwMode="auto">
            <a:xfrm>
              <a:off x="10298113" y="4508500"/>
              <a:ext cx="34925" cy="349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01" name="Oval 480"/>
          <p:cNvSpPr>
            <a:spLocks noChangeArrowheads="1"/>
          </p:cNvSpPr>
          <p:nvPr/>
        </p:nvSpPr>
        <p:spPr bwMode="auto">
          <a:xfrm>
            <a:off x="10379869" y="1817053"/>
            <a:ext cx="95250" cy="952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02" name="组合 401"/>
          <p:cNvGrpSpPr/>
          <p:nvPr/>
        </p:nvGrpSpPr>
        <p:grpSpPr>
          <a:xfrm>
            <a:off x="1542256" y="5055193"/>
            <a:ext cx="982662" cy="1647825"/>
            <a:chOff x="1690688" y="5200650"/>
            <a:chExt cx="982662" cy="1647825"/>
          </a:xfrm>
        </p:grpSpPr>
        <p:sp>
          <p:nvSpPr>
            <p:cNvPr id="403" name="Freeform 482"/>
            <p:cNvSpPr>
              <a:spLocks/>
            </p:cNvSpPr>
            <p:nvPr/>
          </p:nvSpPr>
          <p:spPr bwMode="auto">
            <a:xfrm>
              <a:off x="1941513" y="5967413"/>
              <a:ext cx="457200" cy="877887"/>
            </a:xfrm>
            <a:custGeom>
              <a:avLst/>
              <a:gdLst>
                <a:gd name="T0" fmla="*/ 406 w 431"/>
                <a:gd name="T1" fmla="*/ 14 h 826"/>
                <a:gd name="T2" fmla="*/ 176 w 431"/>
                <a:gd name="T3" fmla="*/ 570 h 826"/>
                <a:gd name="T4" fmla="*/ 65 w 431"/>
                <a:gd name="T5" fmla="*/ 726 h 826"/>
                <a:gd name="T6" fmla="*/ 6 w 431"/>
                <a:gd name="T7" fmla="*/ 805 h 826"/>
                <a:gd name="T8" fmla="*/ 27 w 431"/>
                <a:gd name="T9" fmla="*/ 813 h 826"/>
                <a:gd name="T10" fmla="*/ 91 w 431"/>
                <a:gd name="T11" fmla="*/ 729 h 826"/>
                <a:gd name="T12" fmla="*/ 208 w 431"/>
                <a:gd name="T13" fmla="*/ 561 h 826"/>
                <a:gd name="T14" fmla="*/ 428 w 431"/>
                <a:gd name="T15" fmla="*/ 16 h 826"/>
                <a:gd name="T16" fmla="*/ 406 w 431"/>
                <a:gd name="T17" fmla="*/ 14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1" h="826">
                  <a:moveTo>
                    <a:pt x="406" y="14"/>
                  </a:moveTo>
                  <a:cubicBezTo>
                    <a:pt x="365" y="212"/>
                    <a:pt x="286" y="401"/>
                    <a:pt x="176" y="570"/>
                  </a:cubicBezTo>
                  <a:cubicBezTo>
                    <a:pt x="141" y="624"/>
                    <a:pt x="104" y="675"/>
                    <a:pt x="65" y="726"/>
                  </a:cubicBezTo>
                  <a:cubicBezTo>
                    <a:pt x="45" y="751"/>
                    <a:pt x="21" y="776"/>
                    <a:pt x="6" y="805"/>
                  </a:cubicBezTo>
                  <a:cubicBezTo>
                    <a:pt x="0" y="818"/>
                    <a:pt x="20" y="826"/>
                    <a:pt x="27" y="813"/>
                  </a:cubicBezTo>
                  <a:cubicBezTo>
                    <a:pt x="43" y="784"/>
                    <a:pt x="70" y="756"/>
                    <a:pt x="91" y="729"/>
                  </a:cubicBezTo>
                  <a:cubicBezTo>
                    <a:pt x="132" y="675"/>
                    <a:pt x="172" y="619"/>
                    <a:pt x="208" y="561"/>
                  </a:cubicBezTo>
                  <a:cubicBezTo>
                    <a:pt x="312" y="394"/>
                    <a:pt x="388" y="210"/>
                    <a:pt x="428" y="16"/>
                  </a:cubicBezTo>
                  <a:cubicBezTo>
                    <a:pt x="431" y="2"/>
                    <a:pt x="409" y="0"/>
                    <a:pt x="406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Freeform 483"/>
            <p:cNvSpPr>
              <a:spLocks/>
            </p:cNvSpPr>
            <p:nvPr/>
          </p:nvSpPr>
          <p:spPr bwMode="auto">
            <a:xfrm>
              <a:off x="1941513" y="5705475"/>
              <a:ext cx="303213" cy="1143000"/>
            </a:xfrm>
            <a:custGeom>
              <a:avLst/>
              <a:gdLst>
                <a:gd name="T0" fmla="*/ 194 w 285"/>
                <a:gd name="T1" fmla="*/ 18 h 1077"/>
                <a:gd name="T2" fmla="*/ 8 w 285"/>
                <a:gd name="T3" fmla="*/ 1052 h 1077"/>
                <a:gd name="T4" fmla="*/ 26 w 285"/>
                <a:gd name="T5" fmla="*/ 1065 h 1077"/>
                <a:gd name="T6" fmla="*/ 216 w 285"/>
                <a:gd name="T7" fmla="*/ 14 h 1077"/>
                <a:gd name="T8" fmla="*/ 194 w 285"/>
                <a:gd name="T9" fmla="*/ 18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1077">
                  <a:moveTo>
                    <a:pt x="194" y="18"/>
                  </a:moveTo>
                  <a:cubicBezTo>
                    <a:pt x="262" y="375"/>
                    <a:pt x="200" y="742"/>
                    <a:pt x="8" y="1052"/>
                  </a:cubicBezTo>
                  <a:cubicBezTo>
                    <a:pt x="0" y="1064"/>
                    <a:pt x="18" y="1077"/>
                    <a:pt x="26" y="1065"/>
                  </a:cubicBezTo>
                  <a:cubicBezTo>
                    <a:pt x="221" y="750"/>
                    <a:pt x="285" y="378"/>
                    <a:pt x="216" y="14"/>
                  </a:cubicBezTo>
                  <a:cubicBezTo>
                    <a:pt x="213" y="0"/>
                    <a:pt x="191" y="4"/>
                    <a:pt x="194" y="1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Freeform 484"/>
            <p:cNvSpPr>
              <a:spLocks/>
            </p:cNvSpPr>
            <p:nvPr/>
          </p:nvSpPr>
          <p:spPr bwMode="auto">
            <a:xfrm>
              <a:off x="1941513" y="5818188"/>
              <a:ext cx="146050" cy="1028700"/>
            </a:xfrm>
            <a:custGeom>
              <a:avLst/>
              <a:gdLst>
                <a:gd name="T0" fmla="*/ 11 w 137"/>
                <a:gd name="T1" fmla="*/ 26 h 969"/>
                <a:gd name="T2" fmla="*/ 91 w 137"/>
                <a:gd name="T3" fmla="*/ 224 h 969"/>
                <a:gd name="T4" fmla="*/ 114 w 137"/>
                <a:gd name="T5" fmla="*/ 480 h 969"/>
                <a:gd name="T6" fmla="*/ 8 w 137"/>
                <a:gd name="T7" fmla="*/ 944 h 969"/>
                <a:gd name="T8" fmla="*/ 25 w 137"/>
                <a:gd name="T9" fmla="*/ 957 h 969"/>
                <a:gd name="T10" fmla="*/ 136 w 137"/>
                <a:gd name="T11" fmla="*/ 469 h 969"/>
                <a:gd name="T12" fmla="*/ 28 w 137"/>
                <a:gd name="T13" fmla="*/ 12 h 969"/>
                <a:gd name="T14" fmla="*/ 11 w 137"/>
                <a:gd name="T15" fmla="*/ 26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969">
                  <a:moveTo>
                    <a:pt x="11" y="26"/>
                  </a:moveTo>
                  <a:cubicBezTo>
                    <a:pt x="53" y="84"/>
                    <a:pt x="77" y="155"/>
                    <a:pt x="91" y="224"/>
                  </a:cubicBezTo>
                  <a:cubicBezTo>
                    <a:pt x="109" y="308"/>
                    <a:pt x="116" y="394"/>
                    <a:pt x="114" y="480"/>
                  </a:cubicBezTo>
                  <a:cubicBezTo>
                    <a:pt x="111" y="636"/>
                    <a:pt x="89" y="808"/>
                    <a:pt x="8" y="944"/>
                  </a:cubicBezTo>
                  <a:cubicBezTo>
                    <a:pt x="0" y="956"/>
                    <a:pt x="18" y="969"/>
                    <a:pt x="25" y="957"/>
                  </a:cubicBezTo>
                  <a:cubicBezTo>
                    <a:pt x="111" y="814"/>
                    <a:pt x="136" y="632"/>
                    <a:pt x="136" y="469"/>
                  </a:cubicBezTo>
                  <a:cubicBezTo>
                    <a:pt x="137" y="317"/>
                    <a:pt x="121" y="139"/>
                    <a:pt x="28" y="12"/>
                  </a:cubicBezTo>
                  <a:cubicBezTo>
                    <a:pt x="20" y="0"/>
                    <a:pt x="3" y="14"/>
                    <a:pt x="11" y="26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Freeform 485"/>
            <p:cNvSpPr>
              <a:spLocks/>
            </p:cNvSpPr>
            <p:nvPr/>
          </p:nvSpPr>
          <p:spPr bwMode="auto">
            <a:xfrm>
              <a:off x="2281238" y="5630863"/>
              <a:ext cx="365125" cy="392112"/>
            </a:xfrm>
            <a:custGeom>
              <a:avLst/>
              <a:gdLst>
                <a:gd name="T0" fmla="*/ 247 w 344"/>
                <a:gd name="T1" fmla="*/ 37 h 370"/>
                <a:gd name="T2" fmla="*/ 41 w 344"/>
                <a:gd name="T3" fmla="*/ 119 h 370"/>
                <a:gd name="T4" fmla="*/ 97 w 344"/>
                <a:gd name="T5" fmla="*/ 333 h 370"/>
                <a:gd name="T6" fmla="*/ 303 w 344"/>
                <a:gd name="T7" fmla="*/ 251 h 370"/>
                <a:gd name="T8" fmla="*/ 247 w 344"/>
                <a:gd name="T9" fmla="*/ 37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" h="370">
                  <a:moveTo>
                    <a:pt x="247" y="37"/>
                  </a:moveTo>
                  <a:cubicBezTo>
                    <a:pt x="174" y="0"/>
                    <a:pt x="82" y="37"/>
                    <a:pt x="41" y="119"/>
                  </a:cubicBezTo>
                  <a:cubicBezTo>
                    <a:pt x="0" y="201"/>
                    <a:pt x="25" y="297"/>
                    <a:pt x="97" y="333"/>
                  </a:cubicBezTo>
                  <a:cubicBezTo>
                    <a:pt x="170" y="370"/>
                    <a:pt x="262" y="333"/>
                    <a:pt x="303" y="251"/>
                  </a:cubicBezTo>
                  <a:cubicBezTo>
                    <a:pt x="344" y="169"/>
                    <a:pt x="319" y="73"/>
                    <a:pt x="247" y="3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Freeform 486"/>
            <p:cNvSpPr>
              <a:spLocks/>
            </p:cNvSpPr>
            <p:nvPr/>
          </p:nvSpPr>
          <p:spPr bwMode="auto">
            <a:xfrm>
              <a:off x="2025650" y="5362575"/>
              <a:ext cx="360363" cy="379412"/>
            </a:xfrm>
            <a:custGeom>
              <a:avLst/>
              <a:gdLst>
                <a:gd name="T0" fmla="*/ 200 w 340"/>
                <a:gd name="T1" fmla="*/ 16 h 358"/>
                <a:gd name="T2" fmla="*/ 17 w 340"/>
                <a:gd name="T3" fmla="*/ 151 h 358"/>
                <a:gd name="T4" fmla="*/ 140 w 340"/>
                <a:gd name="T5" fmla="*/ 342 h 358"/>
                <a:gd name="T6" fmla="*/ 324 w 340"/>
                <a:gd name="T7" fmla="*/ 208 h 358"/>
                <a:gd name="T8" fmla="*/ 200 w 340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358">
                  <a:moveTo>
                    <a:pt x="200" y="16"/>
                  </a:moveTo>
                  <a:cubicBezTo>
                    <a:pt x="116" y="0"/>
                    <a:pt x="33" y="60"/>
                    <a:pt x="17" y="151"/>
                  </a:cubicBezTo>
                  <a:cubicBezTo>
                    <a:pt x="0" y="241"/>
                    <a:pt x="55" y="326"/>
                    <a:pt x="140" y="342"/>
                  </a:cubicBezTo>
                  <a:cubicBezTo>
                    <a:pt x="224" y="358"/>
                    <a:pt x="307" y="298"/>
                    <a:pt x="324" y="208"/>
                  </a:cubicBezTo>
                  <a:cubicBezTo>
                    <a:pt x="340" y="118"/>
                    <a:pt x="285" y="32"/>
                    <a:pt x="200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Freeform 487"/>
            <p:cNvSpPr>
              <a:spLocks/>
            </p:cNvSpPr>
            <p:nvPr/>
          </p:nvSpPr>
          <p:spPr bwMode="auto">
            <a:xfrm>
              <a:off x="1690688" y="5511800"/>
              <a:ext cx="361950" cy="379412"/>
            </a:xfrm>
            <a:custGeom>
              <a:avLst/>
              <a:gdLst>
                <a:gd name="T0" fmla="*/ 201 w 341"/>
                <a:gd name="T1" fmla="*/ 16 h 358"/>
                <a:gd name="T2" fmla="*/ 17 w 341"/>
                <a:gd name="T3" fmla="*/ 150 h 358"/>
                <a:gd name="T4" fmla="*/ 140 w 341"/>
                <a:gd name="T5" fmla="*/ 342 h 358"/>
                <a:gd name="T6" fmla="*/ 324 w 341"/>
                <a:gd name="T7" fmla="*/ 207 h 358"/>
                <a:gd name="T8" fmla="*/ 201 w 341"/>
                <a:gd name="T9" fmla="*/ 16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358">
                  <a:moveTo>
                    <a:pt x="201" y="16"/>
                  </a:moveTo>
                  <a:cubicBezTo>
                    <a:pt x="116" y="0"/>
                    <a:pt x="34" y="60"/>
                    <a:pt x="17" y="150"/>
                  </a:cubicBezTo>
                  <a:cubicBezTo>
                    <a:pt x="0" y="240"/>
                    <a:pt x="56" y="326"/>
                    <a:pt x="140" y="342"/>
                  </a:cubicBezTo>
                  <a:cubicBezTo>
                    <a:pt x="225" y="358"/>
                    <a:pt x="307" y="297"/>
                    <a:pt x="324" y="207"/>
                  </a:cubicBezTo>
                  <a:cubicBezTo>
                    <a:pt x="341" y="117"/>
                    <a:pt x="286" y="31"/>
                    <a:pt x="201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Freeform 488"/>
            <p:cNvSpPr>
              <a:spLocks/>
            </p:cNvSpPr>
            <p:nvPr/>
          </p:nvSpPr>
          <p:spPr bwMode="auto">
            <a:xfrm>
              <a:off x="2514600" y="5568950"/>
              <a:ext cx="158750" cy="153987"/>
            </a:xfrm>
            <a:custGeom>
              <a:avLst/>
              <a:gdLst>
                <a:gd name="T0" fmla="*/ 133 w 150"/>
                <a:gd name="T1" fmla="*/ 4 h 146"/>
                <a:gd name="T2" fmla="*/ 3 w 150"/>
                <a:gd name="T3" fmla="*/ 130 h 146"/>
                <a:gd name="T4" fmla="*/ 25 w 150"/>
                <a:gd name="T5" fmla="*/ 132 h 146"/>
                <a:gd name="T6" fmla="*/ 136 w 150"/>
                <a:gd name="T7" fmla="*/ 26 h 146"/>
                <a:gd name="T8" fmla="*/ 133 w 150"/>
                <a:gd name="T9" fmla="*/ 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146">
                  <a:moveTo>
                    <a:pt x="133" y="4"/>
                  </a:moveTo>
                  <a:cubicBezTo>
                    <a:pt x="75" y="20"/>
                    <a:pt x="16" y="70"/>
                    <a:pt x="3" y="130"/>
                  </a:cubicBezTo>
                  <a:cubicBezTo>
                    <a:pt x="0" y="144"/>
                    <a:pt x="22" y="146"/>
                    <a:pt x="25" y="132"/>
                  </a:cubicBezTo>
                  <a:cubicBezTo>
                    <a:pt x="36" y="83"/>
                    <a:pt x="89" y="39"/>
                    <a:pt x="136" y="26"/>
                  </a:cubicBezTo>
                  <a:cubicBezTo>
                    <a:pt x="150" y="22"/>
                    <a:pt x="147" y="0"/>
                    <a:pt x="133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Freeform 489"/>
            <p:cNvSpPr>
              <a:spLocks/>
            </p:cNvSpPr>
            <p:nvPr/>
          </p:nvSpPr>
          <p:spPr bwMode="auto">
            <a:xfrm>
              <a:off x="2506663" y="5519738"/>
              <a:ext cx="122238" cy="193675"/>
            </a:xfrm>
            <a:custGeom>
              <a:avLst/>
              <a:gdLst>
                <a:gd name="T0" fmla="*/ 93 w 115"/>
                <a:gd name="T1" fmla="*/ 5 h 183"/>
                <a:gd name="T2" fmla="*/ 40 w 115"/>
                <a:gd name="T3" fmla="*/ 67 h 183"/>
                <a:gd name="T4" fmla="*/ 5 w 115"/>
                <a:gd name="T5" fmla="*/ 162 h 183"/>
                <a:gd name="T6" fmla="*/ 26 w 115"/>
                <a:gd name="T7" fmla="*/ 169 h 183"/>
                <a:gd name="T8" fmla="*/ 55 w 115"/>
                <a:gd name="T9" fmla="*/ 87 h 183"/>
                <a:gd name="T10" fmla="*/ 102 w 115"/>
                <a:gd name="T11" fmla="*/ 25 h 183"/>
                <a:gd name="T12" fmla="*/ 93 w 115"/>
                <a:gd name="T13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" h="183">
                  <a:moveTo>
                    <a:pt x="93" y="5"/>
                  </a:moveTo>
                  <a:cubicBezTo>
                    <a:pt x="67" y="14"/>
                    <a:pt x="51" y="43"/>
                    <a:pt x="40" y="67"/>
                  </a:cubicBezTo>
                  <a:cubicBezTo>
                    <a:pt x="26" y="98"/>
                    <a:pt x="16" y="130"/>
                    <a:pt x="5" y="162"/>
                  </a:cubicBezTo>
                  <a:cubicBezTo>
                    <a:pt x="0" y="175"/>
                    <a:pt x="21" y="183"/>
                    <a:pt x="26" y="169"/>
                  </a:cubicBezTo>
                  <a:cubicBezTo>
                    <a:pt x="35" y="142"/>
                    <a:pt x="44" y="114"/>
                    <a:pt x="55" y="87"/>
                  </a:cubicBezTo>
                  <a:cubicBezTo>
                    <a:pt x="65" y="65"/>
                    <a:pt x="77" y="34"/>
                    <a:pt x="102" y="25"/>
                  </a:cubicBezTo>
                  <a:cubicBezTo>
                    <a:pt x="115" y="20"/>
                    <a:pt x="106" y="0"/>
                    <a:pt x="93" y="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Freeform 490"/>
            <p:cNvSpPr>
              <a:spLocks/>
            </p:cNvSpPr>
            <p:nvPr/>
          </p:nvSpPr>
          <p:spPr bwMode="auto">
            <a:xfrm>
              <a:off x="2484438" y="5464175"/>
              <a:ext cx="60325" cy="265112"/>
            </a:xfrm>
            <a:custGeom>
              <a:avLst/>
              <a:gdLst>
                <a:gd name="T0" fmla="*/ 8 w 56"/>
                <a:gd name="T1" fmla="*/ 25 h 250"/>
                <a:gd name="T2" fmla="*/ 26 w 56"/>
                <a:gd name="T3" fmla="*/ 151 h 250"/>
                <a:gd name="T4" fmla="*/ 28 w 56"/>
                <a:gd name="T5" fmla="*/ 238 h 250"/>
                <a:gd name="T6" fmla="*/ 45 w 56"/>
                <a:gd name="T7" fmla="*/ 225 h 250"/>
                <a:gd name="T8" fmla="*/ 54 w 56"/>
                <a:gd name="T9" fmla="*/ 113 h 250"/>
                <a:gd name="T10" fmla="*/ 25 w 56"/>
                <a:gd name="T11" fmla="*/ 12 h 250"/>
                <a:gd name="T12" fmla="*/ 8 w 56"/>
                <a:gd name="T13" fmla="*/ 2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250">
                  <a:moveTo>
                    <a:pt x="8" y="25"/>
                  </a:moveTo>
                  <a:cubicBezTo>
                    <a:pt x="34" y="64"/>
                    <a:pt x="37" y="106"/>
                    <a:pt x="26" y="151"/>
                  </a:cubicBezTo>
                  <a:cubicBezTo>
                    <a:pt x="18" y="180"/>
                    <a:pt x="9" y="211"/>
                    <a:pt x="28" y="238"/>
                  </a:cubicBezTo>
                  <a:cubicBezTo>
                    <a:pt x="36" y="250"/>
                    <a:pt x="53" y="236"/>
                    <a:pt x="45" y="225"/>
                  </a:cubicBezTo>
                  <a:cubicBezTo>
                    <a:pt x="25" y="195"/>
                    <a:pt x="52" y="146"/>
                    <a:pt x="54" y="113"/>
                  </a:cubicBezTo>
                  <a:cubicBezTo>
                    <a:pt x="56" y="76"/>
                    <a:pt x="46" y="43"/>
                    <a:pt x="25" y="12"/>
                  </a:cubicBezTo>
                  <a:cubicBezTo>
                    <a:pt x="17" y="0"/>
                    <a:pt x="0" y="14"/>
                    <a:pt x="8" y="25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Freeform 491"/>
            <p:cNvSpPr>
              <a:spLocks/>
            </p:cNvSpPr>
            <p:nvPr/>
          </p:nvSpPr>
          <p:spPr bwMode="auto">
            <a:xfrm>
              <a:off x="2249488" y="5270500"/>
              <a:ext cx="171450" cy="160337"/>
            </a:xfrm>
            <a:custGeom>
              <a:avLst/>
              <a:gdLst>
                <a:gd name="T0" fmla="*/ 139 w 162"/>
                <a:gd name="T1" fmla="*/ 4 h 151"/>
                <a:gd name="T2" fmla="*/ 6 w 162"/>
                <a:gd name="T3" fmla="*/ 131 h 151"/>
                <a:gd name="T4" fmla="*/ 27 w 162"/>
                <a:gd name="T5" fmla="*/ 139 h 151"/>
                <a:gd name="T6" fmla="*/ 148 w 162"/>
                <a:gd name="T7" fmla="*/ 24 h 151"/>
                <a:gd name="T8" fmla="*/ 139 w 162"/>
                <a:gd name="T9" fmla="*/ 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151">
                  <a:moveTo>
                    <a:pt x="139" y="4"/>
                  </a:moveTo>
                  <a:cubicBezTo>
                    <a:pt x="82" y="22"/>
                    <a:pt x="34" y="80"/>
                    <a:pt x="6" y="131"/>
                  </a:cubicBezTo>
                  <a:cubicBezTo>
                    <a:pt x="0" y="144"/>
                    <a:pt x="20" y="151"/>
                    <a:pt x="27" y="139"/>
                  </a:cubicBezTo>
                  <a:cubicBezTo>
                    <a:pt x="52" y="93"/>
                    <a:pt x="97" y="41"/>
                    <a:pt x="148" y="24"/>
                  </a:cubicBezTo>
                  <a:cubicBezTo>
                    <a:pt x="162" y="20"/>
                    <a:pt x="153" y="0"/>
                    <a:pt x="139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Freeform 492"/>
            <p:cNvSpPr>
              <a:spLocks/>
            </p:cNvSpPr>
            <p:nvPr/>
          </p:nvSpPr>
          <p:spPr bwMode="auto">
            <a:xfrm>
              <a:off x="2249488" y="5218113"/>
              <a:ext cx="69850" cy="198437"/>
            </a:xfrm>
            <a:custGeom>
              <a:avLst/>
              <a:gdLst>
                <a:gd name="T0" fmla="*/ 43 w 66"/>
                <a:gd name="T1" fmla="*/ 14 h 187"/>
                <a:gd name="T2" fmla="*/ 5 w 66"/>
                <a:gd name="T3" fmla="*/ 166 h 187"/>
                <a:gd name="T4" fmla="*/ 26 w 66"/>
                <a:gd name="T5" fmla="*/ 174 h 187"/>
                <a:gd name="T6" fmla="*/ 65 w 66"/>
                <a:gd name="T7" fmla="*/ 16 h 187"/>
                <a:gd name="T8" fmla="*/ 43 w 66"/>
                <a:gd name="T9" fmla="*/ 1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87">
                  <a:moveTo>
                    <a:pt x="43" y="14"/>
                  </a:moveTo>
                  <a:cubicBezTo>
                    <a:pt x="44" y="69"/>
                    <a:pt x="26" y="116"/>
                    <a:pt x="5" y="166"/>
                  </a:cubicBezTo>
                  <a:cubicBezTo>
                    <a:pt x="0" y="179"/>
                    <a:pt x="20" y="187"/>
                    <a:pt x="26" y="174"/>
                  </a:cubicBezTo>
                  <a:cubicBezTo>
                    <a:pt x="47" y="122"/>
                    <a:pt x="66" y="73"/>
                    <a:pt x="65" y="16"/>
                  </a:cubicBezTo>
                  <a:cubicBezTo>
                    <a:pt x="65" y="2"/>
                    <a:pt x="43" y="0"/>
                    <a:pt x="43" y="1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Freeform 493"/>
            <p:cNvSpPr>
              <a:spLocks/>
            </p:cNvSpPr>
            <p:nvPr/>
          </p:nvSpPr>
          <p:spPr bwMode="auto">
            <a:xfrm>
              <a:off x="2200275" y="5200650"/>
              <a:ext cx="77788" cy="234950"/>
            </a:xfrm>
            <a:custGeom>
              <a:avLst/>
              <a:gdLst>
                <a:gd name="T0" fmla="*/ 21 w 74"/>
                <a:gd name="T1" fmla="*/ 3 h 221"/>
                <a:gd name="T2" fmla="*/ 14 w 74"/>
                <a:gd name="T3" fmla="*/ 24 h 221"/>
                <a:gd name="T4" fmla="*/ 46 w 74"/>
                <a:gd name="T5" fmla="*/ 112 h 221"/>
                <a:gd name="T6" fmla="*/ 51 w 74"/>
                <a:gd name="T7" fmla="*/ 207 h 221"/>
                <a:gd name="T8" fmla="*/ 73 w 74"/>
                <a:gd name="T9" fmla="*/ 203 h 221"/>
                <a:gd name="T10" fmla="*/ 65 w 74"/>
                <a:gd name="T11" fmla="*/ 87 h 221"/>
                <a:gd name="T12" fmla="*/ 21 w 74"/>
                <a:gd name="T13" fmla="*/ 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221">
                  <a:moveTo>
                    <a:pt x="21" y="3"/>
                  </a:moveTo>
                  <a:cubicBezTo>
                    <a:pt x="8" y="0"/>
                    <a:pt x="0" y="20"/>
                    <a:pt x="14" y="24"/>
                  </a:cubicBezTo>
                  <a:cubicBezTo>
                    <a:pt x="41" y="32"/>
                    <a:pt x="44" y="90"/>
                    <a:pt x="46" y="112"/>
                  </a:cubicBezTo>
                  <a:cubicBezTo>
                    <a:pt x="49" y="144"/>
                    <a:pt x="50" y="175"/>
                    <a:pt x="51" y="207"/>
                  </a:cubicBezTo>
                  <a:cubicBezTo>
                    <a:pt x="52" y="221"/>
                    <a:pt x="74" y="217"/>
                    <a:pt x="73" y="203"/>
                  </a:cubicBezTo>
                  <a:cubicBezTo>
                    <a:pt x="71" y="165"/>
                    <a:pt x="71" y="126"/>
                    <a:pt x="65" y="87"/>
                  </a:cubicBezTo>
                  <a:cubicBezTo>
                    <a:pt x="61" y="59"/>
                    <a:pt x="54" y="12"/>
                    <a:pt x="21" y="3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Freeform 494"/>
            <p:cNvSpPr>
              <a:spLocks/>
            </p:cNvSpPr>
            <p:nvPr/>
          </p:nvSpPr>
          <p:spPr bwMode="auto">
            <a:xfrm>
              <a:off x="1841500" y="5354638"/>
              <a:ext cx="53975" cy="220662"/>
            </a:xfrm>
            <a:custGeom>
              <a:avLst/>
              <a:gdLst>
                <a:gd name="T0" fmla="*/ 16 w 51"/>
                <a:gd name="T1" fmla="*/ 22 h 208"/>
                <a:gd name="T2" fmla="*/ 27 w 51"/>
                <a:gd name="T3" fmla="*/ 110 h 208"/>
                <a:gd name="T4" fmla="*/ 3 w 51"/>
                <a:gd name="T5" fmla="*/ 191 h 208"/>
                <a:gd name="T6" fmla="*/ 25 w 51"/>
                <a:gd name="T7" fmla="*/ 194 h 208"/>
                <a:gd name="T8" fmla="*/ 50 w 51"/>
                <a:gd name="T9" fmla="*/ 98 h 208"/>
                <a:gd name="T10" fmla="*/ 37 w 51"/>
                <a:gd name="T11" fmla="*/ 13 h 208"/>
                <a:gd name="T12" fmla="*/ 16 w 51"/>
                <a:gd name="T13" fmla="*/ 22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208">
                  <a:moveTo>
                    <a:pt x="16" y="22"/>
                  </a:moveTo>
                  <a:cubicBezTo>
                    <a:pt x="26" y="50"/>
                    <a:pt x="32" y="81"/>
                    <a:pt x="27" y="110"/>
                  </a:cubicBezTo>
                  <a:cubicBezTo>
                    <a:pt x="22" y="138"/>
                    <a:pt x="8" y="164"/>
                    <a:pt x="3" y="191"/>
                  </a:cubicBezTo>
                  <a:cubicBezTo>
                    <a:pt x="0" y="205"/>
                    <a:pt x="22" y="208"/>
                    <a:pt x="25" y="194"/>
                  </a:cubicBezTo>
                  <a:cubicBezTo>
                    <a:pt x="31" y="161"/>
                    <a:pt x="49" y="132"/>
                    <a:pt x="50" y="98"/>
                  </a:cubicBezTo>
                  <a:cubicBezTo>
                    <a:pt x="51" y="69"/>
                    <a:pt x="46" y="41"/>
                    <a:pt x="37" y="13"/>
                  </a:cubicBezTo>
                  <a:cubicBezTo>
                    <a:pt x="32" y="0"/>
                    <a:pt x="12" y="9"/>
                    <a:pt x="16" y="22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Freeform 495"/>
            <p:cNvSpPr>
              <a:spLocks/>
            </p:cNvSpPr>
            <p:nvPr/>
          </p:nvSpPr>
          <p:spPr bwMode="auto">
            <a:xfrm>
              <a:off x="1727200" y="5386388"/>
              <a:ext cx="144463" cy="188912"/>
            </a:xfrm>
            <a:custGeom>
              <a:avLst/>
              <a:gdLst>
                <a:gd name="T0" fmla="*/ 25 w 137"/>
                <a:gd name="T1" fmla="*/ 8 h 177"/>
                <a:gd name="T2" fmla="*/ 12 w 137"/>
                <a:gd name="T3" fmla="*/ 26 h 177"/>
                <a:gd name="T4" fmla="*/ 110 w 137"/>
                <a:gd name="T5" fmla="*/ 161 h 177"/>
                <a:gd name="T6" fmla="*/ 132 w 137"/>
                <a:gd name="T7" fmla="*/ 163 h 177"/>
                <a:gd name="T8" fmla="*/ 25 w 137"/>
                <a:gd name="T9" fmla="*/ 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7">
                  <a:moveTo>
                    <a:pt x="25" y="8"/>
                  </a:moveTo>
                  <a:cubicBezTo>
                    <a:pt x="14" y="0"/>
                    <a:pt x="0" y="18"/>
                    <a:pt x="12" y="26"/>
                  </a:cubicBezTo>
                  <a:cubicBezTo>
                    <a:pt x="55" y="57"/>
                    <a:pt x="114" y="101"/>
                    <a:pt x="110" y="161"/>
                  </a:cubicBezTo>
                  <a:cubicBezTo>
                    <a:pt x="109" y="175"/>
                    <a:pt x="131" y="177"/>
                    <a:pt x="132" y="163"/>
                  </a:cubicBezTo>
                  <a:cubicBezTo>
                    <a:pt x="137" y="94"/>
                    <a:pt x="75" y="45"/>
                    <a:pt x="25" y="8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Freeform 496"/>
            <p:cNvSpPr>
              <a:spLocks/>
            </p:cNvSpPr>
            <p:nvPr/>
          </p:nvSpPr>
          <p:spPr bwMode="auto">
            <a:xfrm>
              <a:off x="1697038" y="5464175"/>
              <a:ext cx="157163" cy="107950"/>
            </a:xfrm>
            <a:custGeom>
              <a:avLst/>
              <a:gdLst>
                <a:gd name="T0" fmla="*/ 14 w 148"/>
                <a:gd name="T1" fmla="*/ 4 h 103"/>
                <a:gd name="T2" fmla="*/ 17 w 148"/>
                <a:gd name="T3" fmla="*/ 26 h 103"/>
                <a:gd name="T4" fmla="*/ 125 w 148"/>
                <a:gd name="T5" fmla="*/ 89 h 103"/>
                <a:gd name="T6" fmla="*/ 147 w 148"/>
                <a:gd name="T7" fmla="*/ 85 h 103"/>
                <a:gd name="T8" fmla="*/ 14 w 148"/>
                <a:gd name="T9" fmla="*/ 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" h="103">
                  <a:moveTo>
                    <a:pt x="14" y="4"/>
                  </a:moveTo>
                  <a:cubicBezTo>
                    <a:pt x="0" y="5"/>
                    <a:pt x="3" y="27"/>
                    <a:pt x="17" y="26"/>
                  </a:cubicBezTo>
                  <a:cubicBezTo>
                    <a:pt x="54" y="23"/>
                    <a:pt x="124" y="42"/>
                    <a:pt x="125" y="89"/>
                  </a:cubicBezTo>
                  <a:cubicBezTo>
                    <a:pt x="126" y="103"/>
                    <a:pt x="148" y="99"/>
                    <a:pt x="147" y="85"/>
                  </a:cubicBezTo>
                  <a:cubicBezTo>
                    <a:pt x="145" y="26"/>
                    <a:pt x="62" y="0"/>
                    <a:pt x="14" y="4"/>
                  </a:cubicBezTo>
                  <a:close/>
                </a:path>
              </a:pathLst>
            </a:custGeom>
            <a:solidFill>
              <a:srgbClr val="C7AD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18" name="Oval 512"/>
          <p:cNvSpPr>
            <a:spLocks noChangeArrowheads="1"/>
          </p:cNvSpPr>
          <p:nvPr/>
        </p:nvSpPr>
        <p:spPr bwMode="auto">
          <a:xfrm>
            <a:off x="5266446" y="-15711"/>
            <a:ext cx="136525" cy="1365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Oval 513"/>
          <p:cNvSpPr>
            <a:spLocks noChangeArrowheads="1"/>
          </p:cNvSpPr>
          <p:nvPr/>
        </p:nvSpPr>
        <p:spPr bwMode="auto">
          <a:xfrm>
            <a:off x="1238250" y="4904023"/>
            <a:ext cx="114300" cy="1143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Oval 514"/>
          <p:cNvSpPr>
            <a:spLocks noChangeArrowheads="1"/>
          </p:cNvSpPr>
          <p:nvPr/>
        </p:nvSpPr>
        <p:spPr bwMode="auto">
          <a:xfrm>
            <a:off x="1309688" y="6477000"/>
            <a:ext cx="103188" cy="1016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Oval 515"/>
          <p:cNvSpPr>
            <a:spLocks noChangeArrowheads="1"/>
          </p:cNvSpPr>
          <p:nvPr/>
        </p:nvSpPr>
        <p:spPr bwMode="auto">
          <a:xfrm>
            <a:off x="176213" y="5807232"/>
            <a:ext cx="42863" cy="428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Oval 516"/>
          <p:cNvSpPr>
            <a:spLocks noChangeArrowheads="1"/>
          </p:cNvSpPr>
          <p:nvPr/>
        </p:nvSpPr>
        <p:spPr bwMode="auto">
          <a:xfrm>
            <a:off x="257175" y="4103096"/>
            <a:ext cx="34925" cy="349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Oval 517"/>
          <p:cNvSpPr>
            <a:spLocks noChangeArrowheads="1"/>
          </p:cNvSpPr>
          <p:nvPr/>
        </p:nvSpPr>
        <p:spPr bwMode="auto">
          <a:xfrm>
            <a:off x="44450" y="4760321"/>
            <a:ext cx="46038" cy="476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24" name="组合 423"/>
          <p:cNvGrpSpPr/>
          <p:nvPr/>
        </p:nvGrpSpPr>
        <p:grpSpPr>
          <a:xfrm>
            <a:off x="7542689" y="120633"/>
            <a:ext cx="1114425" cy="1701800"/>
            <a:chOff x="1574801" y="3246438"/>
            <a:chExt cx="1114425" cy="1701800"/>
          </a:xfrm>
        </p:grpSpPr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2408238" y="4092576"/>
              <a:ext cx="260350" cy="417513"/>
            </a:xfrm>
            <a:custGeom>
              <a:avLst/>
              <a:gdLst>
                <a:gd name="T0" fmla="*/ 18 w 245"/>
                <a:gd name="T1" fmla="*/ 5 h 393"/>
                <a:gd name="T2" fmla="*/ 8 w 245"/>
                <a:gd name="T3" fmla="*/ 16 h 393"/>
                <a:gd name="T4" fmla="*/ 132 w 245"/>
                <a:gd name="T5" fmla="*/ 128 h 393"/>
                <a:gd name="T6" fmla="*/ 231 w 245"/>
                <a:gd name="T7" fmla="*/ 384 h 393"/>
                <a:gd name="T8" fmla="*/ 245 w 245"/>
                <a:gd name="T9" fmla="*/ 383 h 393"/>
                <a:gd name="T10" fmla="*/ 150 w 245"/>
                <a:gd name="T11" fmla="*/ 128 h 393"/>
                <a:gd name="T12" fmla="*/ 18 w 245"/>
                <a:gd name="T13" fmla="*/ 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5" h="393">
                  <a:moveTo>
                    <a:pt x="18" y="5"/>
                  </a:moveTo>
                  <a:cubicBezTo>
                    <a:pt x="10" y="0"/>
                    <a:pt x="0" y="10"/>
                    <a:pt x="8" y="16"/>
                  </a:cubicBezTo>
                  <a:cubicBezTo>
                    <a:pt x="53" y="50"/>
                    <a:pt x="96" y="85"/>
                    <a:pt x="132" y="128"/>
                  </a:cubicBezTo>
                  <a:cubicBezTo>
                    <a:pt x="193" y="200"/>
                    <a:pt x="229" y="289"/>
                    <a:pt x="231" y="384"/>
                  </a:cubicBezTo>
                  <a:cubicBezTo>
                    <a:pt x="231" y="393"/>
                    <a:pt x="245" y="392"/>
                    <a:pt x="245" y="383"/>
                  </a:cubicBezTo>
                  <a:cubicBezTo>
                    <a:pt x="244" y="289"/>
                    <a:pt x="209" y="201"/>
                    <a:pt x="150" y="128"/>
                  </a:cubicBezTo>
                  <a:cubicBezTo>
                    <a:pt x="112" y="80"/>
                    <a:pt x="66" y="42"/>
                    <a:pt x="18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2374901" y="4132263"/>
              <a:ext cx="222250" cy="525463"/>
            </a:xfrm>
            <a:custGeom>
              <a:avLst/>
              <a:gdLst>
                <a:gd name="T0" fmla="*/ 177 w 209"/>
                <a:gd name="T1" fmla="*/ 283 h 495"/>
                <a:gd name="T2" fmla="*/ 17 w 209"/>
                <a:gd name="T3" fmla="*/ 6 h 495"/>
                <a:gd name="T4" fmla="*/ 7 w 209"/>
                <a:gd name="T5" fmla="*/ 17 h 495"/>
                <a:gd name="T6" fmla="*/ 164 w 209"/>
                <a:gd name="T7" fmla="*/ 288 h 495"/>
                <a:gd name="T8" fmla="*/ 189 w 209"/>
                <a:gd name="T9" fmla="*/ 411 h 495"/>
                <a:gd name="T10" fmla="*/ 193 w 209"/>
                <a:gd name="T11" fmla="*/ 483 h 495"/>
                <a:gd name="T12" fmla="*/ 207 w 209"/>
                <a:gd name="T13" fmla="*/ 486 h 495"/>
                <a:gd name="T14" fmla="*/ 204 w 209"/>
                <a:gd name="T15" fmla="*/ 413 h 495"/>
                <a:gd name="T16" fmla="*/ 177 w 209"/>
                <a:gd name="T17" fmla="*/ 283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9" h="495">
                  <a:moveTo>
                    <a:pt x="177" y="283"/>
                  </a:moveTo>
                  <a:cubicBezTo>
                    <a:pt x="149" y="180"/>
                    <a:pt x="99" y="78"/>
                    <a:pt x="17" y="6"/>
                  </a:cubicBezTo>
                  <a:cubicBezTo>
                    <a:pt x="10" y="0"/>
                    <a:pt x="0" y="11"/>
                    <a:pt x="7" y="17"/>
                  </a:cubicBezTo>
                  <a:cubicBezTo>
                    <a:pt x="88" y="87"/>
                    <a:pt x="135" y="186"/>
                    <a:pt x="164" y="288"/>
                  </a:cubicBezTo>
                  <a:cubicBezTo>
                    <a:pt x="175" y="328"/>
                    <a:pt x="184" y="369"/>
                    <a:pt x="189" y="411"/>
                  </a:cubicBezTo>
                  <a:cubicBezTo>
                    <a:pt x="192" y="434"/>
                    <a:pt x="195" y="459"/>
                    <a:pt x="193" y="483"/>
                  </a:cubicBezTo>
                  <a:cubicBezTo>
                    <a:pt x="192" y="492"/>
                    <a:pt x="206" y="495"/>
                    <a:pt x="207" y="486"/>
                  </a:cubicBezTo>
                  <a:cubicBezTo>
                    <a:pt x="209" y="462"/>
                    <a:pt x="206" y="437"/>
                    <a:pt x="204" y="413"/>
                  </a:cubicBezTo>
                  <a:cubicBezTo>
                    <a:pt x="198" y="369"/>
                    <a:pt x="189" y="326"/>
                    <a:pt x="177" y="28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2343151" y="4156076"/>
              <a:ext cx="150813" cy="538163"/>
            </a:xfrm>
            <a:custGeom>
              <a:avLst/>
              <a:gdLst>
                <a:gd name="T0" fmla="*/ 16 w 143"/>
                <a:gd name="T1" fmla="*/ 7 h 506"/>
                <a:gd name="T2" fmla="*/ 6 w 143"/>
                <a:gd name="T3" fmla="*/ 17 h 506"/>
                <a:gd name="T4" fmla="*/ 82 w 143"/>
                <a:gd name="T5" fmla="*/ 170 h 506"/>
                <a:gd name="T6" fmla="*/ 126 w 143"/>
                <a:gd name="T7" fmla="*/ 497 h 506"/>
                <a:gd name="T8" fmla="*/ 141 w 143"/>
                <a:gd name="T9" fmla="*/ 496 h 506"/>
                <a:gd name="T10" fmla="*/ 95 w 143"/>
                <a:gd name="T11" fmla="*/ 162 h 506"/>
                <a:gd name="T12" fmla="*/ 16 w 143"/>
                <a:gd name="T13" fmla="*/ 7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3" h="506">
                  <a:moveTo>
                    <a:pt x="16" y="7"/>
                  </a:moveTo>
                  <a:cubicBezTo>
                    <a:pt x="10" y="0"/>
                    <a:pt x="0" y="10"/>
                    <a:pt x="6" y="17"/>
                  </a:cubicBezTo>
                  <a:cubicBezTo>
                    <a:pt x="43" y="59"/>
                    <a:pt x="65" y="118"/>
                    <a:pt x="82" y="170"/>
                  </a:cubicBezTo>
                  <a:cubicBezTo>
                    <a:pt x="117" y="275"/>
                    <a:pt x="129" y="387"/>
                    <a:pt x="126" y="497"/>
                  </a:cubicBezTo>
                  <a:cubicBezTo>
                    <a:pt x="126" y="506"/>
                    <a:pt x="141" y="505"/>
                    <a:pt x="141" y="496"/>
                  </a:cubicBezTo>
                  <a:cubicBezTo>
                    <a:pt x="143" y="383"/>
                    <a:pt x="130" y="270"/>
                    <a:pt x="95" y="162"/>
                  </a:cubicBezTo>
                  <a:cubicBezTo>
                    <a:pt x="77" y="109"/>
                    <a:pt x="54" y="50"/>
                    <a:pt x="1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2301876" y="4171951"/>
              <a:ext cx="119063" cy="708025"/>
            </a:xfrm>
            <a:custGeom>
              <a:avLst/>
              <a:gdLst>
                <a:gd name="T0" fmla="*/ 39 w 113"/>
                <a:gd name="T1" fmla="*/ 9 h 667"/>
                <a:gd name="T2" fmla="*/ 25 w 113"/>
                <a:gd name="T3" fmla="*/ 13 h 667"/>
                <a:gd name="T4" fmla="*/ 91 w 113"/>
                <a:gd name="T5" fmla="*/ 296 h 667"/>
                <a:gd name="T6" fmla="*/ 6 w 113"/>
                <a:gd name="T7" fmla="*/ 650 h 667"/>
                <a:gd name="T8" fmla="*/ 16 w 113"/>
                <a:gd name="T9" fmla="*/ 660 h 667"/>
                <a:gd name="T10" fmla="*/ 106 w 113"/>
                <a:gd name="T11" fmla="*/ 309 h 667"/>
                <a:gd name="T12" fmla="*/ 39 w 113"/>
                <a:gd name="T13" fmla="*/ 9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667">
                  <a:moveTo>
                    <a:pt x="39" y="9"/>
                  </a:moveTo>
                  <a:cubicBezTo>
                    <a:pt x="35" y="0"/>
                    <a:pt x="22" y="5"/>
                    <a:pt x="25" y="13"/>
                  </a:cubicBezTo>
                  <a:cubicBezTo>
                    <a:pt x="65" y="100"/>
                    <a:pt x="84" y="201"/>
                    <a:pt x="91" y="296"/>
                  </a:cubicBezTo>
                  <a:cubicBezTo>
                    <a:pt x="100" y="417"/>
                    <a:pt x="86" y="552"/>
                    <a:pt x="6" y="650"/>
                  </a:cubicBezTo>
                  <a:cubicBezTo>
                    <a:pt x="0" y="657"/>
                    <a:pt x="10" y="667"/>
                    <a:pt x="16" y="660"/>
                  </a:cubicBezTo>
                  <a:cubicBezTo>
                    <a:pt x="96" y="562"/>
                    <a:pt x="113" y="431"/>
                    <a:pt x="106" y="309"/>
                  </a:cubicBezTo>
                  <a:cubicBezTo>
                    <a:pt x="101" y="208"/>
                    <a:pt x="81" y="101"/>
                    <a:pt x="39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2271713" y="4184651"/>
              <a:ext cx="92075" cy="650875"/>
            </a:xfrm>
            <a:custGeom>
              <a:avLst/>
              <a:gdLst>
                <a:gd name="T0" fmla="*/ 34 w 86"/>
                <a:gd name="T1" fmla="*/ 13 h 613"/>
                <a:gd name="T2" fmla="*/ 66 w 86"/>
                <a:gd name="T3" fmla="*/ 319 h 613"/>
                <a:gd name="T4" fmla="*/ 45 w 86"/>
                <a:gd name="T5" fmla="*/ 482 h 613"/>
                <a:gd name="T6" fmla="*/ 4 w 86"/>
                <a:gd name="T7" fmla="*/ 598 h 613"/>
                <a:gd name="T8" fmla="*/ 17 w 86"/>
                <a:gd name="T9" fmla="*/ 605 h 613"/>
                <a:gd name="T10" fmla="*/ 58 w 86"/>
                <a:gd name="T11" fmla="*/ 489 h 613"/>
                <a:gd name="T12" fmla="*/ 80 w 86"/>
                <a:gd name="T13" fmla="*/ 328 h 613"/>
                <a:gd name="T14" fmla="*/ 47 w 86"/>
                <a:gd name="T15" fmla="*/ 9 h 613"/>
                <a:gd name="T16" fmla="*/ 34 w 86"/>
                <a:gd name="T17" fmla="*/ 13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613">
                  <a:moveTo>
                    <a:pt x="34" y="13"/>
                  </a:moveTo>
                  <a:cubicBezTo>
                    <a:pt x="70" y="108"/>
                    <a:pt x="71" y="218"/>
                    <a:pt x="66" y="319"/>
                  </a:cubicBezTo>
                  <a:cubicBezTo>
                    <a:pt x="63" y="374"/>
                    <a:pt x="56" y="428"/>
                    <a:pt x="45" y="482"/>
                  </a:cubicBezTo>
                  <a:cubicBezTo>
                    <a:pt x="37" y="522"/>
                    <a:pt x="26" y="563"/>
                    <a:pt x="4" y="598"/>
                  </a:cubicBezTo>
                  <a:cubicBezTo>
                    <a:pt x="0" y="606"/>
                    <a:pt x="12" y="613"/>
                    <a:pt x="17" y="605"/>
                  </a:cubicBezTo>
                  <a:cubicBezTo>
                    <a:pt x="38" y="570"/>
                    <a:pt x="49" y="529"/>
                    <a:pt x="58" y="489"/>
                  </a:cubicBezTo>
                  <a:cubicBezTo>
                    <a:pt x="70" y="436"/>
                    <a:pt x="76" y="382"/>
                    <a:pt x="80" y="328"/>
                  </a:cubicBezTo>
                  <a:cubicBezTo>
                    <a:pt x="86" y="223"/>
                    <a:pt x="85" y="108"/>
                    <a:pt x="47" y="9"/>
                  </a:cubicBezTo>
                  <a:cubicBezTo>
                    <a:pt x="44" y="0"/>
                    <a:pt x="31" y="4"/>
                    <a:pt x="34" y="1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2184401" y="4186238"/>
              <a:ext cx="112713" cy="539750"/>
            </a:xfrm>
            <a:custGeom>
              <a:avLst/>
              <a:gdLst>
                <a:gd name="T0" fmla="*/ 91 w 106"/>
                <a:gd name="T1" fmla="*/ 10 h 508"/>
                <a:gd name="T2" fmla="*/ 82 w 106"/>
                <a:gd name="T3" fmla="*/ 215 h 508"/>
                <a:gd name="T4" fmla="*/ 5 w 106"/>
                <a:gd name="T5" fmla="*/ 493 h 508"/>
                <a:gd name="T6" fmla="*/ 18 w 106"/>
                <a:gd name="T7" fmla="*/ 500 h 508"/>
                <a:gd name="T8" fmla="*/ 96 w 106"/>
                <a:gd name="T9" fmla="*/ 218 h 508"/>
                <a:gd name="T10" fmla="*/ 105 w 106"/>
                <a:gd name="T11" fmla="*/ 9 h 508"/>
                <a:gd name="T12" fmla="*/ 91 w 106"/>
                <a:gd name="T13" fmla="*/ 1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508">
                  <a:moveTo>
                    <a:pt x="91" y="10"/>
                  </a:moveTo>
                  <a:cubicBezTo>
                    <a:pt x="86" y="78"/>
                    <a:pt x="88" y="147"/>
                    <a:pt x="82" y="215"/>
                  </a:cubicBezTo>
                  <a:cubicBezTo>
                    <a:pt x="72" y="310"/>
                    <a:pt x="54" y="409"/>
                    <a:pt x="5" y="493"/>
                  </a:cubicBezTo>
                  <a:cubicBezTo>
                    <a:pt x="0" y="501"/>
                    <a:pt x="13" y="508"/>
                    <a:pt x="18" y="500"/>
                  </a:cubicBezTo>
                  <a:cubicBezTo>
                    <a:pt x="67" y="415"/>
                    <a:pt x="86" y="315"/>
                    <a:pt x="96" y="218"/>
                  </a:cubicBezTo>
                  <a:cubicBezTo>
                    <a:pt x="103" y="148"/>
                    <a:pt x="100" y="79"/>
                    <a:pt x="105" y="9"/>
                  </a:cubicBezTo>
                  <a:cubicBezTo>
                    <a:pt x="106" y="0"/>
                    <a:pt x="91" y="1"/>
                    <a:pt x="9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2106613" y="4195763"/>
              <a:ext cx="169863" cy="684213"/>
            </a:xfrm>
            <a:custGeom>
              <a:avLst/>
              <a:gdLst>
                <a:gd name="T0" fmla="*/ 142 w 159"/>
                <a:gd name="T1" fmla="*/ 9 h 644"/>
                <a:gd name="T2" fmla="*/ 50 w 159"/>
                <a:gd name="T3" fmla="*/ 361 h 644"/>
                <a:gd name="T4" fmla="*/ 14 w 159"/>
                <a:gd name="T5" fmla="*/ 529 h 644"/>
                <a:gd name="T6" fmla="*/ 0 w 159"/>
                <a:gd name="T7" fmla="*/ 635 h 644"/>
                <a:gd name="T8" fmla="*/ 15 w 159"/>
                <a:gd name="T9" fmla="*/ 635 h 644"/>
                <a:gd name="T10" fmla="*/ 28 w 159"/>
                <a:gd name="T11" fmla="*/ 532 h 644"/>
                <a:gd name="T12" fmla="*/ 64 w 159"/>
                <a:gd name="T13" fmla="*/ 364 h 644"/>
                <a:gd name="T14" fmla="*/ 156 w 159"/>
                <a:gd name="T15" fmla="*/ 12 h 644"/>
                <a:gd name="T16" fmla="*/ 142 w 159"/>
                <a:gd name="T17" fmla="*/ 9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9" h="644">
                  <a:moveTo>
                    <a:pt x="142" y="9"/>
                  </a:moveTo>
                  <a:cubicBezTo>
                    <a:pt x="107" y="125"/>
                    <a:pt x="77" y="243"/>
                    <a:pt x="50" y="361"/>
                  </a:cubicBezTo>
                  <a:cubicBezTo>
                    <a:pt x="37" y="417"/>
                    <a:pt x="25" y="472"/>
                    <a:pt x="14" y="529"/>
                  </a:cubicBezTo>
                  <a:cubicBezTo>
                    <a:pt x="8" y="563"/>
                    <a:pt x="0" y="600"/>
                    <a:pt x="0" y="635"/>
                  </a:cubicBezTo>
                  <a:cubicBezTo>
                    <a:pt x="0" y="644"/>
                    <a:pt x="15" y="644"/>
                    <a:pt x="15" y="635"/>
                  </a:cubicBezTo>
                  <a:cubicBezTo>
                    <a:pt x="14" y="600"/>
                    <a:pt x="22" y="565"/>
                    <a:pt x="28" y="532"/>
                  </a:cubicBezTo>
                  <a:cubicBezTo>
                    <a:pt x="39" y="475"/>
                    <a:pt x="51" y="420"/>
                    <a:pt x="64" y="364"/>
                  </a:cubicBezTo>
                  <a:cubicBezTo>
                    <a:pt x="91" y="246"/>
                    <a:pt x="121" y="128"/>
                    <a:pt x="156" y="12"/>
                  </a:cubicBezTo>
                  <a:cubicBezTo>
                    <a:pt x="159" y="3"/>
                    <a:pt x="145" y="0"/>
                    <a:pt x="142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2020888" y="4192588"/>
              <a:ext cx="233363" cy="569913"/>
            </a:xfrm>
            <a:custGeom>
              <a:avLst/>
              <a:gdLst>
                <a:gd name="T0" fmla="*/ 203 w 220"/>
                <a:gd name="T1" fmla="*/ 9 h 536"/>
                <a:gd name="T2" fmla="*/ 96 w 220"/>
                <a:gd name="T3" fmla="*/ 244 h 536"/>
                <a:gd name="T4" fmla="*/ 35 w 220"/>
                <a:gd name="T5" fmla="*/ 400 h 536"/>
                <a:gd name="T6" fmla="*/ 1 w 220"/>
                <a:gd name="T7" fmla="*/ 524 h 536"/>
                <a:gd name="T8" fmla="*/ 15 w 220"/>
                <a:gd name="T9" fmla="*/ 527 h 536"/>
                <a:gd name="T10" fmla="*/ 47 w 220"/>
                <a:gd name="T11" fmla="*/ 410 h 536"/>
                <a:gd name="T12" fmla="*/ 109 w 220"/>
                <a:gd name="T13" fmla="*/ 251 h 536"/>
                <a:gd name="T14" fmla="*/ 216 w 220"/>
                <a:gd name="T15" fmla="*/ 15 h 536"/>
                <a:gd name="T16" fmla="*/ 203 w 220"/>
                <a:gd name="T17" fmla="*/ 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536">
                  <a:moveTo>
                    <a:pt x="203" y="9"/>
                  </a:moveTo>
                  <a:cubicBezTo>
                    <a:pt x="163" y="85"/>
                    <a:pt x="130" y="165"/>
                    <a:pt x="96" y="244"/>
                  </a:cubicBezTo>
                  <a:cubicBezTo>
                    <a:pt x="75" y="296"/>
                    <a:pt x="54" y="348"/>
                    <a:pt x="35" y="400"/>
                  </a:cubicBezTo>
                  <a:cubicBezTo>
                    <a:pt x="21" y="440"/>
                    <a:pt x="7" y="482"/>
                    <a:pt x="1" y="524"/>
                  </a:cubicBezTo>
                  <a:cubicBezTo>
                    <a:pt x="0" y="533"/>
                    <a:pt x="14" y="536"/>
                    <a:pt x="15" y="527"/>
                  </a:cubicBezTo>
                  <a:cubicBezTo>
                    <a:pt x="20" y="487"/>
                    <a:pt x="34" y="448"/>
                    <a:pt x="47" y="410"/>
                  </a:cubicBezTo>
                  <a:cubicBezTo>
                    <a:pt x="66" y="356"/>
                    <a:pt x="87" y="303"/>
                    <a:pt x="109" y="251"/>
                  </a:cubicBezTo>
                  <a:cubicBezTo>
                    <a:pt x="142" y="172"/>
                    <a:pt x="176" y="91"/>
                    <a:pt x="216" y="15"/>
                  </a:cubicBezTo>
                  <a:cubicBezTo>
                    <a:pt x="220" y="7"/>
                    <a:pt x="208" y="0"/>
                    <a:pt x="203" y="9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2228851" y="4210051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1901826" y="4191001"/>
              <a:ext cx="336550" cy="728663"/>
            </a:xfrm>
            <a:custGeom>
              <a:avLst/>
              <a:gdLst>
                <a:gd name="T0" fmla="*/ 308 w 317"/>
                <a:gd name="T1" fmla="*/ 6 h 686"/>
                <a:gd name="T2" fmla="*/ 274 w 317"/>
                <a:gd name="T3" fmla="*/ 44 h 686"/>
                <a:gd name="T4" fmla="*/ 205 w 317"/>
                <a:gd name="T5" fmla="*/ 156 h 686"/>
                <a:gd name="T6" fmla="*/ 44 w 317"/>
                <a:gd name="T7" fmla="*/ 484 h 686"/>
                <a:gd name="T8" fmla="*/ 6 w 317"/>
                <a:gd name="T9" fmla="*/ 677 h 686"/>
                <a:gd name="T10" fmla="*/ 21 w 317"/>
                <a:gd name="T11" fmla="*/ 676 h 686"/>
                <a:gd name="T12" fmla="*/ 41 w 317"/>
                <a:gd name="T13" fmla="*/ 537 h 686"/>
                <a:gd name="T14" fmla="*/ 109 w 317"/>
                <a:gd name="T15" fmla="*/ 368 h 686"/>
                <a:gd name="T16" fmla="*/ 270 w 317"/>
                <a:gd name="T17" fmla="*/ 76 h 686"/>
                <a:gd name="T18" fmla="*/ 298 w 317"/>
                <a:gd name="T19" fmla="*/ 33 h 686"/>
                <a:gd name="T20" fmla="*/ 306 w 317"/>
                <a:gd name="T21" fmla="*/ 22 h 686"/>
                <a:gd name="T22" fmla="*/ 308 w 317"/>
                <a:gd name="T23" fmla="*/ 18 h 686"/>
                <a:gd name="T24" fmla="*/ 309 w 317"/>
                <a:gd name="T25" fmla="*/ 18 h 686"/>
                <a:gd name="T26" fmla="*/ 301 w 317"/>
                <a:gd name="T27" fmla="*/ 18 h 686"/>
                <a:gd name="T28" fmla="*/ 308 w 317"/>
                <a:gd name="T29" fmla="*/ 6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7" h="686">
                  <a:moveTo>
                    <a:pt x="308" y="6"/>
                  </a:moveTo>
                  <a:cubicBezTo>
                    <a:pt x="295" y="0"/>
                    <a:pt x="279" y="37"/>
                    <a:pt x="274" y="44"/>
                  </a:cubicBezTo>
                  <a:cubicBezTo>
                    <a:pt x="250" y="81"/>
                    <a:pt x="227" y="118"/>
                    <a:pt x="205" y="156"/>
                  </a:cubicBezTo>
                  <a:cubicBezTo>
                    <a:pt x="144" y="261"/>
                    <a:pt x="87" y="370"/>
                    <a:pt x="44" y="484"/>
                  </a:cubicBezTo>
                  <a:cubicBezTo>
                    <a:pt x="22" y="544"/>
                    <a:pt x="0" y="612"/>
                    <a:pt x="6" y="677"/>
                  </a:cubicBezTo>
                  <a:cubicBezTo>
                    <a:pt x="7" y="686"/>
                    <a:pt x="22" y="685"/>
                    <a:pt x="21" y="676"/>
                  </a:cubicBezTo>
                  <a:cubicBezTo>
                    <a:pt x="16" y="629"/>
                    <a:pt x="28" y="582"/>
                    <a:pt x="41" y="537"/>
                  </a:cubicBezTo>
                  <a:cubicBezTo>
                    <a:pt x="59" y="479"/>
                    <a:pt x="83" y="423"/>
                    <a:pt x="109" y="368"/>
                  </a:cubicBezTo>
                  <a:cubicBezTo>
                    <a:pt x="156" y="267"/>
                    <a:pt x="211" y="170"/>
                    <a:pt x="270" y="76"/>
                  </a:cubicBezTo>
                  <a:cubicBezTo>
                    <a:pt x="279" y="61"/>
                    <a:pt x="289" y="47"/>
                    <a:pt x="298" y="33"/>
                  </a:cubicBezTo>
                  <a:cubicBezTo>
                    <a:pt x="301" y="29"/>
                    <a:pt x="303" y="25"/>
                    <a:pt x="306" y="22"/>
                  </a:cubicBezTo>
                  <a:cubicBezTo>
                    <a:pt x="307" y="21"/>
                    <a:pt x="307" y="20"/>
                    <a:pt x="308" y="18"/>
                  </a:cubicBezTo>
                  <a:cubicBezTo>
                    <a:pt x="309" y="18"/>
                    <a:pt x="309" y="18"/>
                    <a:pt x="309" y="18"/>
                  </a:cubicBezTo>
                  <a:cubicBezTo>
                    <a:pt x="308" y="18"/>
                    <a:pt x="305" y="20"/>
                    <a:pt x="301" y="18"/>
                  </a:cubicBezTo>
                  <a:cubicBezTo>
                    <a:pt x="310" y="22"/>
                    <a:pt x="317" y="9"/>
                    <a:pt x="30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1784351" y="4173538"/>
              <a:ext cx="433388" cy="736600"/>
            </a:xfrm>
            <a:custGeom>
              <a:avLst/>
              <a:gdLst>
                <a:gd name="T0" fmla="*/ 393 w 408"/>
                <a:gd name="T1" fmla="*/ 5 h 693"/>
                <a:gd name="T2" fmla="*/ 141 w 408"/>
                <a:gd name="T3" fmla="*/ 323 h 693"/>
                <a:gd name="T4" fmla="*/ 13 w 408"/>
                <a:gd name="T5" fmla="*/ 638 h 693"/>
                <a:gd name="T6" fmla="*/ 1 w 408"/>
                <a:gd name="T7" fmla="*/ 680 h 693"/>
                <a:gd name="T8" fmla="*/ 15 w 408"/>
                <a:gd name="T9" fmla="*/ 683 h 693"/>
                <a:gd name="T10" fmla="*/ 37 w 408"/>
                <a:gd name="T11" fmla="*/ 608 h 693"/>
                <a:gd name="T12" fmla="*/ 96 w 408"/>
                <a:gd name="T13" fmla="*/ 452 h 693"/>
                <a:gd name="T14" fmla="*/ 314 w 408"/>
                <a:gd name="T15" fmla="*/ 92 h 693"/>
                <a:gd name="T16" fmla="*/ 401 w 408"/>
                <a:gd name="T17" fmla="*/ 17 h 693"/>
                <a:gd name="T18" fmla="*/ 393 w 408"/>
                <a:gd name="T19" fmla="*/ 5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8" h="693">
                  <a:moveTo>
                    <a:pt x="393" y="5"/>
                  </a:moveTo>
                  <a:cubicBezTo>
                    <a:pt x="280" y="81"/>
                    <a:pt x="203" y="204"/>
                    <a:pt x="141" y="323"/>
                  </a:cubicBezTo>
                  <a:cubicBezTo>
                    <a:pt x="89" y="423"/>
                    <a:pt x="46" y="530"/>
                    <a:pt x="13" y="638"/>
                  </a:cubicBezTo>
                  <a:cubicBezTo>
                    <a:pt x="8" y="652"/>
                    <a:pt x="3" y="666"/>
                    <a:pt x="1" y="680"/>
                  </a:cubicBezTo>
                  <a:cubicBezTo>
                    <a:pt x="0" y="689"/>
                    <a:pt x="14" y="693"/>
                    <a:pt x="15" y="683"/>
                  </a:cubicBezTo>
                  <a:cubicBezTo>
                    <a:pt x="19" y="658"/>
                    <a:pt x="29" y="632"/>
                    <a:pt x="37" y="608"/>
                  </a:cubicBezTo>
                  <a:cubicBezTo>
                    <a:pt x="55" y="555"/>
                    <a:pt x="75" y="503"/>
                    <a:pt x="96" y="452"/>
                  </a:cubicBezTo>
                  <a:cubicBezTo>
                    <a:pt x="151" y="324"/>
                    <a:pt x="218" y="195"/>
                    <a:pt x="314" y="92"/>
                  </a:cubicBezTo>
                  <a:cubicBezTo>
                    <a:pt x="340" y="64"/>
                    <a:pt x="369" y="39"/>
                    <a:pt x="401" y="17"/>
                  </a:cubicBezTo>
                  <a:cubicBezTo>
                    <a:pt x="408" y="12"/>
                    <a:pt x="401" y="0"/>
                    <a:pt x="39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1703388" y="4154488"/>
              <a:ext cx="496888" cy="631825"/>
            </a:xfrm>
            <a:custGeom>
              <a:avLst/>
              <a:gdLst>
                <a:gd name="T0" fmla="*/ 452 w 468"/>
                <a:gd name="T1" fmla="*/ 5 h 595"/>
                <a:gd name="T2" fmla="*/ 120 w 468"/>
                <a:gd name="T3" fmla="*/ 350 h 595"/>
                <a:gd name="T4" fmla="*/ 38 w 468"/>
                <a:gd name="T5" fmla="*/ 506 h 595"/>
                <a:gd name="T6" fmla="*/ 5 w 468"/>
                <a:gd name="T7" fmla="*/ 581 h 595"/>
                <a:gd name="T8" fmla="*/ 18 w 468"/>
                <a:gd name="T9" fmla="*/ 587 h 595"/>
                <a:gd name="T10" fmla="*/ 49 w 468"/>
                <a:gd name="T11" fmla="*/ 515 h 595"/>
                <a:gd name="T12" fmla="*/ 128 w 468"/>
                <a:gd name="T13" fmla="*/ 364 h 595"/>
                <a:gd name="T14" fmla="*/ 460 w 468"/>
                <a:gd name="T15" fmla="*/ 17 h 595"/>
                <a:gd name="T16" fmla="*/ 452 w 468"/>
                <a:gd name="T17" fmla="*/ 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595">
                  <a:moveTo>
                    <a:pt x="452" y="5"/>
                  </a:moveTo>
                  <a:cubicBezTo>
                    <a:pt x="313" y="89"/>
                    <a:pt x="204" y="213"/>
                    <a:pt x="120" y="350"/>
                  </a:cubicBezTo>
                  <a:cubicBezTo>
                    <a:pt x="89" y="400"/>
                    <a:pt x="62" y="453"/>
                    <a:pt x="38" y="506"/>
                  </a:cubicBezTo>
                  <a:cubicBezTo>
                    <a:pt x="27" y="530"/>
                    <a:pt x="18" y="557"/>
                    <a:pt x="5" y="581"/>
                  </a:cubicBezTo>
                  <a:cubicBezTo>
                    <a:pt x="0" y="589"/>
                    <a:pt x="13" y="595"/>
                    <a:pt x="18" y="587"/>
                  </a:cubicBezTo>
                  <a:cubicBezTo>
                    <a:pt x="31" y="565"/>
                    <a:pt x="39" y="539"/>
                    <a:pt x="49" y="515"/>
                  </a:cubicBezTo>
                  <a:cubicBezTo>
                    <a:pt x="73" y="463"/>
                    <a:pt x="99" y="413"/>
                    <a:pt x="128" y="364"/>
                  </a:cubicBezTo>
                  <a:cubicBezTo>
                    <a:pt x="211" y="226"/>
                    <a:pt x="320" y="101"/>
                    <a:pt x="460" y="17"/>
                  </a:cubicBezTo>
                  <a:cubicBezTo>
                    <a:pt x="468" y="13"/>
                    <a:pt x="460" y="0"/>
                    <a:pt x="45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1598613" y="4127501"/>
              <a:ext cx="592138" cy="642938"/>
            </a:xfrm>
            <a:custGeom>
              <a:avLst/>
              <a:gdLst>
                <a:gd name="T0" fmla="*/ 545 w 558"/>
                <a:gd name="T1" fmla="*/ 4 h 605"/>
                <a:gd name="T2" fmla="*/ 254 w 558"/>
                <a:gd name="T3" fmla="*/ 239 h 605"/>
                <a:gd name="T4" fmla="*/ 38 w 558"/>
                <a:gd name="T5" fmla="*/ 531 h 605"/>
                <a:gd name="T6" fmla="*/ 4 w 558"/>
                <a:gd name="T7" fmla="*/ 590 h 605"/>
                <a:gd name="T8" fmla="*/ 17 w 558"/>
                <a:gd name="T9" fmla="*/ 597 h 605"/>
                <a:gd name="T10" fmla="*/ 181 w 558"/>
                <a:gd name="T11" fmla="*/ 351 h 605"/>
                <a:gd name="T12" fmla="*/ 465 w 558"/>
                <a:gd name="T13" fmla="*/ 62 h 605"/>
                <a:gd name="T14" fmla="*/ 549 w 558"/>
                <a:gd name="T15" fmla="*/ 17 h 605"/>
                <a:gd name="T16" fmla="*/ 545 w 558"/>
                <a:gd name="T17" fmla="*/ 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8" h="605">
                  <a:moveTo>
                    <a:pt x="545" y="4"/>
                  </a:moveTo>
                  <a:cubicBezTo>
                    <a:pt x="428" y="48"/>
                    <a:pt x="334" y="147"/>
                    <a:pt x="254" y="239"/>
                  </a:cubicBezTo>
                  <a:cubicBezTo>
                    <a:pt x="174" y="330"/>
                    <a:pt x="102" y="429"/>
                    <a:pt x="38" y="531"/>
                  </a:cubicBezTo>
                  <a:cubicBezTo>
                    <a:pt x="26" y="551"/>
                    <a:pt x="15" y="570"/>
                    <a:pt x="4" y="590"/>
                  </a:cubicBezTo>
                  <a:cubicBezTo>
                    <a:pt x="0" y="598"/>
                    <a:pt x="12" y="605"/>
                    <a:pt x="17" y="597"/>
                  </a:cubicBezTo>
                  <a:cubicBezTo>
                    <a:pt x="62" y="510"/>
                    <a:pt x="121" y="429"/>
                    <a:pt x="181" y="351"/>
                  </a:cubicBezTo>
                  <a:cubicBezTo>
                    <a:pt x="262" y="244"/>
                    <a:pt x="353" y="138"/>
                    <a:pt x="465" y="62"/>
                  </a:cubicBezTo>
                  <a:cubicBezTo>
                    <a:pt x="491" y="44"/>
                    <a:pt x="519" y="29"/>
                    <a:pt x="549" y="17"/>
                  </a:cubicBezTo>
                  <a:cubicBezTo>
                    <a:pt x="558" y="14"/>
                    <a:pt x="554" y="0"/>
                    <a:pt x="545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1633538" y="4071938"/>
              <a:ext cx="547688" cy="438150"/>
            </a:xfrm>
            <a:custGeom>
              <a:avLst/>
              <a:gdLst>
                <a:gd name="T0" fmla="*/ 506 w 516"/>
                <a:gd name="T1" fmla="*/ 1 h 413"/>
                <a:gd name="T2" fmla="*/ 362 w 516"/>
                <a:gd name="T3" fmla="*/ 47 h 413"/>
                <a:gd name="T4" fmla="*/ 211 w 516"/>
                <a:gd name="T5" fmla="*/ 160 h 413"/>
                <a:gd name="T6" fmla="*/ 83 w 516"/>
                <a:gd name="T7" fmla="*/ 292 h 413"/>
                <a:gd name="T8" fmla="*/ 9 w 516"/>
                <a:gd name="T9" fmla="*/ 391 h 413"/>
                <a:gd name="T10" fmla="*/ 5 w 516"/>
                <a:gd name="T11" fmla="*/ 399 h 413"/>
                <a:gd name="T12" fmla="*/ 17 w 516"/>
                <a:gd name="T13" fmla="*/ 405 h 413"/>
                <a:gd name="T14" fmla="*/ 84 w 516"/>
                <a:gd name="T15" fmla="*/ 314 h 413"/>
                <a:gd name="T16" fmla="*/ 208 w 516"/>
                <a:gd name="T17" fmla="*/ 183 h 413"/>
                <a:gd name="T18" fmla="*/ 357 w 516"/>
                <a:gd name="T19" fmla="*/ 66 h 413"/>
                <a:gd name="T20" fmla="*/ 507 w 516"/>
                <a:gd name="T21" fmla="*/ 16 h 413"/>
                <a:gd name="T22" fmla="*/ 506 w 516"/>
                <a:gd name="T23" fmla="*/ 1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6" h="413">
                  <a:moveTo>
                    <a:pt x="506" y="1"/>
                  </a:moveTo>
                  <a:cubicBezTo>
                    <a:pt x="455" y="0"/>
                    <a:pt x="405" y="22"/>
                    <a:pt x="362" y="47"/>
                  </a:cubicBezTo>
                  <a:cubicBezTo>
                    <a:pt x="307" y="78"/>
                    <a:pt x="258" y="118"/>
                    <a:pt x="211" y="160"/>
                  </a:cubicBezTo>
                  <a:cubicBezTo>
                    <a:pt x="166" y="201"/>
                    <a:pt x="123" y="246"/>
                    <a:pt x="83" y="292"/>
                  </a:cubicBezTo>
                  <a:cubicBezTo>
                    <a:pt x="57" y="323"/>
                    <a:pt x="30" y="356"/>
                    <a:pt x="9" y="391"/>
                  </a:cubicBezTo>
                  <a:cubicBezTo>
                    <a:pt x="7" y="394"/>
                    <a:pt x="6" y="396"/>
                    <a:pt x="5" y="399"/>
                  </a:cubicBezTo>
                  <a:cubicBezTo>
                    <a:pt x="0" y="407"/>
                    <a:pt x="13" y="413"/>
                    <a:pt x="17" y="405"/>
                  </a:cubicBezTo>
                  <a:cubicBezTo>
                    <a:pt x="35" y="372"/>
                    <a:pt x="60" y="343"/>
                    <a:pt x="84" y="314"/>
                  </a:cubicBezTo>
                  <a:cubicBezTo>
                    <a:pt x="122" y="268"/>
                    <a:pt x="164" y="224"/>
                    <a:pt x="208" y="183"/>
                  </a:cubicBezTo>
                  <a:cubicBezTo>
                    <a:pt x="254" y="139"/>
                    <a:pt x="303" y="99"/>
                    <a:pt x="357" y="66"/>
                  </a:cubicBezTo>
                  <a:cubicBezTo>
                    <a:pt x="402" y="39"/>
                    <a:pt x="453" y="15"/>
                    <a:pt x="507" y="16"/>
                  </a:cubicBezTo>
                  <a:cubicBezTo>
                    <a:pt x="516" y="16"/>
                    <a:pt x="515" y="1"/>
                    <a:pt x="506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1611313" y="4092576"/>
              <a:ext cx="571500" cy="522288"/>
            </a:xfrm>
            <a:custGeom>
              <a:avLst/>
              <a:gdLst>
                <a:gd name="T0" fmla="*/ 526 w 539"/>
                <a:gd name="T1" fmla="*/ 3 h 491"/>
                <a:gd name="T2" fmla="*/ 156 w 539"/>
                <a:gd name="T3" fmla="*/ 271 h 491"/>
                <a:gd name="T4" fmla="*/ 4 w 539"/>
                <a:gd name="T5" fmla="*/ 476 h 491"/>
                <a:gd name="T6" fmla="*/ 17 w 539"/>
                <a:gd name="T7" fmla="*/ 483 h 491"/>
                <a:gd name="T8" fmla="*/ 163 w 539"/>
                <a:gd name="T9" fmla="*/ 284 h 491"/>
                <a:gd name="T10" fmla="*/ 531 w 539"/>
                <a:gd name="T11" fmla="*/ 17 h 491"/>
                <a:gd name="T12" fmla="*/ 526 w 539"/>
                <a:gd name="T13" fmla="*/ 3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9" h="491">
                  <a:moveTo>
                    <a:pt x="526" y="3"/>
                  </a:moveTo>
                  <a:cubicBezTo>
                    <a:pt x="383" y="61"/>
                    <a:pt x="259" y="158"/>
                    <a:pt x="156" y="271"/>
                  </a:cubicBezTo>
                  <a:cubicBezTo>
                    <a:pt x="99" y="333"/>
                    <a:pt x="44" y="401"/>
                    <a:pt x="4" y="476"/>
                  </a:cubicBezTo>
                  <a:cubicBezTo>
                    <a:pt x="0" y="484"/>
                    <a:pt x="13" y="491"/>
                    <a:pt x="17" y="483"/>
                  </a:cubicBezTo>
                  <a:cubicBezTo>
                    <a:pt x="55" y="410"/>
                    <a:pt x="109" y="344"/>
                    <a:pt x="163" y="284"/>
                  </a:cubicBezTo>
                  <a:cubicBezTo>
                    <a:pt x="265" y="171"/>
                    <a:pt x="389" y="75"/>
                    <a:pt x="531" y="17"/>
                  </a:cubicBezTo>
                  <a:cubicBezTo>
                    <a:pt x="539" y="13"/>
                    <a:pt x="535" y="0"/>
                    <a:pt x="526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1671638" y="4037013"/>
              <a:ext cx="503238" cy="266700"/>
            </a:xfrm>
            <a:custGeom>
              <a:avLst/>
              <a:gdLst>
                <a:gd name="T0" fmla="*/ 464 w 474"/>
                <a:gd name="T1" fmla="*/ 1 h 251"/>
                <a:gd name="T2" fmla="*/ 149 w 474"/>
                <a:gd name="T3" fmla="*/ 111 h 251"/>
                <a:gd name="T4" fmla="*/ 51 w 474"/>
                <a:gd name="T5" fmla="*/ 187 h 251"/>
                <a:gd name="T6" fmla="*/ 5 w 474"/>
                <a:gd name="T7" fmla="*/ 233 h 251"/>
                <a:gd name="T8" fmla="*/ 16 w 474"/>
                <a:gd name="T9" fmla="*/ 243 h 251"/>
                <a:gd name="T10" fmla="*/ 55 w 474"/>
                <a:gd name="T11" fmla="*/ 202 h 251"/>
                <a:gd name="T12" fmla="*/ 151 w 474"/>
                <a:gd name="T13" fmla="*/ 127 h 251"/>
                <a:gd name="T14" fmla="*/ 465 w 474"/>
                <a:gd name="T15" fmla="*/ 15 h 251"/>
                <a:gd name="T16" fmla="*/ 464 w 474"/>
                <a:gd name="T17" fmla="*/ 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4" h="251">
                  <a:moveTo>
                    <a:pt x="464" y="1"/>
                  </a:moveTo>
                  <a:cubicBezTo>
                    <a:pt x="351" y="6"/>
                    <a:pt x="243" y="49"/>
                    <a:pt x="149" y="111"/>
                  </a:cubicBezTo>
                  <a:cubicBezTo>
                    <a:pt x="115" y="133"/>
                    <a:pt x="82" y="159"/>
                    <a:pt x="51" y="187"/>
                  </a:cubicBezTo>
                  <a:cubicBezTo>
                    <a:pt x="35" y="201"/>
                    <a:pt x="18" y="216"/>
                    <a:pt x="5" y="233"/>
                  </a:cubicBezTo>
                  <a:cubicBezTo>
                    <a:pt x="0" y="241"/>
                    <a:pt x="10" y="251"/>
                    <a:pt x="16" y="243"/>
                  </a:cubicBezTo>
                  <a:cubicBezTo>
                    <a:pt x="27" y="228"/>
                    <a:pt x="42" y="215"/>
                    <a:pt x="55" y="202"/>
                  </a:cubicBezTo>
                  <a:cubicBezTo>
                    <a:pt x="85" y="174"/>
                    <a:pt x="117" y="150"/>
                    <a:pt x="151" y="127"/>
                  </a:cubicBezTo>
                  <a:cubicBezTo>
                    <a:pt x="244" y="64"/>
                    <a:pt x="352" y="20"/>
                    <a:pt x="465" y="15"/>
                  </a:cubicBezTo>
                  <a:cubicBezTo>
                    <a:pt x="474" y="14"/>
                    <a:pt x="473" y="0"/>
                    <a:pt x="46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1770063" y="3995738"/>
              <a:ext cx="382588" cy="138113"/>
            </a:xfrm>
            <a:custGeom>
              <a:avLst/>
              <a:gdLst>
                <a:gd name="T0" fmla="*/ 351 w 361"/>
                <a:gd name="T1" fmla="*/ 1 h 130"/>
                <a:gd name="T2" fmla="*/ 277 w 361"/>
                <a:gd name="T3" fmla="*/ 10 h 130"/>
                <a:gd name="T4" fmla="*/ 165 w 361"/>
                <a:gd name="T5" fmla="*/ 37 h 130"/>
                <a:gd name="T6" fmla="*/ 61 w 361"/>
                <a:gd name="T7" fmla="*/ 75 h 130"/>
                <a:gd name="T8" fmla="*/ 4 w 361"/>
                <a:gd name="T9" fmla="*/ 116 h 130"/>
                <a:gd name="T10" fmla="*/ 17 w 361"/>
                <a:gd name="T11" fmla="*/ 122 h 130"/>
                <a:gd name="T12" fmla="*/ 72 w 361"/>
                <a:gd name="T13" fmla="*/ 86 h 130"/>
                <a:gd name="T14" fmla="*/ 173 w 361"/>
                <a:gd name="T15" fmla="*/ 50 h 130"/>
                <a:gd name="T16" fmla="*/ 278 w 361"/>
                <a:gd name="T17" fmla="*/ 24 h 130"/>
                <a:gd name="T18" fmla="*/ 352 w 361"/>
                <a:gd name="T19" fmla="*/ 15 h 130"/>
                <a:gd name="T20" fmla="*/ 351 w 361"/>
                <a:gd name="T2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1" h="130">
                  <a:moveTo>
                    <a:pt x="351" y="1"/>
                  </a:moveTo>
                  <a:cubicBezTo>
                    <a:pt x="327" y="0"/>
                    <a:pt x="301" y="5"/>
                    <a:pt x="277" y="10"/>
                  </a:cubicBezTo>
                  <a:cubicBezTo>
                    <a:pt x="239" y="17"/>
                    <a:pt x="202" y="26"/>
                    <a:pt x="165" y="37"/>
                  </a:cubicBezTo>
                  <a:cubicBezTo>
                    <a:pt x="129" y="48"/>
                    <a:pt x="94" y="60"/>
                    <a:pt x="61" y="75"/>
                  </a:cubicBezTo>
                  <a:cubicBezTo>
                    <a:pt x="41" y="85"/>
                    <a:pt x="16" y="96"/>
                    <a:pt x="4" y="116"/>
                  </a:cubicBezTo>
                  <a:cubicBezTo>
                    <a:pt x="0" y="124"/>
                    <a:pt x="12" y="130"/>
                    <a:pt x="17" y="122"/>
                  </a:cubicBezTo>
                  <a:cubicBezTo>
                    <a:pt x="28" y="104"/>
                    <a:pt x="54" y="94"/>
                    <a:pt x="72" y="86"/>
                  </a:cubicBezTo>
                  <a:cubicBezTo>
                    <a:pt x="105" y="71"/>
                    <a:pt x="139" y="60"/>
                    <a:pt x="173" y="50"/>
                  </a:cubicBezTo>
                  <a:cubicBezTo>
                    <a:pt x="207" y="40"/>
                    <a:pt x="243" y="31"/>
                    <a:pt x="278" y="24"/>
                  </a:cubicBezTo>
                  <a:cubicBezTo>
                    <a:pt x="302" y="19"/>
                    <a:pt x="327" y="14"/>
                    <a:pt x="352" y="15"/>
                  </a:cubicBezTo>
                  <a:cubicBezTo>
                    <a:pt x="361" y="16"/>
                    <a:pt x="361" y="1"/>
                    <a:pt x="35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2419351" y="4637088"/>
              <a:ext cx="26988" cy="207963"/>
            </a:xfrm>
            <a:custGeom>
              <a:avLst/>
              <a:gdLst>
                <a:gd name="T0" fmla="*/ 8 w 26"/>
                <a:gd name="T1" fmla="*/ 16 h 195"/>
                <a:gd name="T2" fmla="*/ 11 w 26"/>
                <a:gd name="T3" fmla="*/ 48 h 195"/>
                <a:gd name="T4" fmla="*/ 8 w 26"/>
                <a:gd name="T5" fmla="*/ 102 h 195"/>
                <a:gd name="T6" fmla="*/ 1 w 26"/>
                <a:gd name="T7" fmla="*/ 186 h 195"/>
                <a:gd name="T8" fmla="*/ 15 w 26"/>
                <a:gd name="T9" fmla="*/ 185 h 195"/>
                <a:gd name="T10" fmla="*/ 23 w 26"/>
                <a:gd name="T11" fmla="*/ 97 h 195"/>
                <a:gd name="T12" fmla="*/ 25 w 26"/>
                <a:gd name="T13" fmla="*/ 41 h 195"/>
                <a:gd name="T14" fmla="*/ 21 w 26"/>
                <a:gd name="T15" fmla="*/ 8 h 195"/>
                <a:gd name="T16" fmla="*/ 8 w 26"/>
                <a:gd name="T17" fmla="*/ 1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195">
                  <a:moveTo>
                    <a:pt x="8" y="16"/>
                  </a:moveTo>
                  <a:cubicBezTo>
                    <a:pt x="13" y="25"/>
                    <a:pt x="11" y="38"/>
                    <a:pt x="11" y="48"/>
                  </a:cubicBezTo>
                  <a:cubicBezTo>
                    <a:pt x="11" y="66"/>
                    <a:pt x="10" y="84"/>
                    <a:pt x="8" y="102"/>
                  </a:cubicBezTo>
                  <a:cubicBezTo>
                    <a:pt x="6" y="130"/>
                    <a:pt x="2" y="158"/>
                    <a:pt x="1" y="186"/>
                  </a:cubicBezTo>
                  <a:cubicBezTo>
                    <a:pt x="0" y="195"/>
                    <a:pt x="14" y="194"/>
                    <a:pt x="15" y="185"/>
                  </a:cubicBezTo>
                  <a:cubicBezTo>
                    <a:pt x="17" y="156"/>
                    <a:pt x="21" y="126"/>
                    <a:pt x="23" y="97"/>
                  </a:cubicBezTo>
                  <a:cubicBezTo>
                    <a:pt x="24" y="79"/>
                    <a:pt x="26" y="60"/>
                    <a:pt x="25" y="41"/>
                  </a:cubicBezTo>
                  <a:cubicBezTo>
                    <a:pt x="25" y="30"/>
                    <a:pt x="25" y="18"/>
                    <a:pt x="21" y="8"/>
                  </a:cubicBezTo>
                  <a:cubicBezTo>
                    <a:pt x="17" y="0"/>
                    <a:pt x="4" y="8"/>
                    <a:pt x="8" y="1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2266951" y="4144963"/>
              <a:ext cx="1588" cy="1588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2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2255838" y="4140201"/>
              <a:ext cx="11113" cy="4763"/>
            </a:xfrm>
            <a:custGeom>
              <a:avLst/>
              <a:gdLst>
                <a:gd name="T0" fmla="*/ 8 w 10"/>
                <a:gd name="T1" fmla="*/ 4 h 5"/>
                <a:gd name="T2" fmla="*/ 10 w 10"/>
                <a:gd name="T3" fmla="*/ 5 h 5"/>
                <a:gd name="T4" fmla="*/ 7 w 10"/>
                <a:gd name="T5" fmla="*/ 3 h 5"/>
                <a:gd name="T6" fmla="*/ 0 w 10"/>
                <a:gd name="T7" fmla="*/ 0 h 5"/>
                <a:gd name="T8" fmla="*/ 0 w 10"/>
                <a:gd name="T9" fmla="*/ 5 h 5"/>
                <a:gd name="T10" fmla="*/ 8 w 10"/>
                <a:gd name="T1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5">
                  <a:moveTo>
                    <a:pt x="8" y="4"/>
                  </a:moveTo>
                  <a:cubicBezTo>
                    <a:pt x="10" y="5"/>
                    <a:pt x="10" y="5"/>
                    <a:pt x="10" y="5"/>
                  </a:cubicBezTo>
                  <a:cubicBezTo>
                    <a:pt x="9" y="4"/>
                    <a:pt x="8" y="3"/>
                    <a:pt x="7" y="3"/>
                  </a:cubicBezTo>
                  <a:cubicBezTo>
                    <a:pt x="4" y="3"/>
                    <a:pt x="2" y="2"/>
                    <a:pt x="0" y="0"/>
                  </a:cubicBezTo>
                  <a:cubicBezTo>
                    <a:pt x="0" y="2"/>
                    <a:pt x="0" y="4"/>
                    <a:pt x="0" y="5"/>
                  </a:cubicBezTo>
                  <a:cubicBezTo>
                    <a:pt x="2" y="3"/>
                    <a:pt x="5" y="2"/>
                    <a:pt x="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2165351" y="3890963"/>
              <a:ext cx="107950" cy="271463"/>
            </a:xfrm>
            <a:custGeom>
              <a:avLst/>
              <a:gdLst>
                <a:gd name="T0" fmla="*/ 38 w 102"/>
                <a:gd name="T1" fmla="*/ 24 h 255"/>
                <a:gd name="T2" fmla="*/ 28 w 102"/>
                <a:gd name="T3" fmla="*/ 142 h 255"/>
                <a:gd name="T4" fmla="*/ 57 w 102"/>
                <a:gd name="T5" fmla="*/ 218 h 255"/>
                <a:gd name="T6" fmla="*/ 89 w 102"/>
                <a:gd name="T7" fmla="*/ 251 h 255"/>
                <a:gd name="T8" fmla="*/ 88 w 102"/>
                <a:gd name="T9" fmla="*/ 251 h 255"/>
                <a:gd name="T10" fmla="*/ 86 w 102"/>
                <a:gd name="T11" fmla="*/ 239 h 255"/>
                <a:gd name="T12" fmla="*/ 86 w 102"/>
                <a:gd name="T13" fmla="*/ 234 h 255"/>
                <a:gd name="T14" fmla="*/ 68 w 102"/>
                <a:gd name="T15" fmla="*/ 208 h 255"/>
                <a:gd name="T16" fmla="*/ 44 w 102"/>
                <a:gd name="T17" fmla="*/ 144 h 255"/>
                <a:gd name="T18" fmla="*/ 32 w 102"/>
                <a:gd name="T19" fmla="*/ 77 h 255"/>
                <a:gd name="T20" fmla="*/ 45 w 102"/>
                <a:gd name="T21" fmla="*/ 36 h 255"/>
                <a:gd name="T22" fmla="*/ 86 w 102"/>
                <a:gd name="T23" fmla="*/ 234 h 255"/>
                <a:gd name="T24" fmla="*/ 93 w 102"/>
                <a:gd name="T25" fmla="*/ 237 h 255"/>
                <a:gd name="T26" fmla="*/ 96 w 102"/>
                <a:gd name="T27" fmla="*/ 239 h 255"/>
                <a:gd name="T28" fmla="*/ 98 w 102"/>
                <a:gd name="T29" fmla="*/ 240 h 255"/>
                <a:gd name="T30" fmla="*/ 97 w 102"/>
                <a:gd name="T31" fmla="*/ 240 h 255"/>
                <a:gd name="T32" fmla="*/ 90 w 102"/>
                <a:gd name="T33" fmla="*/ 251 h 255"/>
                <a:gd name="T34" fmla="*/ 89 w 102"/>
                <a:gd name="T35" fmla="*/ 251 h 255"/>
                <a:gd name="T36" fmla="*/ 91 w 102"/>
                <a:gd name="T37" fmla="*/ 252 h 255"/>
                <a:gd name="T38" fmla="*/ 101 w 102"/>
                <a:gd name="T39" fmla="*/ 245 h 255"/>
                <a:gd name="T40" fmla="*/ 38 w 102"/>
                <a:gd name="T41" fmla="*/ 2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255">
                  <a:moveTo>
                    <a:pt x="38" y="24"/>
                  </a:moveTo>
                  <a:cubicBezTo>
                    <a:pt x="0" y="41"/>
                    <a:pt x="21" y="113"/>
                    <a:pt x="28" y="142"/>
                  </a:cubicBezTo>
                  <a:cubicBezTo>
                    <a:pt x="35" y="168"/>
                    <a:pt x="45" y="194"/>
                    <a:pt x="57" y="218"/>
                  </a:cubicBezTo>
                  <a:cubicBezTo>
                    <a:pt x="63" y="229"/>
                    <a:pt x="74" y="249"/>
                    <a:pt x="89" y="251"/>
                  </a:cubicBezTo>
                  <a:cubicBezTo>
                    <a:pt x="88" y="251"/>
                    <a:pt x="88" y="251"/>
                    <a:pt x="88" y="251"/>
                  </a:cubicBezTo>
                  <a:cubicBezTo>
                    <a:pt x="83" y="248"/>
                    <a:pt x="83" y="242"/>
                    <a:pt x="86" y="239"/>
                  </a:cubicBezTo>
                  <a:cubicBezTo>
                    <a:pt x="86" y="238"/>
                    <a:pt x="86" y="236"/>
                    <a:pt x="86" y="234"/>
                  </a:cubicBezTo>
                  <a:cubicBezTo>
                    <a:pt x="78" y="228"/>
                    <a:pt x="72" y="214"/>
                    <a:pt x="68" y="208"/>
                  </a:cubicBezTo>
                  <a:cubicBezTo>
                    <a:pt x="58" y="188"/>
                    <a:pt x="50" y="166"/>
                    <a:pt x="44" y="144"/>
                  </a:cubicBezTo>
                  <a:cubicBezTo>
                    <a:pt x="37" y="122"/>
                    <a:pt x="33" y="100"/>
                    <a:pt x="32" y="77"/>
                  </a:cubicBezTo>
                  <a:cubicBezTo>
                    <a:pt x="31" y="65"/>
                    <a:pt x="30" y="41"/>
                    <a:pt x="45" y="36"/>
                  </a:cubicBezTo>
                  <a:cubicBezTo>
                    <a:pt x="67" y="29"/>
                    <a:pt x="81" y="186"/>
                    <a:pt x="86" y="234"/>
                  </a:cubicBezTo>
                  <a:cubicBezTo>
                    <a:pt x="88" y="236"/>
                    <a:pt x="90" y="237"/>
                    <a:pt x="93" y="237"/>
                  </a:cubicBezTo>
                  <a:cubicBezTo>
                    <a:pt x="94" y="237"/>
                    <a:pt x="95" y="238"/>
                    <a:pt x="96" y="239"/>
                  </a:cubicBezTo>
                  <a:cubicBezTo>
                    <a:pt x="98" y="240"/>
                    <a:pt x="98" y="240"/>
                    <a:pt x="98" y="240"/>
                  </a:cubicBezTo>
                  <a:cubicBezTo>
                    <a:pt x="98" y="240"/>
                    <a:pt x="97" y="240"/>
                    <a:pt x="97" y="240"/>
                  </a:cubicBezTo>
                  <a:cubicBezTo>
                    <a:pt x="100" y="244"/>
                    <a:pt x="97" y="252"/>
                    <a:pt x="90" y="251"/>
                  </a:cubicBezTo>
                  <a:cubicBezTo>
                    <a:pt x="89" y="251"/>
                    <a:pt x="89" y="251"/>
                    <a:pt x="89" y="251"/>
                  </a:cubicBezTo>
                  <a:cubicBezTo>
                    <a:pt x="91" y="252"/>
                    <a:pt x="91" y="252"/>
                    <a:pt x="91" y="252"/>
                  </a:cubicBezTo>
                  <a:cubicBezTo>
                    <a:pt x="96" y="255"/>
                    <a:pt x="102" y="251"/>
                    <a:pt x="101" y="245"/>
                  </a:cubicBezTo>
                  <a:cubicBezTo>
                    <a:pt x="98" y="217"/>
                    <a:pt x="91" y="0"/>
                    <a:pt x="38" y="2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2255838" y="4141788"/>
              <a:ext cx="11113" cy="11113"/>
            </a:xfrm>
            <a:custGeom>
              <a:avLst/>
              <a:gdLst>
                <a:gd name="T0" fmla="*/ 11 w 11"/>
                <a:gd name="T1" fmla="*/ 4 h 10"/>
                <a:gd name="T2" fmla="*/ 10 w 11"/>
                <a:gd name="T3" fmla="*/ 3 h 10"/>
                <a:gd name="T4" fmla="*/ 8 w 11"/>
                <a:gd name="T5" fmla="*/ 2 h 10"/>
                <a:gd name="T6" fmla="*/ 0 w 11"/>
                <a:gd name="T7" fmla="*/ 3 h 10"/>
                <a:gd name="T8" fmla="*/ 1 w 11"/>
                <a:gd name="T9" fmla="*/ 10 h 10"/>
                <a:gd name="T10" fmla="*/ 11 w 11"/>
                <a:gd name="T11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cubicBezTo>
                    <a:pt x="11" y="3"/>
                    <a:pt x="11" y="3"/>
                    <a:pt x="10" y="3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0"/>
                    <a:pt x="2" y="1"/>
                    <a:pt x="0" y="3"/>
                  </a:cubicBezTo>
                  <a:cubicBezTo>
                    <a:pt x="1" y="6"/>
                    <a:pt x="1" y="9"/>
                    <a:pt x="1" y="10"/>
                  </a:cubicBezTo>
                  <a:cubicBezTo>
                    <a:pt x="5" y="8"/>
                    <a:pt x="8" y="6"/>
                    <a:pt x="11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2252663" y="4144963"/>
              <a:ext cx="17463" cy="14288"/>
            </a:xfrm>
            <a:custGeom>
              <a:avLst/>
              <a:gdLst>
                <a:gd name="T0" fmla="*/ 14 w 17"/>
                <a:gd name="T1" fmla="*/ 1 h 13"/>
                <a:gd name="T2" fmla="*/ 4 w 17"/>
                <a:gd name="T3" fmla="*/ 7 h 13"/>
                <a:gd name="T4" fmla="*/ 3 w 17"/>
                <a:gd name="T5" fmla="*/ 0 h 13"/>
                <a:gd name="T6" fmla="*/ 5 w 17"/>
                <a:gd name="T7" fmla="*/ 12 h 13"/>
                <a:gd name="T8" fmla="*/ 6 w 17"/>
                <a:gd name="T9" fmla="*/ 12 h 13"/>
                <a:gd name="T10" fmla="*/ 7 w 17"/>
                <a:gd name="T11" fmla="*/ 12 h 13"/>
                <a:gd name="T12" fmla="*/ 14 w 17"/>
                <a:gd name="T13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3">
                  <a:moveTo>
                    <a:pt x="14" y="1"/>
                  </a:moveTo>
                  <a:cubicBezTo>
                    <a:pt x="11" y="3"/>
                    <a:pt x="8" y="5"/>
                    <a:pt x="4" y="7"/>
                  </a:cubicBezTo>
                  <a:cubicBezTo>
                    <a:pt x="4" y="6"/>
                    <a:pt x="4" y="3"/>
                    <a:pt x="3" y="0"/>
                  </a:cubicBezTo>
                  <a:cubicBezTo>
                    <a:pt x="0" y="3"/>
                    <a:pt x="0" y="9"/>
                    <a:pt x="5" y="12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6" y="12"/>
                    <a:pt x="6" y="12"/>
                    <a:pt x="7" y="12"/>
                  </a:cubicBezTo>
                  <a:cubicBezTo>
                    <a:pt x="14" y="13"/>
                    <a:pt x="17" y="5"/>
                    <a:pt x="14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2289176" y="3956051"/>
              <a:ext cx="163513" cy="217488"/>
            </a:xfrm>
            <a:custGeom>
              <a:avLst/>
              <a:gdLst>
                <a:gd name="T0" fmla="*/ 111 w 154"/>
                <a:gd name="T1" fmla="*/ 12 h 205"/>
                <a:gd name="T2" fmla="*/ 40 w 154"/>
                <a:gd name="T3" fmla="*/ 115 h 205"/>
                <a:gd name="T4" fmla="*/ 0 w 154"/>
                <a:gd name="T5" fmla="*/ 196 h 205"/>
                <a:gd name="T6" fmla="*/ 1 w 154"/>
                <a:gd name="T7" fmla="*/ 195 h 205"/>
                <a:gd name="T8" fmla="*/ 26 w 154"/>
                <a:gd name="T9" fmla="*/ 173 h 205"/>
                <a:gd name="T10" fmla="*/ 105 w 154"/>
                <a:gd name="T11" fmla="*/ 38 h 205"/>
                <a:gd name="T12" fmla="*/ 129 w 154"/>
                <a:gd name="T13" fmla="*/ 19 h 205"/>
                <a:gd name="T14" fmla="*/ 135 w 154"/>
                <a:gd name="T15" fmla="*/ 30 h 205"/>
                <a:gd name="T16" fmla="*/ 127 w 154"/>
                <a:gd name="T17" fmla="*/ 68 h 205"/>
                <a:gd name="T18" fmla="*/ 69 w 154"/>
                <a:gd name="T19" fmla="*/ 136 h 205"/>
                <a:gd name="T20" fmla="*/ 26 w 154"/>
                <a:gd name="T21" fmla="*/ 173 h 205"/>
                <a:gd name="T22" fmla="*/ 12 w 154"/>
                <a:gd name="T23" fmla="*/ 203 h 205"/>
                <a:gd name="T24" fmla="*/ 11 w 154"/>
                <a:gd name="T25" fmla="*/ 205 h 205"/>
                <a:gd name="T26" fmla="*/ 11 w 154"/>
                <a:gd name="T27" fmla="*/ 205 h 205"/>
                <a:gd name="T28" fmla="*/ 144 w 154"/>
                <a:gd name="T29" fmla="*/ 65 h 205"/>
                <a:gd name="T30" fmla="*/ 141 w 154"/>
                <a:gd name="T31" fmla="*/ 10 h 205"/>
                <a:gd name="T32" fmla="*/ 111 w 154"/>
                <a:gd name="T33" fmla="*/ 1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4" h="205">
                  <a:moveTo>
                    <a:pt x="111" y="12"/>
                  </a:moveTo>
                  <a:cubicBezTo>
                    <a:pt x="79" y="37"/>
                    <a:pt x="59" y="81"/>
                    <a:pt x="40" y="115"/>
                  </a:cubicBezTo>
                  <a:cubicBezTo>
                    <a:pt x="26" y="142"/>
                    <a:pt x="12" y="169"/>
                    <a:pt x="0" y="196"/>
                  </a:cubicBezTo>
                  <a:cubicBezTo>
                    <a:pt x="0" y="196"/>
                    <a:pt x="0" y="195"/>
                    <a:pt x="1" y="195"/>
                  </a:cubicBezTo>
                  <a:cubicBezTo>
                    <a:pt x="9" y="188"/>
                    <a:pt x="17" y="181"/>
                    <a:pt x="26" y="173"/>
                  </a:cubicBezTo>
                  <a:cubicBezTo>
                    <a:pt x="48" y="126"/>
                    <a:pt x="73" y="78"/>
                    <a:pt x="105" y="38"/>
                  </a:cubicBezTo>
                  <a:cubicBezTo>
                    <a:pt x="110" y="33"/>
                    <a:pt x="121" y="17"/>
                    <a:pt x="129" y="19"/>
                  </a:cubicBezTo>
                  <a:cubicBezTo>
                    <a:pt x="133" y="19"/>
                    <a:pt x="134" y="28"/>
                    <a:pt x="135" y="30"/>
                  </a:cubicBezTo>
                  <a:cubicBezTo>
                    <a:pt x="138" y="43"/>
                    <a:pt x="133" y="56"/>
                    <a:pt x="127" y="68"/>
                  </a:cubicBezTo>
                  <a:cubicBezTo>
                    <a:pt x="114" y="94"/>
                    <a:pt x="91" y="116"/>
                    <a:pt x="69" y="136"/>
                  </a:cubicBezTo>
                  <a:cubicBezTo>
                    <a:pt x="55" y="149"/>
                    <a:pt x="41" y="161"/>
                    <a:pt x="26" y="173"/>
                  </a:cubicBezTo>
                  <a:cubicBezTo>
                    <a:pt x="21" y="183"/>
                    <a:pt x="17" y="193"/>
                    <a:pt x="12" y="203"/>
                  </a:cubicBezTo>
                  <a:cubicBezTo>
                    <a:pt x="12" y="204"/>
                    <a:pt x="11" y="204"/>
                    <a:pt x="11" y="205"/>
                  </a:cubicBezTo>
                  <a:cubicBezTo>
                    <a:pt x="11" y="205"/>
                    <a:pt x="11" y="205"/>
                    <a:pt x="11" y="205"/>
                  </a:cubicBezTo>
                  <a:cubicBezTo>
                    <a:pt x="58" y="164"/>
                    <a:pt x="120" y="124"/>
                    <a:pt x="144" y="65"/>
                  </a:cubicBezTo>
                  <a:cubicBezTo>
                    <a:pt x="152" y="48"/>
                    <a:pt x="154" y="25"/>
                    <a:pt x="141" y="10"/>
                  </a:cubicBezTo>
                  <a:cubicBezTo>
                    <a:pt x="133" y="0"/>
                    <a:pt x="119" y="5"/>
                    <a:pt x="111" y="12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2286001" y="4164013"/>
              <a:ext cx="3175" cy="7938"/>
            </a:xfrm>
            <a:custGeom>
              <a:avLst/>
              <a:gdLst>
                <a:gd name="T0" fmla="*/ 2 w 3"/>
                <a:gd name="T1" fmla="*/ 0 h 8"/>
                <a:gd name="T2" fmla="*/ 2 w 3"/>
                <a:gd name="T3" fmla="*/ 0 h 8"/>
                <a:gd name="T4" fmla="*/ 3 w 3"/>
                <a:gd name="T5" fmla="*/ 8 h 8"/>
                <a:gd name="T6" fmla="*/ 2 w 3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6"/>
                    <a:pt x="3" y="8"/>
                  </a:cubicBezTo>
                  <a:cubicBezTo>
                    <a:pt x="1" y="6"/>
                    <a:pt x="0" y="4"/>
                    <a:pt x="2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2289176" y="4171951"/>
              <a:ext cx="11113" cy="4763"/>
            </a:xfrm>
            <a:custGeom>
              <a:avLst/>
              <a:gdLst>
                <a:gd name="T0" fmla="*/ 0 w 10"/>
                <a:gd name="T1" fmla="*/ 0 h 4"/>
                <a:gd name="T2" fmla="*/ 10 w 10"/>
                <a:gd name="T3" fmla="*/ 1 h 4"/>
                <a:gd name="T4" fmla="*/ 0 w 10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4">
                  <a:moveTo>
                    <a:pt x="0" y="0"/>
                  </a:moveTo>
                  <a:cubicBezTo>
                    <a:pt x="3" y="3"/>
                    <a:pt x="7" y="4"/>
                    <a:pt x="10" y="1"/>
                  </a:cubicBezTo>
                  <a:cubicBezTo>
                    <a:pt x="7" y="4"/>
                    <a:pt x="2" y="3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2286001" y="4140201"/>
              <a:ext cx="30163" cy="36513"/>
            </a:xfrm>
            <a:custGeom>
              <a:avLst/>
              <a:gdLst>
                <a:gd name="T0" fmla="*/ 28 w 28"/>
                <a:gd name="T1" fmla="*/ 0 h 35"/>
                <a:gd name="T2" fmla="*/ 3 w 28"/>
                <a:gd name="T3" fmla="*/ 22 h 35"/>
                <a:gd name="T4" fmla="*/ 2 w 28"/>
                <a:gd name="T5" fmla="*/ 23 h 35"/>
                <a:gd name="T6" fmla="*/ 2 w 28"/>
                <a:gd name="T7" fmla="*/ 23 h 35"/>
                <a:gd name="T8" fmla="*/ 3 w 28"/>
                <a:gd name="T9" fmla="*/ 31 h 35"/>
                <a:gd name="T10" fmla="*/ 13 w 28"/>
                <a:gd name="T11" fmla="*/ 32 h 35"/>
                <a:gd name="T12" fmla="*/ 14 w 28"/>
                <a:gd name="T13" fmla="*/ 30 h 35"/>
                <a:gd name="T14" fmla="*/ 28 w 28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35">
                  <a:moveTo>
                    <a:pt x="28" y="0"/>
                  </a:moveTo>
                  <a:cubicBezTo>
                    <a:pt x="19" y="8"/>
                    <a:pt x="11" y="15"/>
                    <a:pt x="3" y="22"/>
                  </a:cubicBezTo>
                  <a:cubicBezTo>
                    <a:pt x="2" y="22"/>
                    <a:pt x="2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7"/>
                    <a:pt x="1" y="29"/>
                    <a:pt x="3" y="31"/>
                  </a:cubicBezTo>
                  <a:cubicBezTo>
                    <a:pt x="5" y="34"/>
                    <a:pt x="10" y="35"/>
                    <a:pt x="13" y="32"/>
                  </a:cubicBezTo>
                  <a:cubicBezTo>
                    <a:pt x="13" y="31"/>
                    <a:pt x="14" y="31"/>
                    <a:pt x="14" y="30"/>
                  </a:cubicBezTo>
                  <a:cubicBezTo>
                    <a:pt x="19" y="20"/>
                    <a:pt x="23" y="10"/>
                    <a:pt x="28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2270126" y="3246438"/>
              <a:ext cx="185738" cy="882650"/>
            </a:xfrm>
            <a:custGeom>
              <a:avLst/>
              <a:gdLst>
                <a:gd name="T0" fmla="*/ 147 w 175"/>
                <a:gd name="T1" fmla="*/ 11 h 831"/>
                <a:gd name="T2" fmla="*/ 78 w 175"/>
                <a:gd name="T3" fmla="*/ 171 h 831"/>
                <a:gd name="T4" fmla="*/ 42 w 175"/>
                <a:gd name="T5" fmla="*/ 373 h 831"/>
                <a:gd name="T6" fmla="*/ 18 w 175"/>
                <a:gd name="T7" fmla="*/ 735 h 831"/>
                <a:gd name="T8" fmla="*/ 13 w 175"/>
                <a:gd name="T9" fmla="*/ 782 h 831"/>
                <a:gd name="T10" fmla="*/ 10 w 175"/>
                <a:gd name="T11" fmla="*/ 798 h 831"/>
                <a:gd name="T12" fmla="*/ 9 w 175"/>
                <a:gd name="T13" fmla="*/ 802 h 831"/>
                <a:gd name="T14" fmla="*/ 8 w 175"/>
                <a:gd name="T15" fmla="*/ 805 h 831"/>
                <a:gd name="T16" fmla="*/ 23 w 175"/>
                <a:gd name="T17" fmla="*/ 820 h 831"/>
                <a:gd name="T18" fmla="*/ 40 w 175"/>
                <a:gd name="T19" fmla="*/ 737 h 831"/>
                <a:gd name="T20" fmla="*/ 48 w 175"/>
                <a:gd name="T21" fmla="*/ 576 h 831"/>
                <a:gd name="T22" fmla="*/ 101 w 175"/>
                <a:gd name="T23" fmla="*/ 172 h 831"/>
                <a:gd name="T24" fmla="*/ 167 w 175"/>
                <a:gd name="T25" fmla="*/ 21 h 831"/>
                <a:gd name="T26" fmla="*/ 147 w 175"/>
                <a:gd name="T27" fmla="*/ 1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31">
                  <a:moveTo>
                    <a:pt x="147" y="11"/>
                  </a:moveTo>
                  <a:cubicBezTo>
                    <a:pt x="114" y="59"/>
                    <a:pt x="94" y="115"/>
                    <a:pt x="78" y="171"/>
                  </a:cubicBezTo>
                  <a:cubicBezTo>
                    <a:pt x="61" y="237"/>
                    <a:pt x="50" y="305"/>
                    <a:pt x="42" y="373"/>
                  </a:cubicBezTo>
                  <a:cubicBezTo>
                    <a:pt x="29" y="493"/>
                    <a:pt x="27" y="614"/>
                    <a:pt x="18" y="735"/>
                  </a:cubicBezTo>
                  <a:cubicBezTo>
                    <a:pt x="17" y="751"/>
                    <a:pt x="16" y="766"/>
                    <a:pt x="13" y="782"/>
                  </a:cubicBezTo>
                  <a:cubicBezTo>
                    <a:pt x="13" y="787"/>
                    <a:pt x="12" y="792"/>
                    <a:pt x="10" y="798"/>
                  </a:cubicBezTo>
                  <a:cubicBezTo>
                    <a:pt x="10" y="800"/>
                    <a:pt x="9" y="802"/>
                    <a:pt x="9" y="802"/>
                  </a:cubicBezTo>
                  <a:cubicBezTo>
                    <a:pt x="8" y="803"/>
                    <a:pt x="6" y="808"/>
                    <a:pt x="8" y="805"/>
                  </a:cubicBezTo>
                  <a:cubicBezTo>
                    <a:pt x="0" y="816"/>
                    <a:pt x="15" y="831"/>
                    <a:pt x="23" y="820"/>
                  </a:cubicBezTo>
                  <a:cubicBezTo>
                    <a:pt x="39" y="798"/>
                    <a:pt x="38" y="762"/>
                    <a:pt x="40" y="737"/>
                  </a:cubicBezTo>
                  <a:cubicBezTo>
                    <a:pt x="44" y="683"/>
                    <a:pt x="45" y="630"/>
                    <a:pt x="48" y="576"/>
                  </a:cubicBezTo>
                  <a:cubicBezTo>
                    <a:pt x="55" y="441"/>
                    <a:pt x="65" y="303"/>
                    <a:pt x="101" y="172"/>
                  </a:cubicBezTo>
                  <a:cubicBezTo>
                    <a:pt x="115" y="119"/>
                    <a:pt x="135" y="66"/>
                    <a:pt x="167" y="21"/>
                  </a:cubicBezTo>
                  <a:cubicBezTo>
                    <a:pt x="175" y="10"/>
                    <a:pt x="155" y="0"/>
                    <a:pt x="147" y="1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1611313" y="4181476"/>
              <a:ext cx="274638" cy="252413"/>
            </a:xfrm>
            <a:custGeom>
              <a:avLst/>
              <a:gdLst>
                <a:gd name="T0" fmla="*/ 243 w 259"/>
                <a:gd name="T1" fmla="*/ 5 h 237"/>
                <a:gd name="T2" fmla="*/ 189 w 259"/>
                <a:gd name="T3" fmla="*/ 45 h 237"/>
                <a:gd name="T4" fmla="*/ 114 w 259"/>
                <a:gd name="T5" fmla="*/ 112 h 237"/>
                <a:gd name="T6" fmla="*/ 44 w 259"/>
                <a:gd name="T7" fmla="*/ 179 h 237"/>
                <a:gd name="T8" fmla="*/ 6 w 259"/>
                <a:gd name="T9" fmla="*/ 220 h 237"/>
                <a:gd name="T10" fmla="*/ 16 w 259"/>
                <a:gd name="T11" fmla="*/ 229 h 237"/>
                <a:gd name="T12" fmla="*/ 122 w 259"/>
                <a:gd name="T13" fmla="*/ 124 h 237"/>
                <a:gd name="T14" fmla="*/ 194 w 259"/>
                <a:gd name="T15" fmla="*/ 59 h 237"/>
                <a:gd name="T16" fmla="*/ 251 w 259"/>
                <a:gd name="T17" fmla="*/ 17 h 237"/>
                <a:gd name="T18" fmla="*/ 243 w 259"/>
                <a:gd name="T19" fmla="*/ 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9" h="237">
                  <a:moveTo>
                    <a:pt x="243" y="5"/>
                  </a:moveTo>
                  <a:cubicBezTo>
                    <a:pt x="224" y="15"/>
                    <a:pt x="206" y="31"/>
                    <a:pt x="189" y="45"/>
                  </a:cubicBezTo>
                  <a:cubicBezTo>
                    <a:pt x="163" y="66"/>
                    <a:pt x="139" y="89"/>
                    <a:pt x="114" y="112"/>
                  </a:cubicBezTo>
                  <a:cubicBezTo>
                    <a:pt x="91" y="134"/>
                    <a:pt x="67" y="156"/>
                    <a:pt x="44" y="179"/>
                  </a:cubicBezTo>
                  <a:cubicBezTo>
                    <a:pt x="31" y="192"/>
                    <a:pt x="17" y="205"/>
                    <a:pt x="6" y="220"/>
                  </a:cubicBezTo>
                  <a:cubicBezTo>
                    <a:pt x="0" y="227"/>
                    <a:pt x="11" y="237"/>
                    <a:pt x="16" y="229"/>
                  </a:cubicBezTo>
                  <a:cubicBezTo>
                    <a:pt x="46" y="191"/>
                    <a:pt x="86" y="157"/>
                    <a:pt x="122" y="124"/>
                  </a:cubicBezTo>
                  <a:cubicBezTo>
                    <a:pt x="146" y="102"/>
                    <a:pt x="170" y="80"/>
                    <a:pt x="194" y="59"/>
                  </a:cubicBezTo>
                  <a:cubicBezTo>
                    <a:pt x="212" y="44"/>
                    <a:pt x="230" y="28"/>
                    <a:pt x="251" y="17"/>
                  </a:cubicBezTo>
                  <a:cubicBezTo>
                    <a:pt x="259" y="12"/>
                    <a:pt x="251" y="0"/>
                    <a:pt x="24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2632076" y="4476751"/>
              <a:ext cx="57150" cy="58738"/>
            </a:xfrm>
            <a:custGeom>
              <a:avLst/>
              <a:gdLst>
                <a:gd name="T0" fmla="*/ 38 w 55"/>
                <a:gd name="T1" fmla="*/ 6 h 55"/>
                <a:gd name="T2" fmla="*/ 6 w 55"/>
                <a:gd name="T3" fmla="*/ 16 h 55"/>
                <a:gd name="T4" fmla="*/ 16 w 55"/>
                <a:gd name="T5" fmla="*/ 49 h 55"/>
                <a:gd name="T6" fmla="*/ 48 w 55"/>
                <a:gd name="T7" fmla="*/ 39 h 55"/>
                <a:gd name="T8" fmla="*/ 38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2560638" y="462438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7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2455863" y="4664076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Freeform 116"/>
            <p:cNvSpPr>
              <a:spLocks/>
            </p:cNvSpPr>
            <p:nvPr/>
          </p:nvSpPr>
          <p:spPr bwMode="auto">
            <a:xfrm>
              <a:off x="2398713" y="4813301"/>
              <a:ext cx="57150" cy="58738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1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Freeform 117"/>
            <p:cNvSpPr>
              <a:spLocks/>
            </p:cNvSpPr>
            <p:nvPr/>
          </p:nvSpPr>
          <p:spPr bwMode="auto">
            <a:xfrm>
              <a:off x="2281238" y="4846638"/>
              <a:ext cx="58738" cy="57150"/>
            </a:xfrm>
            <a:custGeom>
              <a:avLst/>
              <a:gdLst>
                <a:gd name="T0" fmla="*/ 38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8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7"/>
                    <a:pt x="5" y="42"/>
                    <a:pt x="16" y="48"/>
                  </a:cubicBezTo>
                  <a:cubicBezTo>
                    <a:pt x="28" y="54"/>
                    <a:pt x="42" y="50"/>
                    <a:pt x="49" y="38"/>
                  </a:cubicBezTo>
                  <a:cubicBezTo>
                    <a:pt x="55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Freeform 118"/>
            <p:cNvSpPr>
              <a:spLocks/>
            </p:cNvSpPr>
            <p:nvPr/>
          </p:nvSpPr>
          <p:spPr bwMode="auto">
            <a:xfrm>
              <a:off x="2251076" y="4800601"/>
              <a:ext cx="57150" cy="58738"/>
            </a:xfrm>
            <a:custGeom>
              <a:avLst/>
              <a:gdLst>
                <a:gd name="T0" fmla="*/ 38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8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8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2" y="51"/>
                    <a:pt x="49" y="39"/>
                  </a:cubicBezTo>
                  <a:cubicBezTo>
                    <a:pt x="55" y="27"/>
                    <a:pt x="50" y="13"/>
                    <a:pt x="38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Freeform 119"/>
            <p:cNvSpPr>
              <a:spLocks/>
            </p:cNvSpPr>
            <p:nvPr/>
          </p:nvSpPr>
          <p:spPr bwMode="auto">
            <a:xfrm>
              <a:off x="2168526" y="4694238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Freeform 120"/>
            <p:cNvSpPr>
              <a:spLocks/>
            </p:cNvSpPr>
            <p:nvPr/>
          </p:nvSpPr>
          <p:spPr bwMode="auto">
            <a:xfrm>
              <a:off x="2081213" y="4851401"/>
              <a:ext cx="58738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8 h 55"/>
                <a:gd name="T6" fmla="*/ 48 w 54"/>
                <a:gd name="T7" fmla="*/ 38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7" y="0"/>
                    <a:pt x="12" y="5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5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Freeform 121"/>
            <p:cNvSpPr>
              <a:spLocks/>
            </p:cNvSpPr>
            <p:nvPr/>
          </p:nvSpPr>
          <p:spPr bwMode="auto">
            <a:xfrm>
              <a:off x="1889126" y="4891088"/>
              <a:ext cx="58738" cy="57150"/>
            </a:xfrm>
            <a:custGeom>
              <a:avLst/>
              <a:gdLst>
                <a:gd name="T0" fmla="*/ 39 w 55"/>
                <a:gd name="T1" fmla="*/ 7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7"/>
                  </a:moveTo>
                  <a:cubicBezTo>
                    <a:pt x="27" y="0"/>
                    <a:pt x="12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Freeform 122"/>
            <p:cNvSpPr>
              <a:spLocks/>
            </p:cNvSpPr>
            <p:nvPr/>
          </p:nvSpPr>
          <p:spPr bwMode="auto">
            <a:xfrm>
              <a:off x="1762126" y="4881563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Freeform 123"/>
            <p:cNvSpPr>
              <a:spLocks/>
            </p:cNvSpPr>
            <p:nvPr/>
          </p:nvSpPr>
          <p:spPr bwMode="auto">
            <a:xfrm>
              <a:off x="1681163" y="4760913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7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Freeform 124"/>
            <p:cNvSpPr>
              <a:spLocks/>
            </p:cNvSpPr>
            <p:nvPr/>
          </p:nvSpPr>
          <p:spPr bwMode="auto">
            <a:xfrm>
              <a:off x="1574801" y="4740276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8" y="54"/>
                    <a:pt x="42" y="50"/>
                    <a:pt x="48" y="38"/>
                  </a:cubicBezTo>
                  <a:cubicBezTo>
                    <a:pt x="54" y="26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Freeform 125"/>
            <p:cNvSpPr>
              <a:spLocks/>
            </p:cNvSpPr>
            <p:nvPr/>
          </p:nvSpPr>
          <p:spPr bwMode="auto">
            <a:xfrm>
              <a:off x="1585913" y="4586288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6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2" y="4"/>
                    <a:pt x="6" y="16"/>
                  </a:cubicBezTo>
                  <a:cubicBezTo>
                    <a:pt x="0" y="28"/>
                    <a:pt x="5" y="42"/>
                    <a:pt x="16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Freeform 126"/>
            <p:cNvSpPr>
              <a:spLocks/>
            </p:cNvSpPr>
            <p:nvPr/>
          </p:nvSpPr>
          <p:spPr bwMode="auto">
            <a:xfrm>
              <a:off x="1604963" y="4478338"/>
              <a:ext cx="57150" cy="58738"/>
            </a:xfrm>
            <a:custGeom>
              <a:avLst/>
              <a:gdLst>
                <a:gd name="T0" fmla="*/ 38 w 54"/>
                <a:gd name="T1" fmla="*/ 6 h 55"/>
                <a:gd name="T2" fmla="*/ 6 w 54"/>
                <a:gd name="T3" fmla="*/ 16 h 55"/>
                <a:gd name="T4" fmla="*/ 16 w 54"/>
                <a:gd name="T5" fmla="*/ 49 h 55"/>
                <a:gd name="T6" fmla="*/ 48 w 54"/>
                <a:gd name="T7" fmla="*/ 39 h 55"/>
                <a:gd name="T8" fmla="*/ 38 w 54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5">
                  <a:moveTo>
                    <a:pt x="38" y="6"/>
                  </a:moveTo>
                  <a:cubicBezTo>
                    <a:pt x="26" y="0"/>
                    <a:pt x="12" y="5"/>
                    <a:pt x="6" y="16"/>
                  </a:cubicBezTo>
                  <a:cubicBezTo>
                    <a:pt x="0" y="28"/>
                    <a:pt x="4" y="43"/>
                    <a:pt x="16" y="49"/>
                  </a:cubicBezTo>
                  <a:cubicBezTo>
                    <a:pt x="28" y="55"/>
                    <a:pt x="42" y="50"/>
                    <a:pt x="48" y="39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Freeform 127"/>
            <p:cNvSpPr>
              <a:spLocks/>
            </p:cNvSpPr>
            <p:nvPr/>
          </p:nvSpPr>
          <p:spPr bwMode="auto">
            <a:xfrm>
              <a:off x="1582738" y="4397376"/>
              <a:ext cx="57150" cy="57150"/>
            </a:xfrm>
            <a:custGeom>
              <a:avLst/>
              <a:gdLst>
                <a:gd name="T0" fmla="*/ 39 w 55"/>
                <a:gd name="T1" fmla="*/ 6 h 54"/>
                <a:gd name="T2" fmla="*/ 7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7" y="16"/>
                  </a:cubicBezTo>
                  <a:cubicBezTo>
                    <a:pt x="0" y="27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Freeform 128"/>
            <p:cNvSpPr>
              <a:spLocks/>
            </p:cNvSpPr>
            <p:nvPr/>
          </p:nvSpPr>
          <p:spPr bwMode="auto">
            <a:xfrm>
              <a:off x="1639888" y="4273551"/>
              <a:ext cx="57150" cy="57150"/>
            </a:xfrm>
            <a:custGeom>
              <a:avLst/>
              <a:gdLst>
                <a:gd name="T0" fmla="*/ 38 w 54"/>
                <a:gd name="T1" fmla="*/ 6 h 54"/>
                <a:gd name="T2" fmla="*/ 6 w 54"/>
                <a:gd name="T3" fmla="*/ 16 h 54"/>
                <a:gd name="T4" fmla="*/ 16 w 54"/>
                <a:gd name="T5" fmla="*/ 48 h 54"/>
                <a:gd name="T6" fmla="*/ 48 w 54"/>
                <a:gd name="T7" fmla="*/ 38 h 54"/>
                <a:gd name="T8" fmla="*/ 38 w 54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54">
                  <a:moveTo>
                    <a:pt x="38" y="6"/>
                  </a:moveTo>
                  <a:cubicBezTo>
                    <a:pt x="26" y="0"/>
                    <a:pt x="12" y="4"/>
                    <a:pt x="6" y="16"/>
                  </a:cubicBezTo>
                  <a:cubicBezTo>
                    <a:pt x="0" y="28"/>
                    <a:pt x="4" y="42"/>
                    <a:pt x="16" y="48"/>
                  </a:cubicBezTo>
                  <a:cubicBezTo>
                    <a:pt x="27" y="54"/>
                    <a:pt x="42" y="50"/>
                    <a:pt x="48" y="38"/>
                  </a:cubicBezTo>
                  <a:cubicBezTo>
                    <a:pt x="54" y="27"/>
                    <a:pt x="50" y="12"/>
                    <a:pt x="3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Freeform 129"/>
            <p:cNvSpPr>
              <a:spLocks/>
            </p:cNvSpPr>
            <p:nvPr/>
          </p:nvSpPr>
          <p:spPr bwMode="auto">
            <a:xfrm>
              <a:off x="1743076" y="4105276"/>
              <a:ext cx="58738" cy="57150"/>
            </a:xfrm>
            <a:custGeom>
              <a:avLst/>
              <a:gdLst>
                <a:gd name="T0" fmla="*/ 39 w 55"/>
                <a:gd name="T1" fmla="*/ 6 h 54"/>
                <a:gd name="T2" fmla="*/ 6 w 55"/>
                <a:gd name="T3" fmla="*/ 16 h 54"/>
                <a:gd name="T4" fmla="*/ 17 w 55"/>
                <a:gd name="T5" fmla="*/ 48 h 54"/>
                <a:gd name="T6" fmla="*/ 49 w 55"/>
                <a:gd name="T7" fmla="*/ 38 h 54"/>
                <a:gd name="T8" fmla="*/ 39 w 55"/>
                <a:gd name="T9" fmla="*/ 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39" y="6"/>
                  </a:moveTo>
                  <a:cubicBezTo>
                    <a:pt x="27" y="0"/>
                    <a:pt x="13" y="4"/>
                    <a:pt x="6" y="16"/>
                  </a:cubicBezTo>
                  <a:cubicBezTo>
                    <a:pt x="0" y="28"/>
                    <a:pt x="5" y="42"/>
                    <a:pt x="17" y="48"/>
                  </a:cubicBezTo>
                  <a:cubicBezTo>
                    <a:pt x="28" y="54"/>
                    <a:pt x="43" y="50"/>
                    <a:pt x="49" y="38"/>
                  </a:cubicBezTo>
                  <a:cubicBezTo>
                    <a:pt x="55" y="26"/>
                    <a:pt x="50" y="12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Freeform 130"/>
            <p:cNvSpPr>
              <a:spLocks/>
            </p:cNvSpPr>
            <p:nvPr/>
          </p:nvSpPr>
          <p:spPr bwMode="auto">
            <a:xfrm>
              <a:off x="1993901" y="4733926"/>
              <a:ext cx="58738" cy="58738"/>
            </a:xfrm>
            <a:custGeom>
              <a:avLst/>
              <a:gdLst>
                <a:gd name="T0" fmla="*/ 39 w 55"/>
                <a:gd name="T1" fmla="*/ 6 h 55"/>
                <a:gd name="T2" fmla="*/ 6 w 55"/>
                <a:gd name="T3" fmla="*/ 17 h 55"/>
                <a:gd name="T4" fmla="*/ 16 w 55"/>
                <a:gd name="T5" fmla="*/ 49 h 55"/>
                <a:gd name="T6" fmla="*/ 49 w 55"/>
                <a:gd name="T7" fmla="*/ 39 h 55"/>
                <a:gd name="T8" fmla="*/ 39 w 55"/>
                <a:gd name="T9" fmla="*/ 6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5">
                  <a:moveTo>
                    <a:pt x="39" y="6"/>
                  </a:moveTo>
                  <a:cubicBezTo>
                    <a:pt x="27" y="0"/>
                    <a:pt x="13" y="5"/>
                    <a:pt x="6" y="17"/>
                  </a:cubicBezTo>
                  <a:cubicBezTo>
                    <a:pt x="0" y="28"/>
                    <a:pt x="5" y="43"/>
                    <a:pt x="16" y="49"/>
                  </a:cubicBezTo>
                  <a:cubicBezTo>
                    <a:pt x="28" y="55"/>
                    <a:pt x="43" y="50"/>
                    <a:pt x="49" y="39"/>
                  </a:cubicBezTo>
                  <a:cubicBezTo>
                    <a:pt x="55" y="27"/>
                    <a:pt x="50" y="13"/>
                    <a:pt x="39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518"/>
            <p:cNvSpPr>
              <a:spLocks noChangeArrowheads="1"/>
            </p:cNvSpPr>
            <p:nvPr/>
          </p:nvSpPr>
          <p:spPr bwMode="auto">
            <a:xfrm>
              <a:off x="1951038" y="4772025"/>
              <a:ext cx="60325" cy="603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73" name="Oval 519"/>
          <p:cNvSpPr>
            <a:spLocks noChangeArrowheads="1"/>
          </p:cNvSpPr>
          <p:nvPr/>
        </p:nvSpPr>
        <p:spPr bwMode="auto">
          <a:xfrm>
            <a:off x="810622" y="6374614"/>
            <a:ext cx="111125" cy="1095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Oval 520"/>
          <p:cNvSpPr>
            <a:spLocks noChangeArrowheads="1"/>
          </p:cNvSpPr>
          <p:nvPr/>
        </p:nvSpPr>
        <p:spPr bwMode="auto">
          <a:xfrm>
            <a:off x="297399" y="6367246"/>
            <a:ext cx="115888" cy="1174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Oval 521"/>
          <p:cNvSpPr>
            <a:spLocks noChangeArrowheads="1"/>
          </p:cNvSpPr>
          <p:nvPr/>
        </p:nvSpPr>
        <p:spPr bwMode="auto">
          <a:xfrm>
            <a:off x="843166" y="2664855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Oval 522"/>
          <p:cNvSpPr>
            <a:spLocks noChangeArrowheads="1"/>
          </p:cNvSpPr>
          <p:nvPr/>
        </p:nvSpPr>
        <p:spPr bwMode="auto">
          <a:xfrm>
            <a:off x="3305742" y="-14879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Oval 523"/>
          <p:cNvSpPr>
            <a:spLocks noChangeArrowheads="1"/>
          </p:cNvSpPr>
          <p:nvPr/>
        </p:nvSpPr>
        <p:spPr bwMode="auto">
          <a:xfrm>
            <a:off x="7931066" y="5565217"/>
            <a:ext cx="157163" cy="15716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Oval 524"/>
          <p:cNvSpPr>
            <a:spLocks noChangeArrowheads="1"/>
          </p:cNvSpPr>
          <p:nvPr/>
        </p:nvSpPr>
        <p:spPr bwMode="auto">
          <a:xfrm>
            <a:off x="1793875" y="7672388"/>
            <a:ext cx="25400" cy="254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Oval 525"/>
          <p:cNvSpPr>
            <a:spLocks noChangeArrowheads="1"/>
          </p:cNvSpPr>
          <p:nvPr/>
        </p:nvSpPr>
        <p:spPr bwMode="auto">
          <a:xfrm>
            <a:off x="11526838" y="993864"/>
            <a:ext cx="96838" cy="9683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Oval 526"/>
          <p:cNvSpPr>
            <a:spLocks noChangeArrowheads="1"/>
          </p:cNvSpPr>
          <p:nvPr/>
        </p:nvSpPr>
        <p:spPr bwMode="auto">
          <a:xfrm>
            <a:off x="10971213" y="58738"/>
            <a:ext cx="111125" cy="11112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Oval 527"/>
          <p:cNvSpPr>
            <a:spLocks noChangeArrowheads="1"/>
          </p:cNvSpPr>
          <p:nvPr/>
        </p:nvSpPr>
        <p:spPr bwMode="auto">
          <a:xfrm>
            <a:off x="11911013" y="398698"/>
            <a:ext cx="71438" cy="698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Oval 528"/>
          <p:cNvSpPr>
            <a:spLocks noChangeArrowheads="1"/>
          </p:cNvSpPr>
          <p:nvPr/>
        </p:nvSpPr>
        <p:spPr bwMode="auto">
          <a:xfrm>
            <a:off x="10833100" y="792398"/>
            <a:ext cx="57150" cy="571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Oval 529"/>
          <p:cNvSpPr>
            <a:spLocks noChangeArrowheads="1"/>
          </p:cNvSpPr>
          <p:nvPr/>
        </p:nvSpPr>
        <p:spPr bwMode="auto">
          <a:xfrm>
            <a:off x="8593053" y="169304"/>
            <a:ext cx="41275" cy="412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Oval 530"/>
          <p:cNvSpPr>
            <a:spLocks noChangeArrowheads="1"/>
          </p:cNvSpPr>
          <p:nvPr/>
        </p:nvSpPr>
        <p:spPr bwMode="auto">
          <a:xfrm>
            <a:off x="10383838" y="584435"/>
            <a:ext cx="87313" cy="87312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Oval 531"/>
          <p:cNvSpPr>
            <a:spLocks noChangeArrowheads="1"/>
          </p:cNvSpPr>
          <p:nvPr/>
        </p:nvSpPr>
        <p:spPr bwMode="auto">
          <a:xfrm>
            <a:off x="10737233" y="960695"/>
            <a:ext cx="39688" cy="396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Oval 532"/>
          <p:cNvSpPr>
            <a:spLocks noChangeArrowheads="1"/>
          </p:cNvSpPr>
          <p:nvPr/>
        </p:nvSpPr>
        <p:spPr bwMode="auto">
          <a:xfrm>
            <a:off x="11025957" y="3589573"/>
            <a:ext cx="141288" cy="141287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Oval 534"/>
          <p:cNvSpPr>
            <a:spLocks noChangeArrowheads="1"/>
          </p:cNvSpPr>
          <p:nvPr/>
        </p:nvSpPr>
        <p:spPr bwMode="auto">
          <a:xfrm>
            <a:off x="11295810" y="2671738"/>
            <a:ext cx="180975" cy="180975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Oval 535"/>
          <p:cNvSpPr>
            <a:spLocks noChangeArrowheads="1"/>
          </p:cNvSpPr>
          <p:nvPr/>
        </p:nvSpPr>
        <p:spPr bwMode="auto">
          <a:xfrm>
            <a:off x="11938000" y="2208117"/>
            <a:ext cx="61913" cy="6350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Oval 536"/>
          <p:cNvSpPr>
            <a:spLocks noChangeArrowheads="1"/>
          </p:cNvSpPr>
          <p:nvPr/>
        </p:nvSpPr>
        <p:spPr bwMode="auto">
          <a:xfrm>
            <a:off x="9274235" y="4217964"/>
            <a:ext cx="44450" cy="44450"/>
          </a:xfrm>
          <a:prstGeom prst="ellipse">
            <a:avLst/>
          </a:prstGeom>
          <a:solidFill>
            <a:srgbClr val="D1E7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9404386" y="3862225"/>
            <a:ext cx="1316037" cy="1279525"/>
            <a:chOff x="10407651" y="3606801"/>
            <a:chExt cx="1316037" cy="1279525"/>
          </a:xfrm>
        </p:grpSpPr>
        <p:sp>
          <p:nvSpPr>
            <p:cNvPr id="508" name="Freeform 131"/>
            <p:cNvSpPr>
              <a:spLocks/>
            </p:cNvSpPr>
            <p:nvPr/>
          </p:nvSpPr>
          <p:spPr bwMode="auto">
            <a:xfrm>
              <a:off x="10699751" y="3797301"/>
              <a:ext cx="92075" cy="430213"/>
            </a:xfrm>
            <a:custGeom>
              <a:avLst/>
              <a:gdLst>
                <a:gd name="T0" fmla="*/ 30 w 86"/>
                <a:gd name="T1" fmla="*/ 254 h 405"/>
                <a:gd name="T2" fmla="*/ 57 w 86"/>
                <a:gd name="T3" fmla="*/ 12 h 405"/>
                <a:gd name="T4" fmla="*/ 45 w 86"/>
                <a:gd name="T5" fmla="*/ 7 h 405"/>
                <a:gd name="T6" fmla="*/ 16 w 86"/>
                <a:gd name="T7" fmla="*/ 247 h 405"/>
                <a:gd name="T8" fmla="*/ 70 w 86"/>
                <a:gd name="T9" fmla="*/ 397 h 405"/>
                <a:gd name="T10" fmla="*/ 82 w 86"/>
                <a:gd name="T11" fmla="*/ 393 h 405"/>
                <a:gd name="T12" fmla="*/ 30 w 86"/>
                <a:gd name="T13" fmla="*/ 254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405">
                  <a:moveTo>
                    <a:pt x="30" y="254"/>
                  </a:moveTo>
                  <a:cubicBezTo>
                    <a:pt x="12" y="172"/>
                    <a:pt x="19" y="87"/>
                    <a:pt x="57" y="12"/>
                  </a:cubicBezTo>
                  <a:cubicBezTo>
                    <a:pt x="61" y="5"/>
                    <a:pt x="49" y="0"/>
                    <a:pt x="45" y="7"/>
                  </a:cubicBezTo>
                  <a:cubicBezTo>
                    <a:pt x="8" y="82"/>
                    <a:pt x="0" y="165"/>
                    <a:pt x="16" y="247"/>
                  </a:cubicBezTo>
                  <a:cubicBezTo>
                    <a:pt x="26" y="300"/>
                    <a:pt x="47" y="349"/>
                    <a:pt x="70" y="397"/>
                  </a:cubicBezTo>
                  <a:cubicBezTo>
                    <a:pt x="74" y="405"/>
                    <a:pt x="86" y="401"/>
                    <a:pt x="82" y="393"/>
                  </a:cubicBezTo>
                  <a:cubicBezTo>
                    <a:pt x="61" y="348"/>
                    <a:pt x="41" y="303"/>
                    <a:pt x="30" y="25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Freeform 132"/>
            <p:cNvSpPr>
              <a:spLocks/>
            </p:cNvSpPr>
            <p:nvPr/>
          </p:nvSpPr>
          <p:spPr bwMode="auto">
            <a:xfrm>
              <a:off x="10780713" y="3709988"/>
              <a:ext cx="101600" cy="498475"/>
            </a:xfrm>
            <a:custGeom>
              <a:avLst/>
              <a:gdLst>
                <a:gd name="T0" fmla="*/ 82 w 96"/>
                <a:gd name="T1" fmla="*/ 7 h 470"/>
                <a:gd name="T2" fmla="*/ 55 w 96"/>
                <a:gd name="T3" fmla="*/ 66 h 470"/>
                <a:gd name="T4" fmla="*/ 22 w 96"/>
                <a:gd name="T5" fmla="*/ 179 h 470"/>
                <a:gd name="T6" fmla="*/ 35 w 96"/>
                <a:gd name="T7" fmla="*/ 463 h 470"/>
                <a:gd name="T8" fmla="*/ 47 w 96"/>
                <a:gd name="T9" fmla="*/ 458 h 470"/>
                <a:gd name="T10" fmla="*/ 35 w 96"/>
                <a:gd name="T11" fmla="*/ 181 h 470"/>
                <a:gd name="T12" fmla="*/ 65 w 96"/>
                <a:gd name="T13" fmla="*/ 74 h 470"/>
                <a:gd name="T14" fmla="*/ 92 w 96"/>
                <a:gd name="T15" fmla="*/ 15 h 470"/>
                <a:gd name="T16" fmla="*/ 82 w 96"/>
                <a:gd name="T17" fmla="*/ 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6" h="470">
                  <a:moveTo>
                    <a:pt x="82" y="7"/>
                  </a:moveTo>
                  <a:cubicBezTo>
                    <a:pt x="70" y="25"/>
                    <a:pt x="62" y="46"/>
                    <a:pt x="55" y="66"/>
                  </a:cubicBezTo>
                  <a:cubicBezTo>
                    <a:pt x="41" y="103"/>
                    <a:pt x="30" y="141"/>
                    <a:pt x="22" y="179"/>
                  </a:cubicBezTo>
                  <a:cubicBezTo>
                    <a:pt x="3" y="272"/>
                    <a:pt x="0" y="373"/>
                    <a:pt x="35" y="463"/>
                  </a:cubicBezTo>
                  <a:cubicBezTo>
                    <a:pt x="38" y="470"/>
                    <a:pt x="50" y="466"/>
                    <a:pt x="47" y="458"/>
                  </a:cubicBezTo>
                  <a:cubicBezTo>
                    <a:pt x="13" y="370"/>
                    <a:pt x="16" y="273"/>
                    <a:pt x="35" y="181"/>
                  </a:cubicBezTo>
                  <a:cubicBezTo>
                    <a:pt x="42" y="145"/>
                    <a:pt x="53" y="109"/>
                    <a:pt x="65" y="74"/>
                  </a:cubicBezTo>
                  <a:cubicBezTo>
                    <a:pt x="73" y="54"/>
                    <a:pt x="80" y="33"/>
                    <a:pt x="92" y="15"/>
                  </a:cubicBezTo>
                  <a:cubicBezTo>
                    <a:pt x="96" y="8"/>
                    <a:pt x="86" y="0"/>
                    <a:pt x="8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Freeform 133"/>
            <p:cNvSpPr>
              <a:spLocks/>
            </p:cNvSpPr>
            <p:nvPr/>
          </p:nvSpPr>
          <p:spPr bwMode="auto">
            <a:xfrm>
              <a:off x="10841038" y="3724276"/>
              <a:ext cx="138113" cy="479425"/>
            </a:xfrm>
            <a:custGeom>
              <a:avLst/>
              <a:gdLst>
                <a:gd name="T0" fmla="*/ 114 w 130"/>
                <a:gd name="T1" fmla="*/ 8 h 452"/>
                <a:gd name="T2" fmla="*/ 14 w 130"/>
                <a:gd name="T3" fmla="*/ 289 h 452"/>
                <a:gd name="T4" fmla="*/ 12 w 130"/>
                <a:gd name="T5" fmla="*/ 444 h 452"/>
                <a:gd name="T6" fmla="*/ 24 w 130"/>
                <a:gd name="T7" fmla="*/ 440 h 452"/>
                <a:gd name="T8" fmla="*/ 27 w 130"/>
                <a:gd name="T9" fmla="*/ 288 h 452"/>
                <a:gd name="T10" fmla="*/ 126 w 130"/>
                <a:gd name="T11" fmla="*/ 13 h 452"/>
                <a:gd name="T12" fmla="*/ 114 w 130"/>
                <a:gd name="T13" fmla="*/ 8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0" h="452">
                  <a:moveTo>
                    <a:pt x="114" y="8"/>
                  </a:moveTo>
                  <a:cubicBezTo>
                    <a:pt x="66" y="95"/>
                    <a:pt x="30" y="190"/>
                    <a:pt x="14" y="289"/>
                  </a:cubicBezTo>
                  <a:cubicBezTo>
                    <a:pt x="6" y="339"/>
                    <a:pt x="0" y="395"/>
                    <a:pt x="12" y="444"/>
                  </a:cubicBezTo>
                  <a:cubicBezTo>
                    <a:pt x="14" y="452"/>
                    <a:pt x="26" y="448"/>
                    <a:pt x="24" y="440"/>
                  </a:cubicBezTo>
                  <a:cubicBezTo>
                    <a:pt x="12" y="391"/>
                    <a:pt x="19" y="336"/>
                    <a:pt x="27" y="288"/>
                  </a:cubicBezTo>
                  <a:cubicBezTo>
                    <a:pt x="43" y="191"/>
                    <a:pt x="79" y="99"/>
                    <a:pt x="126" y="13"/>
                  </a:cubicBezTo>
                  <a:cubicBezTo>
                    <a:pt x="130" y="6"/>
                    <a:pt x="118" y="0"/>
                    <a:pt x="114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Freeform 134"/>
            <p:cNvSpPr>
              <a:spLocks/>
            </p:cNvSpPr>
            <p:nvPr/>
          </p:nvSpPr>
          <p:spPr bwMode="auto">
            <a:xfrm>
              <a:off x="10874376" y="3649663"/>
              <a:ext cx="314325" cy="549275"/>
            </a:xfrm>
            <a:custGeom>
              <a:avLst/>
              <a:gdLst>
                <a:gd name="T0" fmla="*/ 284 w 296"/>
                <a:gd name="T1" fmla="*/ 4 h 517"/>
                <a:gd name="T2" fmla="*/ 70 w 296"/>
                <a:gd name="T3" fmla="*/ 243 h 517"/>
                <a:gd name="T4" fmla="*/ 0 w 296"/>
                <a:gd name="T5" fmla="*/ 507 h 517"/>
                <a:gd name="T6" fmla="*/ 13 w 296"/>
                <a:gd name="T7" fmla="*/ 509 h 517"/>
                <a:gd name="T8" fmla="*/ 77 w 296"/>
                <a:gd name="T9" fmla="*/ 259 h 517"/>
                <a:gd name="T10" fmla="*/ 289 w 296"/>
                <a:gd name="T11" fmla="*/ 16 h 517"/>
                <a:gd name="T12" fmla="*/ 284 w 296"/>
                <a:gd name="T13" fmla="*/ 4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517">
                  <a:moveTo>
                    <a:pt x="284" y="4"/>
                  </a:moveTo>
                  <a:cubicBezTo>
                    <a:pt x="182" y="48"/>
                    <a:pt x="115" y="144"/>
                    <a:pt x="70" y="243"/>
                  </a:cubicBezTo>
                  <a:cubicBezTo>
                    <a:pt x="34" y="324"/>
                    <a:pt x="5" y="417"/>
                    <a:pt x="0" y="507"/>
                  </a:cubicBezTo>
                  <a:cubicBezTo>
                    <a:pt x="0" y="515"/>
                    <a:pt x="13" y="517"/>
                    <a:pt x="13" y="509"/>
                  </a:cubicBezTo>
                  <a:cubicBezTo>
                    <a:pt x="17" y="424"/>
                    <a:pt x="44" y="337"/>
                    <a:pt x="77" y="259"/>
                  </a:cubicBezTo>
                  <a:cubicBezTo>
                    <a:pt x="120" y="160"/>
                    <a:pt x="186" y="60"/>
                    <a:pt x="289" y="16"/>
                  </a:cubicBezTo>
                  <a:cubicBezTo>
                    <a:pt x="296" y="12"/>
                    <a:pt x="292" y="0"/>
                    <a:pt x="284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Freeform 135"/>
            <p:cNvSpPr>
              <a:spLocks/>
            </p:cNvSpPr>
            <p:nvPr/>
          </p:nvSpPr>
          <p:spPr bwMode="auto">
            <a:xfrm>
              <a:off x="10895013" y="3697288"/>
              <a:ext cx="300038" cy="501650"/>
            </a:xfrm>
            <a:custGeom>
              <a:avLst/>
              <a:gdLst>
                <a:gd name="T0" fmla="*/ 268 w 283"/>
                <a:gd name="T1" fmla="*/ 4 h 472"/>
                <a:gd name="T2" fmla="*/ 188 w 283"/>
                <a:gd name="T3" fmla="*/ 79 h 472"/>
                <a:gd name="T4" fmla="*/ 106 w 283"/>
                <a:gd name="T5" fmla="*/ 197 h 472"/>
                <a:gd name="T6" fmla="*/ 1 w 283"/>
                <a:gd name="T7" fmla="*/ 461 h 472"/>
                <a:gd name="T8" fmla="*/ 13 w 283"/>
                <a:gd name="T9" fmla="*/ 464 h 472"/>
                <a:gd name="T10" fmla="*/ 113 w 283"/>
                <a:gd name="T11" fmla="*/ 210 h 472"/>
                <a:gd name="T12" fmla="*/ 196 w 283"/>
                <a:gd name="T13" fmla="*/ 90 h 472"/>
                <a:gd name="T14" fmla="*/ 276 w 283"/>
                <a:gd name="T15" fmla="*/ 15 h 472"/>
                <a:gd name="T16" fmla="*/ 268 w 283"/>
                <a:gd name="T17" fmla="*/ 4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" h="472">
                  <a:moveTo>
                    <a:pt x="268" y="4"/>
                  </a:moveTo>
                  <a:cubicBezTo>
                    <a:pt x="237" y="23"/>
                    <a:pt x="212" y="51"/>
                    <a:pt x="188" y="79"/>
                  </a:cubicBezTo>
                  <a:cubicBezTo>
                    <a:pt x="157" y="116"/>
                    <a:pt x="130" y="156"/>
                    <a:pt x="106" y="197"/>
                  </a:cubicBezTo>
                  <a:cubicBezTo>
                    <a:pt x="58" y="277"/>
                    <a:pt x="11" y="368"/>
                    <a:pt x="1" y="461"/>
                  </a:cubicBezTo>
                  <a:cubicBezTo>
                    <a:pt x="0" y="470"/>
                    <a:pt x="12" y="472"/>
                    <a:pt x="13" y="464"/>
                  </a:cubicBezTo>
                  <a:cubicBezTo>
                    <a:pt x="24" y="374"/>
                    <a:pt x="68" y="287"/>
                    <a:pt x="113" y="210"/>
                  </a:cubicBezTo>
                  <a:cubicBezTo>
                    <a:pt x="138" y="168"/>
                    <a:pt x="165" y="127"/>
                    <a:pt x="196" y="90"/>
                  </a:cubicBezTo>
                  <a:cubicBezTo>
                    <a:pt x="219" y="62"/>
                    <a:pt x="244" y="34"/>
                    <a:pt x="276" y="15"/>
                  </a:cubicBezTo>
                  <a:cubicBezTo>
                    <a:pt x="283" y="10"/>
                    <a:pt x="275" y="0"/>
                    <a:pt x="268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Freeform 136"/>
            <p:cNvSpPr>
              <a:spLocks/>
            </p:cNvSpPr>
            <p:nvPr/>
          </p:nvSpPr>
          <p:spPr bwMode="auto">
            <a:xfrm>
              <a:off x="10914063" y="3817938"/>
              <a:ext cx="303213" cy="390525"/>
            </a:xfrm>
            <a:custGeom>
              <a:avLst/>
              <a:gdLst>
                <a:gd name="T0" fmla="*/ 273 w 287"/>
                <a:gd name="T1" fmla="*/ 5 h 367"/>
                <a:gd name="T2" fmla="*/ 97 w 287"/>
                <a:gd name="T3" fmla="*/ 195 h 367"/>
                <a:gd name="T4" fmla="*/ 4 w 287"/>
                <a:gd name="T5" fmla="*/ 355 h 367"/>
                <a:gd name="T6" fmla="*/ 16 w 287"/>
                <a:gd name="T7" fmla="*/ 360 h 367"/>
                <a:gd name="T8" fmla="*/ 106 w 287"/>
                <a:gd name="T9" fmla="*/ 203 h 367"/>
                <a:gd name="T10" fmla="*/ 280 w 287"/>
                <a:gd name="T11" fmla="*/ 15 h 367"/>
                <a:gd name="T12" fmla="*/ 273 w 287"/>
                <a:gd name="T13" fmla="*/ 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7" h="367">
                  <a:moveTo>
                    <a:pt x="273" y="5"/>
                  </a:moveTo>
                  <a:cubicBezTo>
                    <a:pt x="199" y="51"/>
                    <a:pt x="144" y="123"/>
                    <a:pt x="97" y="195"/>
                  </a:cubicBezTo>
                  <a:cubicBezTo>
                    <a:pt x="63" y="247"/>
                    <a:pt x="36" y="302"/>
                    <a:pt x="4" y="355"/>
                  </a:cubicBezTo>
                  <a:cubicBezTo>
                    <a:pt x="0" y="362"/>
                    <a:pt x="11" y="367"/>
                    <a:pt x="16" y="360"/>
                  </a:cubicBezTo>
                  <a:cubicBezTo>
                    <a:pt x="47" y="309"/>
                    <a:pt x="73" y="254"/>
                    <a:pt x="106" y="203"/>
                  </a:cubicBezTo>
                  <a:cubicBezTo>
                    <a:pt x="153" y="132"/>
                    <a:pt x="208" y="61"/>
                    <a:pt x="280" y="15"/>
                  </a:cubicBezTo>
                  <a:cubicBezTo>
                    <a:pt x="287" y="11"/>
                    <a:pt x="280" y="0"/>
                    <a:pt x="273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Freeform 137"/>
            <p:cNvSpPr>
              <a:spLocks/>
            </p:cNvSpPr>
            <p:nvPr/>
          </p:nvSpPr>
          <p:spPr bwMode="auto">
            <a:xfrm>
              <a:off x="10934701" y="3727451"/>
              <a:ext cx="411163" cy="482600"/>
            </a:xfrm>
            <a:custGeom>
              <a:avLst/>
              <a:gdLst>
                <a:gd name="T0" fmla="*/ 372 w 387"/>
                <a:gd name="T1" fmla="*/ 8 h 454"/>
                <a:gd name="T2" fmla="*/ 319 w 387"/>
                <a:gd name="T3" fmla="*/ 83 h 454"/>
                <a:gd name="T4" fmla="*/ 223 w 387"/>
                <a:gd name="T5" fmla="*/ 200 h 454"/>
                <a:gd name="T6" fmla="*/ 6 w 387"/>
                <a:gd name="T7" fmla="*/ 440 h 454"/>
                <a:gd name="T8" fmla="*/ 16 w 387"/>
                <a:gd name="T9" fmla="*/ 448 h 454"/>
                <a:gd name="T10" fmla="*/ 232 w 387"/>
                <a:gd name="T11" fmla="*/ 209 h 454"/>
                <a:gd name="T12" fmla="*/ 329 w 387"/>
                <a:gd name="T13" fmla="*/ 91 h 454"/>
                <a:gd name="T14" fmla="*/ 383 w 387"/>
                <a:gd name="T15" fmla="*/ 13 h 454"/>
                <a:gd name="T16" fmla="*/ 372 w 387"/>
                <a:gd name="T17" fmla="*/ 8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7" h="454">
                  <a:moveTo>
                    <a:pt x="372" y="8"/>
                  </a:moveTo>
                  <a:cubicBezTo>
                    <a:pt x="358" y="35"/>
                    <a:pt x="338" y="59"/>
                    <a:pt x="319" y="83"/>
                  </a:cubicBezTo>
                  <a:cubicBezTo>
                    <a:pt x="288" y="123"/>
                    <a:pt x="255" y="162"/>
                    <a:pt x="223" y="200"/>
                  </a:cubicBezTo>
                  <a:cubicBezTo>
                    <a:pt x="153" y="282"/>
                    <a:pt x="81" y="363"/>
                    <a:pt x="6" y="440"/>
                  </a:cubicBezTo>
                  <a:cubicBezTo>
                    <a:pt x="0" y="446"/>
                    <a:pt x="10" y="454"/>
                    <a:pt x="16" y="448"/>
                  </a:cubicBezTo>
                  <a:cubicBezTo>
                    <a:pt x="91" y="371"/>
                    <a:pt x="163" y="290"/>
                    <a:pt x="232" y="209"/>
                  </a:cubicBezTo>
                  <a:cubicBezTo>
                    <a:pt x="265" y="170"/>
                    <a:pt x="298" y="131"/>
                    <a:pt x="329" y="91"/>
                  </a:cubicBezTo>
                  <a:cubicBezTo>
                    <a:pt x="348" y="66"/>
                    <a:pt x="369" y="41"/>
                    <a:pt x="383" y="13"/>
                  </a:cubicBezTo>
                  <a:cubicBezTo>
                    <a:pt x="387" y="6"/>
                    <a:pt x="375" y="0"/>
                    <a:pt x="372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Freeform 138"/>
            <p:cNvSpPr>
              <a:spLocks/>
            </p:cNvSpPr>
            <p:nvPr/>
          </p:nvSpPr>
          <p:spPr bwMode="auto">
            <a:xfrm>
              <a:off x="10952163" y="3856038"/>
              <a:ext cx="412750" cy="365125"/>
            </a:xfrm>
            <a:custGeom>
              <a:avLst/>
              <a:gdLst>
                <a:gd name="T0" fmla="*/ 374 w 389"/>
                <a:gd name="T1" fmla="*/ 7 h 343"/>
                <a:gd name="T2" fmla="*/ 301 w 389"/>
                <a:gd name="T3" fmla="*/ 85 h 343"/>
                <a:gd name="T4" fmla="*/ 187 w 389"/>
                <a:gd name="T5" fmla="*/ 186 h 343"/>
                <a:gd name="T6" fmla="*/ 7 w 389"/>
                <a:gd name="T7" fmla="*/ 327 h 343"/>
                <a:gd name="T8" fmla="*/ 14 w 389"/>
                <a:gd name="T9" fmla="*/ 338 h 343"/>
                <a:gd name="T10" fmla="*/ 194 w 389"/>
                <a:gd name="T11" fmla="*/ 196 h 343"/>
                <a:gd name="T12" fmla="*/ 306 w 389"/>
                <a:gd name="T13" fmla="*/ 98 h 343"/>
                <a:gd name="T14" fmla="*/ 384 w 389"/>
                <a:gd name="T15" fmla="*/ 15 h 343"/>
                <a:gd name="T16" fmla="*/ 374 w 389"/>
                <a:gd name="T17" fmla="*/ 7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9" h="343">
                  <a:moveTo>
                    <a:pt x="374" y="7"/>
                  </a:moveTo>
                  <a:cubicBezTo>
                    <a:pt x="354" y="36"/>
                    <a:pt x="327" y="61"/>
                    <a:pt x="301" y="85"/>
                  </a:cubicBezTo>
                  <a:cubicBezTo>
                    <a:pt x="264" y="120"/>
                    <a:pt x="226" y="153"/>
                    <a:pt x="187" y="186"/>
                  </a:cubicBezTo>
                  <a:cubicBezTo>
                    <a:pt x="129" y="234"/>
                    <a:pt x="70" y="284"/>
                    <a:pt x="7" y="327"/>
                  </a:cubicBezTo>
                  <a:cubicBezTo>
                    <a:pt x="0" y="332"/>
                    <a:pt x="7" y="343"/>
                    <a:pt x="14" y="338"/>
                  </a:cubicBezTo>
                  <a:cubicBezTo>
                    <a:pt x="77" y="294"/>
                    <a:pt x="136" y="245"/>
                    <a:pt x="194" y="196"/>
                  </a:cubicBezTo>
                  <a:cubicBezTo>
                    <a:pt x="233" y="164"/>
                    <a:pt x="270" y="132"/>
                    <a:pt x="306" y="98"/>
                  </a:cubicBezTo>
                  <a:cubicBezTo>
                    <a:pt x="334" y="72"/>
                    <a:pt x="362" y="46"/>
                    <a:pt x="384" y="15"/>
                  </a:cubicBezTo>
                  <a:cubicBezTo>
                    <a:pt x="389" y="8"/>
                    <a:pt x="379" y="0"/>
                    <a:pt x="37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Rectangle 139"/>
            <p:cNvSpPr>
              <a:spLocks noChangeArrowheads="1"/>
            </p:cNvSpPr>
            <p:nvPr/>
          </p:nvSpPr>
          <p:spPr bwMode="auto">
            <a:xfrm>
              <a:off x="10974388" y="4211638"/>
              <a:ext cx="1588" cy="1588"/>
            </a:xfrm>
            <a:prstGeom prst="rect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Freeform 140"/>
            <p:cNvSpPr>
              <a:spLocks/>
            </p:cNvSpPr>
            <p:nvPr/>
          </p:nvSpPr>
          <p:spPr bwMode="auto">
            <a:xfrm>
              <a:off x="10966451" y="3778251"/>
              <a:ext cx="552450" cy="454025"/>
            </a:xfrm>
            <a:custGeom>
              <a:avLst/>
              <a:gdLst>
                <a:gd name="T0" fmla="*/ 505 w 520"/>
                <a:gd name="T1" fmla="*/ 8 h 428"/>
                <a:gd name="T2" fmla="*/ 432 w 520"/>
                <a:gd name="T3" fmla="*/ 109 h 428"/>
                <a:gd name="T4" fmla="*/ 310 w 520"/>
                <a:gd name="T5" fmla="*/ 214 h 428"/>
                <a:gd name="T6" fmla="*/ 63 w 520"/>
                <a:gd name="T7" fmla="*/ 378 h 428"/>
                <a:gd name="T8" fmla="*/ 24 w 520"/>
                <a:gd name="T9" fmla="*/ 401 h 428"/>
                <a:gd name="T10" fmla="*/ 14 w 520"/>
                <a:gd name="T11" fmla="*/ 406 h 428"/>
                <a:gd name="T12" fmla="*/ 10 w 520"/>
                <a:gd name="T13" fmla="*/ 408 h 428"/>
                <a:gd name="T14" fmla="*/ 9 w 520"/>
                <a:gd name="T15" fmla="*/ 409 h 428"/>
                <a:gd name="T16" fmla="*/ 15 w 520"/>
                <a:gd name="T17" fmla="*/ 411 h 428"/>
                <a:gd name="T18" fmla="*/ 5 w 520"/>
                <a:gd name="T19" fmla="*/ 418 h 428"/>
                <a:gd name="T20" fmla="*/ 48 w 520"/>
                <a:gd name="T21" fmla="*/ 402 h 428"/>
                <a:gd name="T22" fmla="*/ 148 w 520"/>
                <a:gd name="T23" fmla="*/ 342 h 428"/>
                <a:gd name="T24" fmla="*/ 408 w 520"/>
                <a:gd name="T25" fmla="*/ 150 h 428"/>
                <a:gd name="T26" fmla="*/ 517 w 520"/>
                <a:gd name="T27" fmla="*/ 13 h 428"/>
                <a:gd name="T28" fmla="*/ 505 w 520"/>
                <a:gd name="T29" fmla="*/ 8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428">
                  <a:moveTo>
                    <a:pt x="505" y="8"/>
                  </a:moveTo>
                  <a:cubicBezTo>
                    <a:pt x="490" y="47"/>
                    <a:pt x="461" y="79"/>
                    <a:pt x="432" y="109"/>
                  </a:cubicBezTo>
                  <a:cubicBezTo>
                    <a:pt x="395" y="147"/>
                    <a:pt x="353" y="182"/>
                    <a:pt x="310" y="214"/>
                  </a:cubicBezTo>
                  <a:cubicBezTo>
                    <a:pt x="231" y="274"/>
                    <a:pt x="148" y="328"/>
                    <a:pt x="63" y="378"/>
                  </a:cubicBezTo>
                  <a:cubicBezTo>
                    <a:pt x="50" y="386"/>
                    <a:pt x="37" y="394"/>
                    <a:pt x="24" y="401"/>
                  </a:cubicBezTo>
                  <a:cubicBezTo>
                    <a:pt x="21" y="403"/>
                    <a:pt x="17" y="405"/>
                    <a:pt x="14" y="406"/>
                  </a:cubicBezTo>
                  <a:cubicBezTo>
                    <a:pt x="12" y="407"/>
                    <a:pt x="11" y="408"/>
                    <a:pt x="10" y="408"/>
                  </a:cubicBezTo>
                  <a:cubicBezTo>
                    <a:pt x="10" y="408"/>
                    <a:pt x="9" y="408"/>
                    <a:pt x="9" y="409"/>
                  </a:cubicBezTo>
                  <a:cubicBezTo>
                    <a:pt x="10" y="408"/>
                    <a:pt x="13" y="408"/>
                    <a:pt x="15" y="411"/>
                  </a:cubicBezTo>
                  <a:cubicBezTo>
                    <a:pt x="10" y="405"/>
                    <a:pt x="0" y="412"/>
                    <a:pt x="5" y="418"/>
                  </a:cubicBezTo>
                  <a:cubicBezTo>
                    <a:pt x="13" y="428"/>
                    <a:pt x="41" y="406"/>
                    <a:pt x="48" y="402"/>
                  </a:cubicBezTo>
                  <a:cubicBezTo>
                    <a:pt x="82" y="383"/>
                    <a:pt x="115" y="363"/>
                    <a:pt x="148" y="342"/>
                  </a:cubicBezTo>
                  <a:cubicBezTo>
                    <a:pt x="239" y="284"/>
                    <a:pt x="328" y="222"/>
                    <a:pt x="408" y="150"/>
                  </a:cubicBezTo>
                  <a:cubicBezTo>
                    <a:pt x="450" y="111"/>
                    <a:pt x="495" y="67"/>
                    <a:pt x="517" y="13"/>
                  </a:cubicBezTo>
                  <a:cubicBezTo>
                    <a:pt x="520" y="5"/>
                    <a:pt x="508" y="0"/>
                    <a:pt x="505" y="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Freeform 141"/>
            <p:cNvSpPr>
              <a:spLocks/>
            </p:cNvSpPr>
            <p:nvPr/>
          </p:nvSpPr>
          <p:spPr bwMode="auto">
            <a:xfrm>
              <a:off x="10974388" y="3836988"/>
              <a:ext cx="635000" cy="411163"/>
            </a:xfrm>
            <a:custGeom>
              <a:avLst/>
              <a:gdLst>
                <a:gd name="T0" fmla="*/ 584 w 598"/>
                <a:gd name="T1" fmla="*/ 7 h 387"/>
                <a:gd name="T2" fmla="*/ 536 w 598"/>
                <a:gd name="T3" fmla="*/ 57 h 387"/>
                <a:gd name="T4" fmla="*/ 426 w 598"/>
                <a:gd name="T5" fmla="*/ 156 h 387"/>
                <a:gd name="T6" fmla="*/ 107 w 598"/>
                <a:gd name="T7" fmla="*/ 350 h 387"/>
                <a:gd name="T8" fmla="*/ 8 w 598"/>
                <a:gd name="T9" fmla="*/ 374 h 387"/>
                <a:gd name="T10" fmla="*/ 10 w 598"/>
                <a:gd name="T11" fmla="*/ 386 h 387"/>
                <a:gd name="T12" fmla="*/ 338 w 598"/>
                <a:gd name="T13" fmla="*/ 239 h 387"/>
                <a:gd name="T14" fmla="*/ 568 w 598"/>
                <a:gd name="T15" fmla="*/ 43 h 387"/>
                <a:gd name="T16" fmla="*/ 594 w 598"/>
                <a:gd name="T17" fmla="*/ 15 h 387"/>
                <a:gd name="T18" fmla="*/ 584 w 598"/>
                <a:gd name="T19" fmla="*/ 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8" h="387">
                  <a:moveTo>
                    <a:pt x="584" y="7"/>
                  </a:moveTo>
                  <a:cubicBezTo>
                    <a:pt x="571" y="25"/>
                    <a:pt x="552" y="41"/>
                    <a:pt x="536" y="57"/>
                  </a:cubicBezTo>
                  <a:cubicBezTo>
                    <a:pt x="501" y="91"/>
                    <a:pt x="464" y="124"/>
                    <a:pt x="426" y="156"/>
                  </a:cubicBezTo>
                  <a:cubicBezTo>
                    <a:pt x="330" y="234"/>
                    <a:pt x="225" y="308"/>
                    <a:pt x="107" y="350"/>
                  </a:cubicBezTo>
                  <a:cubicBezTo>
                    <a:pt x="75" y="361"/>
                    <a:pt x="42" y="370"/>
                    <a:pt x="8" y="374"/>
                  </a:cubicBezTo>
                  <a:cubicBezTo>
                    <a:pt x="0" y="375"/>
                    <a:pt x="1" y="387"/>
                    <a:pt x="10" y="386"/>
                  </a:cubicBezTo>
                  <a:cubicBezTo>
                    <a:pt x="130" y="373"/>
                    <a:pt x="241" y="307"/>
                    <a:pt x="338" y="239"/>
                  </a:cubicBezTo>
                  <a:cubicBezTo>
                    <a:pt x="420" y="181"/>
                    <a:pt x="497" y="115"/>
                    <a:pt x="568" y="43"/>
                  </a:cubicBezTo>
                  <a:cubicBezTo>
                    <a:pt x="576" y="34"/>
                    <a:pt x="586" y="25"/>
                    <a:pt x="594" y="15"/>
                  </a:cubicBezTo>
                  <a:cubicBezTo>
                    <a:pt x="598" y="8"/>
                    <a:pt x="589" y="0"/>
                    <a:pt x="584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Freeform 142"/>
            <p:cNvSpPr>
              <a:spLocks/>
            </p:cNvSpPr>
            <p:nvPr/>
          </p:nvSpPr>
          <p:spPr bwMode="auto">
            <a:xfrm>
              <a:off x="10980738" y="3967163"/>
              <a:ext cx="641350" cy="303213"/>
            </a:xfrm>
            <a:custGeom>
              <a:avLst/>
              <a:gdLst>
                <a:gd name="T0" fmla="*/ 589 w 604"/>
                <a:gd name="T1" fmla="*/ 4 h 286"/>
                <a:gd name="T2" fmla="*/ 535 w 604"/>
                <a:gd name="T3" fmla="*/ 48 h 286"/>
                <a:gd name="T4" fmla="*/ 411 w 604"/>
                <a:gd name="T5" fmla="*/ 135 h 286"/>
                <a:gd name="T6" fmla="*/ 9 w 604"/>
                <a:gd name="T7" fmla="*/ 273 h 286"/>
                <a:gd name="T8" fmla="*/ 10 w 604"/>
                <a:gd name="T9" fmla="*/ 285 h 286"/>
                <a:gd name="T10" fmla="*/ 412 w 604"/>
                <a:gd name="T11" fmla="*/ 149 h 286"/>
                <a:gd name="T12" fmla="*/ 540 w 604"/>
                <a:gd name="T13" fmla="*/ 60 h 286"/>
                <a:gd name="T14" fmla="*/ 597 w 604"/>
                <a:gd name="T15" fmla="*/ 15 h 286"/>
                <a:gd name="T16" fmla="*/ 589 w 604"/>
                <a:gd name="T17" fmla="*/ 4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4" h="286">
                  <a:moveTo>
                    <a:pt x="589" y="4"/>
                  </a:moveTo>
                  <a:cubicBezTo>
                    <a:pt x="570" y="17"/>
                    <a:pt x="553" y="34"/>
                    <a:pt x="535" y="48"/>
                  </a:cubicBezTo>
                  <a:cubicBezTo>
                    <a:pt x="495" y="80"/>
                    <a:pt x="454" y="108"/>
                    <a:pt x="411" y="135"/>
                  </a:cubicBezTo>
                  <a:cubicBezTo>
                    <a:pt x="290" y="210"/>
                    <a:pt x="152" y="264"/>
                    <a:pt x="9" y="273"/>
                  </a:cubicBezTo>
                  <a:cubicBezTo>
                    <a:pt x="0" y="273"/>
                    <a:pt x="2" y="286"/>
                    <a:pt x="10" y="285"/>
                  </a:cubicBezTo>
                  <a:cubicBezTo>
                    <a:pt x="153" y="277"/>
                    <a:pt x="290" y="223"/>
                    <a:pt x="412" y="149"/>
                  </a:cubicBezTo>
                  <a:cubicBezTo>
                    <a:pt x="457" y="122"/>
                    <a:pt x="499" y="92"/>
                    <a:pt x="540" y="60"/>
                  </a:cubicBezTo>
                  <a:cubicBezTo>
                    <a:pt x="559" y="46"/>
                    <a:pt x="577" y="28"/>
                    <a:pt x="597" y="15"/>
                  </a:cubicBezTo>
                  <a:cubicBezTo>
                    <a:pt x="604" y="10"/>
                    <a:pt x="596" y="0"/>
                    <a:pt x="589" y="4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Freeform 143"/>
            <p:cNvSpPr>
              <a:spLocks/>
            </p:cNvSpPr>
            <p:nvPr/>
          </p:nvSpPr>
          <p:spPr bwMode="auto">
            <a:xfrm>
              <a:off x="10977563" y="4022726"/>
              <a:ext cx="720725" cy="285750"/>
            </a:xfrm>
            <a:custGeom>
              <a:avLst/>
              <a:gdLst>
                <a:gd name="T0" fmla="*/ 666 w 680"/>
                <a:gd name="T1" fmla="*/ 5 h 269"/>
                <a:gd name="T2" fmla="*/ 437 w 680"/>
                <a:gd name="T3" fmla="*/ 132 h 269"/>
                <a:gd name="T4" fmla="*/ 95 w 680"/>
                <a:gd name="T5" fmla="*/ 243 h 269"/>
                <a:gd name="T6" fmla="*/ 11 w 680"/>
                <a:gd name="T7" fmla="*/ 244 h 269"/>
                <a:gd name="T8" fmla="*/ 8 w 680"/>
                <a:gd name="T9" fmla="*/ 256 h 269"/>
                <a:gd name="T10" fmla="*/ 334 w 680"/>
                <a:gd name="T11" fmla="*/ 190 h 269"/>
                <a:gd name="T12" fmla="*/ 623 w 680"/>
                <a:gd name="T13" fmla="*/ 48 h 269"/>
                <a:gd name="T14" fmla="*/ 674 w 680"/>
                <a:gd name="T15" fmla="*/ 15 h 269"/>
                <a:gd name="T16" fmla="*/ 666 w 680"/>
                <a:gd name="T17" fmla="*/ 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269">
                  <a:moveTo>
                    <a:pt x="666" y="5"/>
                  </a:moveTo>
                  <a:cubicBezTo>
                    <a:pt x="595" y="55"/>
                    <a:pt x="515" y="95"/>
                    <a:pt x="437" y="132"/>
                  </a:cubicBezTo>
                  <a:cubicBezTo>
                    <a:pt x="329" y="182"/>
                    <a:pt x="214" y="229"/>
                    <a:pt x="95" y="243"/>
                  </a:cubicBezTo>
                  <a:cubicBezTo>
                    <a:pt x="67" y="246"/>
                    <a:pt x="39" y="247"/>
                    <a:pt x="11" y="244"/>
                  </a:cubicBezTo>
                  <a:cubicBezTo>
                    <a:pt x="3" y="243"/>
                    <a:pt x="0" y="255"/>
                    <a:pt x="8" y="256"/>
                  </a:cubicBezTo>
                  <a:cubicBezTo>
                    <a:pt x="118" y="269"/>
                    <a:pt x="233" y="230"/>
                    <a:pt x="334" y="190"/>
                  </a:cubicBezTo>
                  <a:cubicBezTo>
                    <a:pt x="434" y="151"/>
                    <a:pt x="531" y="102"/>
                    <a:pt x="623" y="48"/>
                  </a:cubicBezTo>
                  <a:cubicBezTo>
                    <a:pt x="640" y="37"/>
                    <a:pt x="657" y="27"/>
                    <a:pt x="674" y="15"/>
                  </a:cubicBezTo>
                  <a:cubicBezTo>
                    <a:pt x="680" y="11"/>
                    <a:pt x="673" y="0"/>
                    <a:pt x="666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Freeform 144"/>
            <p:cNvSpPr>
              <a:spLocks/>
            </p:cNvSpPr>
            <p:nvPr/>
          </p:nvSpPr>
          <p:spPr bwMode="auto">
            <a:xfrm>
              <a:off x="10958513" y="4213226"/>
              <a:ext cx="606425" cy="157163"/>
            </a:xfrm>
            <a:custGeom>
              <a:avLst/>
              <a:gdLst>
                <a:gd name="T0" fmla="*/ 557 w 571"/>
                <a:gd name="T1" fmla="*/ 5 h 148"/>
                <a:gd name="T2" fmla="*/ 468 w 571"/>
                <a:gd name="T3" fmla="*/ 49 h 148"/>
                <a:gd name="T4" fmla="*/ 317 w 571"/>
                <a:gd name="T5" fmla="*/ 102 h 148"/>
                <a:gd name="T6" fmla="*/ 151 w 571"/>
                <a:gd name="T7" fmla="*/ 133 h 148"/>
                <a:gd name="T8" fmla="*/ 13 w 571"/>
                <a:gd name="T9" fmla="*/ 112 h 148"/>
                <a:gd name="T10" fmla="*/ 8 w 571"/>
                <a:gd name="T11" fmla="*/ 123 h 148"/>
                <a:gd name="T12" fmla="*/ 140 w 571"/>
                <a:gd name="T13" fmla="*/ 146 h 148"/>
                <a:gd name="T14" fmla="*/ 304 w 571"/>
                <a:gd name="T15" fmla="*/ 119 h 148"/>
                <a:gd name="T16" fmla="*/ 459 w 571"/>
                <a:gd name="T17" fmla="*/ 67 h 148"/>
                <a:gd name="T18" fmla="*/ 558 w 571"/>
                <a:gd name="T19" fmla="*/ 19 h 148"/>
                <a:gd name="T20" fmla="*/ 564 w 571"/>
                <a:gd name="T21" fmla="*/ 15 h 148"/>
                <a:gd name="T22" fmla="*/ 557 w 571"/>
                <a:gd name="T23" fmla="*/ 5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1" h="148">
                  <a:moveTo>
                    <a:pt x="557" y="5"/>
                  </a:moveTo>
                  <a:cubicBezTo>
                    <a:pt x="530" y="24"/>
                    <a:pt x="498" y="37"/>
                    <a:pt x="468" y="49"/>
                  </a:cubicBezTo>
                  <a:cubicBezTo>
                    <a:pt x="419" y="70"/>
                    <a:pt x="368" y="88"/>
                    <a:pt x="317" y="102"/>
                  </a:cubicBezTo>
                  <a:cubicBezTo>
                    <a:pt x="263" y="117"/>
                    <a:pt x="207" y="129"/>
                    <a:pt x="151" y="133"/>
                  </a:cubicBezTo>
                  <a:cubicBezTo>
                    <a:pt x="105" y="136"/>
                    <a:pt x="54" y="134"/>
                    <a:pt x="13" y="112"/>
                  </a:cubicBezTo>
                  <a:cubicBezTo>
                    <a:pt x="6" y="108"/>
                    <a:pt x="0" y="119"/>
                    <a:pt x="8" y="123"/>
                  </a:cubicBezTo>
                  <a:cubicBezTo>
                    <a:pt x="47" y="145"/>
                    <a:pt x="95" y="148"/>
                    <a:pt x="140" y="146"/>
                  </a:cubicBezTo>
                  <a:cubicBezTo>
                    <a:pt x="195" y="144"/>
                    <a:pt x="250" y="133"/>
                    <a:pt x="304" y="119"/>
                  </a:cubicBezTo>
                  <a:cubicBezTo>
                    <a:pt x="357" y="105"/>
                    <a:pt x="408" y="87"/>
                    <a:pt x="459" y="67"/>
                  </a:cubicBezTo>
                  <a:cubicBezTo>
                    <a:pt x="493" y="53"/>
                    <a:pt x="527" y="38"/>
                    <a:pt x="558" y="19"/>
                  </a:cubicBezTo>
                  <a:cubicBezTo>
                    <a:pt x="560" y="18"/>
                    <a:pt x="562" y="17"/>
                    <a:pt x="564" y="15"/>
                  </a:cubicBezTo>
                  <a:cubicBezTo>
                    <a:pt x="571" y="11"/>
                    <a:pt x="564" y="0"/>
                    <a:pt x="557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Freeform 145"/>
            <p:cNvSpPr>
              <a:spLocks/>
            </p:cNvSpPr>
            <p:nvPr/>
          </p:nvSpPr>
          <p:spPr bwMode="auto">
            <a:xfrm>
              <a:off x="10968038" y="4140201"/>
              <a:ext cx="657225" cy="198438"/>
            </a:xfrm>
            <a:custGeom>
              <a:avLst/>
              <a:gdLst>
                <a:gd name="T0" fmla="*/ 605 w 619"/>
                <a:gd name="T1" fmla="*/ 5 h 187"/>
                <a:gd name="T2" fmla="*/ 408 w 619"/>
                <a:gd name="T3" fmla="*/ 101 h 187"/>
                <a:gd name="T4" fmla="*/ 10 w 619"/>
                <a:gd name="T5" fmla="*/ 162 h 187"/>
                <a:gd name="T6" fmla="*/ 8 w 619"/>
                <a:gd name="T7" fmla="*/ 174 h 187"/>
                <a:gd name="T8" fmla="*/ 409 w 619"/>
                <a:gd name="T9" fmla="*/ 115 h 187"/>
                <a:gd name="T10" fmla="*/ 612 w 619"/>
                <a:gd name="T11" fmla="*/ 15 h 187"/>
                <a:gd name="T12" fmla="*/ 605 w 619"/>
                <a:gd name="T13" fmla="*/ 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9" h="187">
                  <a:moveTo>
                    <a:pt x="605" y="5"/>
                  </a:moveTo>
                  <a:cubicBezTo>
                    <a:pt x="545" y="46"/>
                    <a:pt x="476" y="76"/>
                    <a:pt x="408" y="101"/>
                  </a:cubicBezTo>
                  <a:cubicBezTo>
                    <a:pt x="282" y="149"/>
                    <a:pt x="145" y="174"/>
                    <a:pt x="10" y="162"/>
                  </a:cubicBezTo>
                  <a:cubicBezTo>
                    <a:pt x="2" y="161"/>
                    <a:pt x="0" y="174"/>
                    <a:pt x="8" y="174"/>
                  </a:cubicBezTo>
                  <a:cubicBezTo>
                    <a:pt x="144" y="187"/>
                    <a:pt x="281" y="162"/>
                    <a:pt x="409" y="115"/>
                  </a:cubicBezTo>
                  <a:cubicBezTo>
                    <a:pt x="479" y="89"/>
                    <a:pt x="551" y="58"/>
                    <a:pt x="612" y="15"/>
                  </a:cubicBezTo>
                  <a:cubicBezTo>
                    <a:pt x="619" y="11"/>
                    <a:pt x="611" y="0"/>
                    <a:pt x="605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Freeform 146"/>
            <p:cNvSpPr>
              <a:spLocks/>
            </p:cNvSpPr>
            <p:nvPr/>
          </p:nvSpPr>
          <p:spPr bwMode="auto">
            <a:xfrm>
              <a:off x="10948988" y="4357688"/>
              <a:ext cx="500063" cy="71438"/>
            </a:xfrm>
            <a:custGeom>
              <a:avLst/>
              <a:gdLst>
                <a:gd name="T0" fmla="*/ 460 w 471"/>
                <a:gd name="T1" fmla="*/ 7 h 67"/>
                <a:gd name="T2" fmla="*/ 411 w 471"/>
                <a:gd name="T3" fmla="*/ 24 h 67"/>
                <a:gd name="T4" fmla="*/ 306 w 471"/>
                <a:gd name="T5" fmla="*/ 44 h 67"/>
                <a:gd name="T6" fmla="*/ 13 w 471"/>
                <a:gd name="T7" fmla="*/ 4 h 67"/>
                <a:gd name="T8" fmla="*/ 7 w 471"/>
                <a:gd name="T9" fmla="*/ 15 h 67"/>
                <a:gd name="T10" fmla="*/ 300 w 471"/>
                <a:gd name="T11" fmla="*/ 57 h 67"/>
                <a:gd name="T12" fmla="*/ 409 w 471"/>
                <a:gd name="T13" fmla="*/ 37 h 67"/>
                <a:gd name="T14" fmla="*/ 464 w 471"/>
                <a:gd name="T15" fmla="*/ 19 h 67"/>
                <a:gd name="T16" fmla="*/ 460 w 471"/>
                <a:gd name="T1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1" h="67">
                  <a:moveTo>
                    <a:pt x="460" y="7"/>
                  </a:moveTo>
                  <a:cubicBezTo>
                    <a:pt x="445" y="15"/>
                    <a:pt x="427" y="19"/>
                    <a:pt x="411" y="24"/>
                  </a:cubicBezTo>
                  <a:cubicBezTo>
                    <a:pt x="377" y="33"/>
                    <a:pt x="341" y="40"/>
                    <a:pt x="306" y="44"/>
                  </a:cubicBezTo>
                  <a:cubicBezTo>
                    <a:pt x="207" y="55"/>
                    <a:pt x="104" y="46"/>
                    <a:pt x="13" y="4"/>
                  </a:cubicBezTo>
                  <a:cubicBezTo>
                    <a:pt x="5" y="0"/>
                    <a:pt x="0" y="12"/>
                    <a:pt x="7" y="15"/>
                  </a:cubicBezTo>
                  <a:cubicBezTo>
                    <a:pt x="99" y="57"/>
                    <a:pt x="201" y="67"/>
                    <a:pt x="300" y="57"/>
                  </a:cubicBezTo>
                  <a:cubicBezTo>
                    <a:pt x="337" y="53"/>
                    <a:pt x="373" y="47"/>
                    <a:pt x="409" y="37"/>
                  </a:cubicBezTo>
                  <a:cubicBezTo>
                    <a:pt x="427" y="33"/>
                    <a:pt x="447" y="28"/>
                    <a:pt x="464" y="19"/>
                  </a:cubicBezTo>
                  <a:cubicBezTo>
                    <a:pt x="471" y="16"/>
                    <a:pt x="467" y="4"/>
                    <a:pt x="460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Freeform 147"/>
            <p:cNvSpPr>
              <a:spLocks/>
            </p:cNvSpPr>
            <p:nvPr/>
          </p:nvSpPr>
          <p:spPr bwMode="auto">
            <a:xfrm>
              <a:off x="10948988" y="4397376"/>
              <a:ext cx="355600" cy="82550"/>
            </a:xfrm>
            <a:custGeom>
              <a:avLst/>
              <a:gdLst>
                <a:gd name="T0" fmla="*/ 320 w 335"/>
                <a:gd name="T1" fmla="*/ 57 h 78"/>
                <a:gd name="T2" fmla="*/ 262 w 335"/>
                <a:gd name="T3" fmla="*/ 63 h 78"/>
                <a:gd name="T4" fmla="*/ 168 w 335"/>
                <a:gd name="T5" fmla="*/ 50 h 78"/>
                <a:gd name="T6" fmla="*/ 75 w 335"/>
                <a:gd name="T7" fmla="*/ 28 h 78"/>
                <a:gd name="T8" fmla="*/ 13 w 335"/>
                <a:gd name="T9" fmla="*/ 4 h 78"/>
                <a:gd name="T10" fmla="*/ 7 w 335"/>
                <a:gd name="T11" fmla="*/ 16 h 78"/>
                <a:gd name="T12" fmla="*/ 70 w 335"/>
                <a:gd name="T13" fmla="*/ 39 h 78"/>
                <a:gd name="T14" fmla="*/ 169 w 335"/>
                <a:gd name="T15" fmla="*/ 63 h 78"/>
                <a:gd name="T16" fmla="*/ 267 w 335"/>
                <a:gd name="T17" fmla="*/ 76 h 78"/>
                <a:gd name="T18" fmla="*/ 328 w 335"/>
                <a:gd name="T19" fmla="*/ 67 h 78"/>
                <a:gd name="T20" fmla="*/ 320 w 335"/>
                <a:gd name="T21" fmla="*/ 5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5" h="78">
                  <a:moveTo>
                    <a:pt x="320" y="57"/>
                  </a:moveTo>
                  <a:cubicBezTo>
                    <a:pt x="305" y="67"/>
                    <a:pt x="279" y="64"/>
                    <a:pt x="262" y="63"/>
                  </a:cubicBezTo>
                  <a:cubicBezTo>
                    <a:pt x="230" y="61"/>
                    <a:pt x="199" y="56"/>
                    <a:pt x="168" y="50"/>
                  </a:cubicBezTo>
                  <a:cubicBezTo>
                    <a:pt x="137" y="44"/>
                    <a:pt x="105" y="37"/>
                    <a:pt x="75" y="28"/>
                  </a:cubicBezTo>
                  <a:cubicBezTo>
                    <a:pt x="54" y="22"/>
                    <a:pt x="32" y="15"/>
                    <a:pt x="13" y="4"/>
                  </a:cubicBezTo>
                  <a:cubicBezTo>
                    <a:pt x="6" y="0"/>
                    <a:pt x="0" y="12"/>
                    <a:pt x="7" y="16"/>
                  </a:cubicBezTo>
                  <a:cubicBezTo>
                    <a:pt x="26" y="27"/>
                    <a:pt x="49" y="33"/>
                    <a:pt x="70" y="39"/>
                  </a:cubicBezTo>
                  <a:cubicBezTo>
                    <a:pt x="102" y="49"/>
                    <a:pt x="136" y="57"/>
                    <a:pt x="169" y="63"/>
                  </a:cubicBezTo>
                  <a:cubicBezTo>
                    <a:pt x="202" y="70"/>
                    <a:pt x="234" y="75"/>
                    <a:pt x="267" y="76"/>
                  </a:cubicBezTo>
                  <a:cubicBezTo>
                    <a:pt x="286" y="77"/>
                    <a:pt x="310" y="78"/>
                    <a:pt x="328" y="67"/>
                  </a:cubicBezTo>
                  <a:cubicBezTo>
                    <a:pt x="335" y="63"/>
                    <a:pt x="327" y="53"/>
                    <a:pt x="320" y="5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Freeform 148"/>
            <p:cNvSpPr>
              <a:spLocks/>
            </p:cNvSpPr>
            <p:nvPr/>
          </p:nvSpPr>
          <p:spPr bwMode="auto">
            <a:xfrm>
              <a:off x="10987088" y="3629026"/>
              <a:ext cx="98425" cy="161925"/>
            </a:xfrm>
            <a:custGeom>
              <a:avLst/>
              <a:gdLst>
                <a:gd name="T0" fmla="*/ 76 w 92"/>
                <a:gd name="T1" fmla="*/ 7 h 152"/>
                <a:gd name="T2" fmla="*/ 34 w 92"/>
                <a:gd name="T3" fmla="*/ 73 h 152"/>
                <a:gd name="T4" fmla="*/ 9 w 92"/>
                <a:gd name="T5" fmla="*/ 116 h 152"/>
                <a:gd name="T6" fmla="*/ 0 w 92"/>
                <a:gd name="T7" fmla="*/ 144 h 152"/>
                <a:gd name="T8" fmla="*/ 12 w 92"/>
                <a:gd name="T9" fmla="*/ 143 h 152"/>
                <a:gd name="T10" fmla="*/ 23 w 92"/>
                <a:gd name="T11" fmla="*/ 116 h 152"/>
                <a:gd name="T12" fmla="*/ 47 w 92"/>
                <a:gd name="T13" fmla="*/ 75 h 152"/>
                <a:gd name="T14" fmla="*/ 88 w 92"/>
                <a:gd name="T15" fmla="*/ 12 h 152"/>
                <a:gd name="T16" fmla="*/ 76 w 92"/>
                <a:gd name="T17" fmla="*/ 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2" h="152">
                  <a:moveTo>
                    <a:pt x="76" y="7"/>
                  </a:moveTo>
                  <a:cubicBezTo>
                    <a:pt x="63" y="29"/>
                    <a:pt x="48" y="51"/>
                    <a:pt x="34" y="73"/>
                  </a:cubicBezTo>
                  <a:cubicBezTo>
                    <a:pt x="25" y="87"/>
                    <a:pt x="17" y="101"/>
                    <a:pt x="9" y="116"/>
                  </a:cubicBezTo>
                  <a:cubicBezTo>
                    <a:pt x="5" y="124"/>
                    <a:pt x="0" y="134"/>
                    <a:pt x="0" y="144"/>
                  </a:cubicBezTo>
                  <a:cubicBezTo>
                    <a:pt x="0" y="152"/>
                    <a:pt x="12" y="151"/>
                    <a:pt x="12" y="143"/>
                  </a:cubicBezTo>
                  <a:cubicBezTo>
                    <a:pt x="13" y="134"/>
                    <a:pt x="19" y="124"/>
                    <a:pt x="23" y="116"/>
                  </a:cubicBezTo>
                  <a:cubicBezTo>
                    <a:pt x="31" y="102"/>
                    <a:pt x="39" y="89"/>
                    <a:pt x="47" y="75"/>
                  </a:cubicBezTo>
                  <a:cubicBezTo>
                    <a:pt x="61" y="54"/>
                    <a:pt x="75" y="34"/>
                    <a:pt x="88" y="12"/>
                  </a:cubicBezTo>
                  <a:cubicBezTo>
                    <a:pt x="92" y="5"/>
                    <a:pt x="80" y="0"/>
                    <a:pt x="76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Freeform 149"/>
            <p:cNvSpPr>
              <a:spLocks/>
            </p:cNvSpPr>
            <p:nvPr/>
          </p:nvSpPr>
          <p:spPr bwMode="auto">
            <a:xfrm>
              <a:off x="10820401" y="4235451"/>
              <a:ext cx="122238" cy="219075"/>
            </a:xfrm>
            <a:custGeom>
              <a:avLst/>
              <a:gdLst>
                <a:gd name="T0" fmla="*/ 104 w 115"/>
                <a:gd name="T1" fmla="*/ 5 h 207"/>
                <a:gd name="T2" fmla="*/ 105 w 115"/>
                <a:gd name="T3" fmla="*/ 6 h 207"/>
                <a:gd name="T4" fmla="*/ 101 w 115"/>
                <a:gd name="T5" fmla="*/ 16 h 207"/>
                <a:gd name="T6" fmla="*/ 99 w 115"/>
                <a:gd name="T7" fmla="*/ 20 h 207"/>
                <a:gd name="T8" fmla="*/ 102 w 115"/>
                <a:gd name="T9" fmla="*/ 48 h 207"/>
                <a:gd name="T10" fmla="*/ 96 w 115"/>
                <a:gd name="T11" fmla="*/ 108 h 207"/>
                <a:gd name="T12" fmla="*/ 78 w 115"/>
                <a:gd name="T13" fmla="*/ 166 h 207"/>
                <a:gd name="T14" fmla="*/ 51 w 115"/>
                <a:gd name="T15" fmla="*/ 192 h 207"/>
                <a:gd name="T16" fmla="*/ 99 w 115"/>
                <a:gd name="T17" fmla="*/ 20 h 207"/>
                <a:gd name="T18" fmla="*/ 95 w 115"/>
                <a:gd name="T19" fmla="*/ 15 h 207"/>
                <a:gd name="T20" fmla="*/ 93 w 115"/>
                <a:gd name="T21" fmla="*/ 12 h 207"/>
                <a:gd name="T22" fmla="*/ 92 w 115"/>
                <a:gd name="T23" fmla="*/ 11 h 207"/>
                <a:gd name="T24" fmla="*/ 93 w 115"/>
                <a:gd name="T25" fmla="*/ 11 h 207"/>
                <a:gd name="T26" fmla="*/ 103 w 115"/>
                <a:gd name="T27" fmla="*/ 5 h 207"/>
                <a:gd name="T28" fmla="*/ 104 w 115"/>
                <a:gd name="T29" fmla="*/ 5 h 207"/>
                <a:gd name="T30" fmla="*/ 103 w 115"/>
                <a:gd name="T31" fmla="*/ 3 h 207"/>
                <a:gd name="T32" fmla="*/ 92 w 115"/>
                <a:gd name="T33" fmla="*/ 4 h 207"/>
                <a:gd name="T34" fmla="*/ 51 w 115"/>
                <a:gd name="T35" fmla="*/ 205 h 207"/>
                <a:gd name="T36" fmla="*/ 107 w 115"/>
                <a:gd name="T37" fmla="*/ 116 h 207"/>
                <a:gd name="T38" fmla="*/ 115 w 115"/>
                <a:gd name="T39" fmla="*/ 44 h 207"/>
                <a:gd name="T40" fmla="*/ 104 w 115"/>
                <a:gd name="T41" fmla="*/ 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207">
                  <a:moveTo>
                    <a:pt x="104" y="5"/>
                  </a:moveTo>
                  <a:cubicBezTo>
                    <a:pt x="105" y="6"/>
                    <a:pt x="105" y="6"/>
                    <a:pt x="105" y="6"/>
                  </a:cubicBezTo>
                  <a:cubicBezTo>
                    <a:pt x="107" y="10"/>
                    <a:pt x="105" y="14"/>
                    <a:pt x="101" y="16"/>
                  </a:cubicBezTo>
                  <a:cubicBezTo>
                    <a:pt x="101" y="17"/>
                    <a:pt x="100" y="18"/>
                    <a:pt x="99" y="20"/>
                  </a:cubicBezTo>
                  <a:cubicBezTo>
                    <a:pt x="103" y="28"/>
                    <a:pt x="102" y="41"/>
                    <a:pt x="102" y="48"/>
                  </a:cubicBezTo>
                  <a:cubicBezTo>
                    <a:pt x="103" y="68"/>
                    <a:pt x="100" y="88"/>
                    <a:pt x="96" y="108"/>
                  </a:cubicBezTo>
                  <a:cubicBezTo>
                    <a:pt x="92" y="128"/>
                    <a:pt x="86" y="147"/>
                    <a:pt x="78" y="166"/>
                  </a:cubicBezTo>
                  <a:cubicBezTo>
                    <a:pt x="74" y="175"/>
                    <a:pt x="64" y="194"/>
                    <a:pt x="51" y="192"/>
                  </a:cubicBezTo>
                  <a:cubicBezTo>
                    <a:pt x="31" y="189"/>
                    <a:pt x="83" y="59"/>
                    <a:pt x="99" y="20"/>
                  </a:cubicBezTo>
                  <a:cubicBezTo>
                    <a:pt x="98" y="18"/>
                    <a:pt x="97" y="16"/>
                    <a:pt x="95" y="15"/>
                  </a:cubicBezTo>
                  <a:cubicBezTo>
                    <a:pt x="94" y="14"/>
                    <a:pt x="93" y="13"/>
                    <a:pt x="93" y="12"/>
                  </a:cubicBezTo>
                  <a:cubicBezTo>
                    <a:pt x="92" y="11"/>
                    <a:pt x="92" y="11"/>
                    <a:pt x="92" y="11"/>
                  </a:cubicBezTo>
                  <a:cubicBezTo>
                    <a:pt x="92" y="11"/>
                    <a:pt x="93" y="11"/>
                    <a:pt x="93" y="11"/>
                  </a:cubicBezTo>
                  <a:cubicBezTo>
                    <a:pt x="92" y="6"/>
                    <a:pt x="98" y="1"/>
                    <a:pt x="103" y="5"/>
                  </a:cubicBezTo>
                  <a:cubicBezTo>
                    <a:pt x="104" y="5"/>
                    <a:pt x="104" y="5"/>
                    <a:pt x="104" y="5"/>
                  </a:cubicBezTo>
                  <a:cubicBezTo>
                    <a:pt x="103" y="3"/>
                    <a:pt x="103" y="3"/>
                    <a:pt x="103" y="3"/>
                  </a:cubicBezTo>
                  <a:cubicBezTo>
                    <a:pt x="100" y="0"/>
                    <a:pt x="93" y="0"/>
                    <a:pt x="92" y="4"/>
                  </a:cubicBezTo>
                  <a:cubicBezTo>
                    <a:pt x="83" y="28"/>
                    <a:pt x="0" y="202"/>
                    <a:pt x="51" y="205"/>
                  </a:cubicBezTo>
                  <a:cubicBezTo>
                    <a:pt x="88" y="207"/>
                    <a:pt x="101" y="141"/>
                    <a:pt x="107" y="116"/>
                  </a:cubicBezTo>
                  <a:cubicBezTo>
                    <a:pt x="112" y="93"/>
                    <a:pt x="115" y="68"/>
                    <a:pt x="115" y="44"/>
                  </a:cubicBezTo>
                  <a:cubicBezTo>
                    <a:pt x="115" y="33"/>
                    <a:pt x="115" y="13"/>
                    <a:pt x="104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Freeform 150"/>
            <p:cNvSpPr>
              <a:spLocks/>
            </p:cNvSpPr>
            <p:nvPr/>
          </p:nvSpPr>
          <p:spPr bwMode="auto">
            <a:xfrm>
              <a:off x="10918826" y="4246563"/>
              <a:ext cx="1588" cy="1588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0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Freeform 151"/>
            <p:cNvSpPr>
              <a:spLocks/>
            </p:cNvSpPr>
            <p:nvPr/>
          </p:nvSpPr>
          <p:spPr bwMode="auto">
            <a:xfrm>
              <a:off x="10920413" y="4246563"/>
              <a:ext cx="9525" cy="6350"/>
            </a:xfrm>
            <a:custGeom>
              <a:avLst/>
              <a:gdLst>
                <a:gd name="T0" fmla="*/ 0 w 10"/>
                <a:gd name="T1" fmla="*/ 1 h 6"/>
                <a:gd name="T2" fmla="*/ 0 w 10"/>
                <a:gd name="T3" fmla="*/ 2 h 6"/>
                <a:gd name="T4" fmla="*/ 1 w 10"/>
                <a:gd name="T5" fmla="*/ 3 h 6"/>
                <a:gd name="T6" fmla="*/ 8 w 10"/>
                <a:gd name="T7" fmla="*/ 6 h 6"/>
                <a:gd name="T8" fmla="*/ 10 w 10"/>
                <a:gd name="T9" fmla="*/ 0 h 6"/>
                <a:gd name="T10" fmla="*/ 0 w 10"/>
                <a:gd name="T11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6">
                  <a:moveTo>
                    <a:pt x="0" y="1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6"/>
                    <a:pt x="6" y="6"/>
                    <a:pt x="8" y="6"/>
                  </a:cubicBezTo>
                  <a:cubicBezTo>
                    <a:pt x="9" y="3"/>
                    <a:pt x="10" y="1"/>
                    <a:pt x="10" y="0"/>
                  </a:cubicBezTo>
                  <a:cubicBezTo>
                    <a:pt x="7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Freeform 152"/>
            <p:cNvSpPr>
              <a:spLocks/>
            </p:cNvSpPr>
            <p:nvPr/>
          </p:nvSpPr>
          <p:spPr bwMode="auto">
            <a:xfrm>
              <a:off x="10920413" y="4248151"/>
              <a:ext cx="7938" cy="7938"/>
            </a:xfrm>
            <a:custGeom>
              <a:avLst/>
              <a:gdLst>
                <a:gd name="T0" fmla="*/ 1 w 8"/>
                <a:gd name="T1" fmla="*/ 1 h 8"/>
                <a:gd name="T2" fmla="*/ 0 w 8"/>
                <a:gd name="T3" fmla="*/ 0 h 8"/>
                <a:gd name="T4" fmla="*/ 2 w 8"/>
                <a:gd name="T5" fmla="*/ 3 h 8"/>
                <a:gd name="T6" fmla="*/ 6 w 8"/>
                <a:gd name="T7" fmla="*/ 8 h 8"/>
                <a:gd name="T8" fmla="*/ 8 w 8"/>
                <a:gd name="T9" fmla="*/ 4 h 8"/>
                <a:gd name="T10" fmla="*/ 1 w 8"/>
                <a:gd name="T11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8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5" y="6"/>
                    <a:pt x="6" y="8"/>
                  </a:cubicBezTo>
                  <a:cubicBezTo>
                    <a:pt x="7" y="6"/>
                    <a:pt x="8" y="5"/>
                    <a:pt x="8" y="4"/>
                  </a:cubicBezTo>
                  <a:cubicBezTo>
                    <a:pt x="6" y="4"/>
                    <a:pt x="3" y="4"/>
                    <a:pt x="1" y="1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Freeform 153"/>
            <p:cNvSpPr>
              <a:spLocks/>
            </p:cNvSpPr>
            <p:nvPr/>
          </p:nvSpPr>
          <p:spPr bwMode="auto">
            <a:xfrm>
              <a:off x="10918826" y="4237038"/>
              <a:ext cx="15875" cy="15875"/>
            </a:xfrm>
            <a:custGeom>
              <a:avLst/>
              <a:gdLst>
                <a:gd name="T0" fmla="*/ 1 w 15"/>
                <a:gd name="T1" fmla="*/ 10 h 15"/>
                <a:gd name="T2" fmla="*/ 11 w 15"/>
                <a:gd name="T3" fmla="*/ 9 h 15"/>
                <a:gd name="T4" fmla="*/ 9 w 15"/>
                <a:gd name="T5" fmla="*/ 15 h 15"/>
                <a:gd name="T6" fmla="*/ 13 w 15"/>
                <a:gd name="T7" fmla="*/ 5 h 15"/>
                <a:gd name="T8" fmla="*/ 12 w 15"/>
                <a:gd name="T9" fmla="*/ 4 h 15"/>
                <a:gd name="T10" fmla="*/ 11 w 15"/>
                <a:gd name="T11" fmla="*/ 4 h 15"/>
                <a:gd name="T12" fmla="*/ 1 w 15"/>
                <a:gd name="T13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15">
                  <a:moveTo>
                    <a:pt x="1" y="10"/>
                  </a:moveTo>
                  <a:cubicBezTo>
                    <a:pt x="4" y="9"/>
                    <a:pt x="8" y="9"/>
                    <a:pt x="11" y="9"/>
                  </a:cubicBezTo>
                  <a:cubicBezTo>
                    <a:pt x="11" y="10"/>
                    <a:pt x="10" y="12"/>
                    <a:pt x="9" y="15"/>
                  </a:cubicBezTo>
                  <a:cubicBezTo>
                    <a:pt x="13" y="13"/>
                    <a:pt x="15" y="9"/>
                    <a:pt x="13" y="5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4"/>
                    <a:pt x="12" y="4"/>
                    <a:pt x="11" y="4"/>
                  </a:cubicBezTo>
                  <a:cubicBezTo>
                    <a:pt x="6" y="0"/>
                    <a:pt x="0" y="5"/>
                    <a:pt x="1" y="10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Freeform 154"/>
            <p:cNvSpPr>
              <a:spLocks/>
            </p:cNvSpPr>
            <p:nvPr/>
          </p:nvSpPr>
          <p:spPr bwMode="auto">
            <a:xfrm>
              <a:off x="10707688" y="4211638"/>
              <a:ext cx="203200" cy="119063"/>
            </a:xfrm>
            <a:custGeom>
              <a:avLst/>
              <a:gdLst>
                <a:gd name="T0" fmla="*/ 162 w 191"/>
                <a:gd name="T1" fmla="*/ 18 h 112"/>
                <a:gd name="T2" fmla="*/ 44 w 191"/>
                <a:gd name="T3" fmla="*/ 92 h 112"/>
                <a:gd name="T4" fmla="*/ 17 w 191"/>
                <a:gd name="T5" fmla="*/ 98 h 112"/>
                <a:gd name="T6" fmla="*/ 17 w 191"/>
                <a:gd name="T7" fmla="*/ 86 h 112"/>
                <a:gd name="T8" fmla="*/ 39 w 191"/>
                <a:gd name="T9" fmla="*/ 60 h 112"/>
                <a:gd name="T10" fmla="*/ 113 w 191"/>
                <a:gd name="T11" fmla="*/ 30 h 112"/>
                <a:gd name="T12" fmla="*/ 162 w 191"/>
                <a:gd name="T13" fmla="*/ 18 h 112"/>
                <a:gd name="T14" fmla="*/ 185 w 191"/>
                <a:gd name="T15" fmla="*/ 0 h 112"/>
                <a:gd name="T16" fmla="*/ 186 w 191"/>
                <a:gd name="T17" fmla="*/ 0 h 112"/>
                <a:gd name="T18" fmla="*/ 186 w 191"/>
                <a:gd name="T19" fmla="*/ 0 h 112"/>
                <a:gd name="T20" fmla="*/ 24 w 191"/>
                <a:gd name="T21" fmla="*/ 55 h 112"/>
                <a:gd name="T22" fmla="*/ 4 w 191"/>
                <a:gd name="T23" fmla="*/ 100 h 112"/>
                <a:gd name="T24" fmla="*/ 29 w 191"/>
                <a:gd name="T25" fmla="*/ 111 h 112"/>
                <a:gd name="T26" fmla="*/ 127 w 191"/>
                <a:gd name="T27" fmla="*/ 58 h 112"/>
                <a:gd name="T28" fmla="*/ 191 w 191"/>
                <a:gd name="T29" fmla="*/ 11 h 112"/>
                <a:gd name="T30" fmla="*/ 190 w 191"/>
                <a:gd name="T31" fmla="*/ 12 h 112"/>
                <a:gd name="T32" fmla="*/ 162 w 191"/>
                <a:gd name="T33" fmla="*/ 1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1" h="112">
                  <a:moveTo>
                    <a:pt x="162" y="18"/>
                  </a:moveTo>
                  <a:cubicBezTo>
                    <a:pt x="125" y="46"/>
                    <a:pt x="86" y="74"/>
                    <a:pt x="44" y="92"/>
                  </a:cubicBezTo>
                  <a:cubicBezTo>
                    <a:pt x="38" y="95"/>
                    <a:pt x="23" y="102"/>
                    <a:pt x="17" y="98"/>
                  </a:cubicBezTo>
                  <a:cubicBezTo>
                    <a:pt x="15" y="96"/>
                    <a:pt x="17" y="89"/>
                    <a:pt x="17" y="86"/>
                  </a:cubicBezTo>
                  <a:cubicBezTo>
                    <a:pt x="20" y="75"/>
                    <a:pt x="30" y="67"/>
                    <a:pt x="39" y="60"/>
                  </a:cubicBezTo>
                  <a:cubicBezTo>
                    <a:pt x="60" y="45"/>
                    <a:pt x="87" y="37"/>
                    <a:pt x="113" y="30"/>
                  </a:cubicBezTo>
                  <a:cubicBezTo>
                    <a:pt x="129" y="25"/>
                    <a:pt x="145" y="22"/>
                    <a:pt x="162" y="18"/>
                  </a:cubicBezTo>
                  <a:cubicBezTo>
                    <a:pt x="169" y="12"/>
                    <a:pt x="177" y="6"/>
                    <a:pt x="185" y="0"/>
                  </a:cubicBez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33" y="12"/>
                    <a:pt x="68" y="19"/>
                    <a:pt x="24" y="55"/>
                  </a:cubicBezTo>
                  <a:cubicBezTo>
                    <a:pt x="11" y="66"/>
                    <a:pt x="0" y="83"/>
                    <a:pt x="4" y="100"/>
                  </a:cubicBezTo>
                  <a:cubicBezTo>
                    <a:pt x="7" y="111"/>
                    <a:pt x="20" y="112"/>
                    <a:pt x="29" y="111"/>
                  </a:cubicBezTo>
                  <a:cubicBezTo>
                    <a:pt x="64" y="104"/>
                    <a:pt x="98" y="78"/>
                    <a:pt x="127" y="58"/>
                  </a:cubicBezTo>
                  <a:cubicBezTo>
                    <a:pt x="149" y="43"/>
                    <a:pt x="170" y="28"/>
                    <a:pt x="191" y="11"/>
                  </a:cubicBezTo>
                  <a:cubicBezTo>
                    <a:pt x="191" y="11"/>
                    <a:pt x="191" y="12"/>
                    <a:pt x="190" y="12"/>
                  </a:cubicBezTo>
                  <a:cubicBezTo>
                    <a:pt x="181" y="14"/>
                    <a:pt x="171" y="16"/>
                    <a:pt x="162" y="18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Freeform 155"/>
            <p:cNvSpPr>
              <a:spLocks/>
            </p:cNvSpPr>
            <p:nvPr/>
          </p:nvSpPr>
          <p:spPr bwMode="auto">
            <a:xfrm>
              <a:off x="10904538" y="4210051"/>
              <a:ext cx="9525" cy="6350"/>
            </a:xfrm>
            <a:custGeom>
              <a:avLst/>
              <a:gdLst>
                <a:gd name="T0" fmla="*/ 8 w 8"/>
                <a:gd name="T1" fmla="*/ 6 h 6"/>
                <a:gd name="T2" fmla="*/ 0 w 8"/>
                <a:gd name="T3" fmla="*/ 2 h 6"/>
                <a:gd name="T4" fmla="*/ 8 w 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6">
                  <a:moveTo>
                    <a:pt x="8" y="6"/>
                  </a:moveTo>
                  <a:cubicBezTo>
                    <a:pt x="7" y="3"/>
                    <a:pt x="4" y="0"/>
                    <a:pt x="0" y="2"/>
                  </a:cubicBezTo>
                  <a:cubicBezTo>
                    <a:pt x="4" y="1"/>
                    <a:pt x="7" y="3"/>
                    <a:pt x="8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Freeform 156"/>
            <p:cNvSpPr>
              <a:spLocks/>
            </p:cNvSpPr>
            <p:nvPr/>
          </p:nvSpPr>
          <p:spPr bwMode="auto">
            <a:xfrm>
              <a:off x="10879138" y="4211638"/>
              <a:ext cx="34925" cy="19050"/>
            </a:xfrm>
            <a:custGeom>
              <a:avLst/>
              <a:gdLst>
                <a:gd name="T0" fmla="*/ 32 w 33"/>
                <a:gd name="T1" fmla="*/ 5 h 19"/>
                <a:gd name="T2" fmla="*/ 24 w 33"/>
                <a:gd name="T3" fmla="*/ 1 h 19"/>
                <a:gd name="T4" fmla="*/ 23 w 33"/>
                <a:gd name="T5" fmla="*/ 1 h 19"/>
                <a:gd name="T6" fmla="*/ 0 w 33"/>
                <a:gd name="T7" fmla="*/ 19 h 19"/>
                <a:gd name="T8" fmla="*/ 28 w 33"/>
                <a:gd name="T9" fmla="*/ 13 h 19"/>
                <a:gd name="T10" fmla="*/ 29 w 33"/>
                <a:gd name="T11" fmla="*/ 12 h 19"/>
                <a:gd name="T12" fmla="*/ 30 w 33"/>
                <a:gd name="T13" fmla="*/ 12 h 19"/>
                <a:gd name="T14" fmla="*/ 32 w 33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19">
                  <a:moveTo>
                    <a:pt x="32" y="5"/>
                  </a:moveTo>
                  <a:cubicBezTo>
                    <a:pt x="31" y="2"/>
                    <a:pt x="28" y="0"/>
                    <a:pt x="24" y="1"/>
                  </a:cubicBezTo>
                  <a:cubicBezTo>
                    <a:pt x="24" y="1"/>
                    <a:pt x="23" y="1"/>
                    <a:pt x="23" y="1"/>
                  </a:cubicBezTo>
                  <a:cubicBezTo>
                    <a:pt x="15" y="7"/>
                    <a:pt x="7" y="13"/>
                    <a:pt x="0" y="19"/>
                  </a:cubicBezTo>
                  <a:cubicBezTo>
                    <a:pt x="9" y="17"/>
                    <a:pt x="19" y="15"/>
                    <a:pt x="28" y="13"/>
                  </a:cubicBezTo>
                  <a:cubicBezTo>
                    <a:pt x="29" y="13"/>
                    <a:pt x="29" y="12"/>
                    <a:pt x="29" y="12"/>
                  </a:cubicBezTo>
                  <a:cubicBezTo>
                    <a:pt x="30" y="12"/>
                    <a:pt x="30" y="12"/>
                    <a:pt x="30" y="12"/>
                  </a:cubicBezTo>
                  <a:cubicBezTo>
                    <a:pt x="32" y="10"/>
                    <a:pt x="33" y="7"/>
                    <a:pt x="32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Freeform 157"/>
            <p:cNvSpPr>
              <a:spLocks/>
            </p:cNvSpPr>
            <p:nvPr/>
          </p:nvSpPr>
          <p:spPr bwMode="auto">
            <a:xfrm>
              <a:off x="10910888" y="4216401"/>
              <a:ext cx="3175" cy="7938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0 h 7"/>
                <a:gd name="T6" fmla="*/ 1 w 4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cubicBezTo>
                    <a:pt x="1" y="7"/>
                    <a:pt x="1" y="7"/>
                    <a:pt x="0" y="7"/>
                  </a:cubicBezTo>
                  <a:cubicBezTo>
                    <a:pt x="3" y="6"/>
                    <a:pt x="4" y="3"/>
                    <a:pt x="3" y="0"/>
                  </a:cubicBezTo>
                  <a:cubicBezTo>
                    <a:pt x="4" y="2"/>
                    <a:pt x="3" y="5"/>
                    <a:pt x="1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Freeform 158"/>
            <p:cNvSpPr>
              <a:spLocks/>
            </p:cNvSpPr>
            <p:nvPr/>
          </p:nvSpPr>
          <p:spPr bwMode="auto">
            <a:xfrm>
              <a:off x="10407651" y="4252913"/>
              <a:ext cx="496888" cy="633413"/>
            </a:xfrm>
            <a:custGeom>
              <a:avLst/>
              <a:gdLst>
                <a:gd name="T0" fmla="*/ 450 w 467"/>
                <a:gd name="T1" fmla="*/ 5 h 597"/>
                <a:gd name="T2" fmla="*/ 403 w 467"/>
                <a:gd name="T3" fmla="*/ 64 h 597"/>
                <a:gd name="T4" fmla="*/ 331 w 467"/>
                <a:gd name="T5" fmla="*/ 187 h 597"/>
                <a:gd name="T6" fmla="*/ 125 w 467"/>
                <a:gd name="T7" fmla="*/ 484 h 597"/>
                <a:gd name="T8" fmla="*/ 11 w 467"/>
                <a:gd name="T9" fmla="*/ 576 h 597"/>
                <a:gd name="T10" fmla="*/ 22 w 467"/>
                <a:gd name="T11" fmla="*/ 591 h 597"/>
                <a:gd name="T12" fmla="*/ 142 w 467"/>
                <a:gd name="T13" fmla="*/ 494 h 597"/>
                <a:gd name="T14" fmla="*/ 253 w 467"/>
                <a:gd name="T15" fmla="*/ 349 h 597"/>
                <a:gd name="T16" fmla="*/ 420 w 467"/>
                <a:gd name="T17" fmla="*/ 74 h 597"/>
                <a:gd name="T18" fmla="*/ 442 w 467"/>
                <a:gd name="T19" fmla="*/ 39 h 597"/>
                <a:gd name="T20" fmla="*/ 452 w 467"/>
                <a:gd name="T21" fmla="*/ 28 h 597"/>
                <a:gd name="T22" fmla="*/ 455 w 467"/>
                <a:gd name="T23" fmla="*/ 25 h 597"/>
                <a:gd name="T24" fmla="*/ 457 w 467"/>
                <a:gd name="T25" fmla="*/ 23 h 597"/>
                <a:gd name="T26" fmla="*/ 450 w 467"/>
                <a:gd name="T27" fmla="*/ 5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67" h="597">
                  <a:moveTo>
                    <a:pt x="450" y="5"/>
                  </a:moveTo>
                  <a:cubicBezTo>
                    <a:pt x="429" y="16"/>
                    <a:pt x="415" y="45"/>
                    <a:pt x="403" y="64"/>
                  </a:cubicBezTo>
                  <a:cubicBezTo>
                    <a:pt x="379" y="104"/>
                    <a:pt x="355" y="146"/>
                    <a:pt x="331" y="187"/>
                  </a:cubicBezTo>
                  <a:cubicBezTo>
                    <a:pt x="270" y="291"/>
                    <a:pt x="207" y="395"/>
                    <a:pt x="125" y="484"/>
                  </a:cubicBezTo>
                  <a:cubicBezTo>
                    <a:pt x="92" y="520"/>
                    <a:pt x="55" y="553"/>
                    <a:pt x="11" y="576"/>
                  </a:cubicBezTo>
                  <a:cubicBezTo>
                    <a:pt x="0" y="581"/>
                    <a:pt x="11" y="597"/>
                    <a:pt x="22" y="591"/>
                  </a:cubicBezTo>
                  <a:cubicBezTo>
                    <a:pt x="68" y="568"/>
                    <a:pt x="107" y="532"/>
                    <a:pt x="142" y="494"/>
                  </a:cubicBezTo>
                  <a:cubicBezTo>
                    <a:pt x="183" y="449"/>
                    <a:pt x="219" y="400"/>
                    <a:pt x="253" y="349"/>
                  </a:cubicBezTo>
                  <a:cubicBezTo>
                    <a:pt x="313" y="260"/>
                    <a:pt x="363" y="165"/>
                    <a:pt x="420" y="74"/>
                  </a:cubicBezTo>
                  <a:cubicBezTo>
                    <a:pt x="427" y="62"/>
                    <a:pt x="434" y="50"/>
                    <a:pt x="442" y="39"/>
                  </a:cubicBezTo>
                  <a:cubicBezTo>
                    <a:pt x="445" y="36"/>
                    <a:pt x="448" y="32"/>
                    <a:pt x="452" y="28"/>
                  </a:cubicBezTo>
                  <a:cubicBezTo>
                    <a:pt x="453" y="26"/>
                    <a:pt x="454" y="25"/>
                    <a:pt x="455" y="25"/>
                  </a:cubicBezTo>
                  <a:cubicBezTo>
                    <a:pt x="455" y="24"/>
                    <a:pt x="459" y="22"/>
                    <a:pt x="457" y="23"/>
                  </a:cubicBezTo>
                  <a:cubicBezTo>
                    <a:pt x="467" y="18"/>
                    <a:pt x="461" y="0"/>
                    <a:pt x="450" y="5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Freeform 159"/>
            <p:cNvSpPr>
              <a:spLocks/>
            </p:cNvSpPr>
            <p:nvPr/>
          </p:nvSpPr>
          <p:spPr bwMode="auto">
            <a:xfrm>
              <a:off x="11239501" y="4284663"/>
              <a:ext cx="311150" cy="93663"/>
            </a:xfrm>
            <a:custGeom>
              <a:avLst/>
              <a:gdLst>
                <a:gd name="T0" fmla="*/ 280 w 292"/>
                <a:gd name="T1" fmla="*/ 3 h 88"/>
                <a:gd name="T2" fmla="*/ 154 w 292"/>
                <a:gd name="T3" fmla="*/ 43 h 88"/>
                <a:gd name="T4" fmla="*/ 70 w 292"/>
                <a:gd name="T5" fmla="*/ 65 h 88"/>
                <a:gd name="T6" fmla="*/ 9 w 292"/>
                <a:gd name="T7" fmla="*/ 75 h 88"/>
                <a:gd name="T8" fmla="*/ 10 w 292"/>
                <a:gd name="T9" fmla="*/ 88 h 88"/>
                <a:gd name="T10" fmla="*/ 69 w 292"/>
                <a:gd name="T11" fmla="*/ 78 h 88"/>
                <a:gd name="T12" fmla="*/ 155 w 292"/>
                <a:gd name="T13" fmla="*/ 56 h 88"/>
                <a:gd name="T14" fmla="*/ 237 w 292"/>
                <a:gd name="T15" fmla="*/ 32 h 88"/>
                <a:gd name="T16" fmla="*/ 284 w 292"/>
                <a:gd name="T17" fmla="*/ 15 h 88"/>
                <a:gd name="T18" fmla="*/ 280 w 292"/>
                <a:gd name="T1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2" h="88">
                  <a:moveTo>
                    <a:pt x="280" y="3"/>
                  </a:moveTo>
                  <a:cubicBezTo>
                    <a:pt x="241" y="22"/>
                    <a:pt x="196" y="32"/>
                    <a:pt x="154" y="43"/>
                  </a:cubicBezTo>
                  <a:cubicBezTo>
                    <a:pt x="126" y="51"/>
                    <a:pt x="98" y="58"/>
                    <a:pt x="70" y="65"/>
                  </a:cubicBezTo>
                  <a:cubicBezTo>
                    <a:pt x="50" y="69"/>
                    <a:pt x="29" y="75"/>
                    <a:pt x="9" y="75"/>
                  </a:cubicBezTo>
                  <a:cubicBezTo>
                    <a:pt x="0" y="75"/>
                    <a:pt x="2" y="88"/>
                    <a:pt x="10" y="88"/>
                  </a:cubicBezTo>
                  <a:cubicBezTo>
                    <a:pt x="30" y="87"/>
                    <a:pt x="49" y="82"/>
                    <a:pt x="69" y="78"/>
                  </a:cubicBezTo>
                  <a:cubicBezTo>
                    <a:pt x="98" y="72"/>
                    <a:pt x="126" y="64"/>
                    <a:pt x="155" y="56"/>
                  </a:cubicBezTo>
                  <a:cubicBezTo>
                    <a:pt x="183" y="48"/>
                    <a:pt x="210" y="40"/>
                    <a:pt x="237" y="32"/>
                  </a:cubicBezTo>
                  <a:cubicBezTo>
                    <a:pt x="253" y="27"/>
                    <a:pt x="269" y="22"/>
                    <a:pt x="284" y="15"/>
                  </a:cubicBezTo>
                  <a:cubicBezTo>
                    <a:pt x="292" y="12"/>
                    <a:pt x="288" y="0"/>
                    <a:pt x="280" y="3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Freeform 160"/>
            <p:cNvSpPr>
              <a:spLocks/>
            </p:cNvSpPr>
            <p:nvPr/>
          </p:nvSpPr>
          <p:spPr bwMode="auto">
            <a:xfrm>
              <a:off x="10731501" y="37766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7" y="36"/>
                  </a:cubicBezTo>
                  <a:cubicBezTo>
                    <a:pt x="13" y="46"/>
                    <a:pt x="27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Freeform 161"/>
            <p:cNvSpPr>
              <a:spLocks/>
            </p:cNvSpPr>
            <p:nvPr/>
          </p:nvSpPr>
          <p:spPr bwMode="auto">
            <a:xfrm>
              <a:off x="10847388" y="36909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Freeform 162"/>
            <p:cNvSpPr>
              <a:spLocks/>
            </p:cNvSpPr>
            <p:nvPr/>
          </p:nvSpPr>
          <p:spPr bwMode="auto">
            <a:xfrm>
              <a:off x="10945813" y="37020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Freeform 163"/>
            <p:cNvSpPr>
              <a:spLocks/>
            </p:cNvSpPr>
            <p:nvPr/>
          </p:nvSpPr>
          <p:spPr bwMode="auto">
            <a:xfrm>
              <a:off x="11053763" y="360680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Freeform 164"/>
            <p:cNvSpPr>
              <a:spLocks/>
            </p:cNvSpPr>
            <p:nvPr/>
          </p:nvSpPr>
          <p:spPr bwMode="auto">
            <a:xfrm>
              <a:off x="11158538" y="362902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6" y="36"/>
                  </a:cubicBezTo>
                  <a:cubicBezTo>
                    <a:pt x="13" y="46"/>
                    <a:pt x="26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4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Freeform 165"/>
            <p:cNvSpPr>
              <a:spLocks/>
            </p:cNvSpPr>
            <p:nvPr/>
          </p:nvSpPr>
          <p:spPr bwMode="auto">
            <a:xfrm>
              <a:off x="11163301" y="3676651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Freeform 166"/>
            <p:cNvSpPr>
              <a:spLocks/>
            </p:cNvSpPr>
            <p:nvPr/>
          </p:nvSpPr>
          <p:spPr bwMode="auto">
            <a:xfrm>
              <a:off x="11185526" y="3795713"/>
              <a:ext cx="50800" cy="50800"/>
            </a:xfrm>
            <a:custGeom>
              <a:avLst/>
              <a:gdLst>
                <a:gd name="T0" fmla="*/ 12 w 49"/>
                <a:gd name="T1" fmla="*/ 7 h 48"/>
                <a:gd name="T2" fmla="*/ 7 w 49"/>
                <a:gd name="T3" fmla="*/ 36 h 48"/>
                <a:gd name="T4" fmla="*/ 37 w 49"/>
                <a:gd name="T5" fmla="*/ 42 h 48"/>
                <a:gd name="T6" fmla="*/ 42 w 49"/>
                <a:gd name="T7" fmla="*/ 12 h 48"/>
                <a:gd name="T8" fmla="*/ 12 w 49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12" y="7"/>
                  </a:moveTo>
                  <a:cubicBezTo>
                    <a:pt x="3" y="14"/>
                    <a:pt x="0" y="27"/>
                    <a:pt x="7" y="36"/>
                  </a:cubicBezTo>
                  <a:cubicBezTo>
                    <a:pt x="14" y="46"/>
                    <a:pt x="27" y="48"/>
                    <a:pt x="37" y="42"/>
                  </a:cubicBezTo>
                  <a:cubicBezTo>
                    <a:pt x="46" y="35"/>
                    <a:pt x="49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Freeform 167"/>
            <p:cNvSpPr>
              <a:spLocks/>
            </p:cNvSpPr>
            <p:nvPr/>
          </p:nvSpPr>
          <p:spPr bwMode="auto">
            <a:xfrm>
              <a:off x="11317288" y="3708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1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6" y="36"/>
                  </a:cubicBezTo>
                  <a:cubicBezTo>
                    <a:pt x="13" y="45"/>
                    <a:pt x="26" y="48"/>
                    <a:pt x="36" y="41"/>
                  </a:cubicBezTo>
                  <a:cubicBezTo>
                    <a:pt x="46" y="34"/>
                    <a:pt x="48" y="21"/>
                    <a:pt x="41" y="11"/>
                  </a:cubicBezTo>
                  <a:cubicBezTo>
                    <a:pt x="34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Freeform 168"/>
            <p:cNvSpPr>
              <a:spLocks/>
            </p:cNvSpPr>
            <p:nvPr/>
          </p:nvSpPr>
          <p:spPr bwMode="auto">
            <a:xfrm>
              <a:off x="11485563" y="375443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7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7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Freeform 169"/>
            <p:cNvSpPr>
              <a:spLocks/>
            </p:cNvSpPr>
            <p:nvPr/>
          </p:nvSpPr>
          <p:spPr bwMode="auto">
            <a:xfrm>
              <a:off x="11582401" y="3813176"/>
              <a:ext cx="50800" cy="52388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5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Freeform 170"/>
            <p:cNvSpPr>
              <a:spLocks/>
            </p:cNvSpPr>
            <p:nvPr/>
          </p:nvSpPr>
          <p:spPr bwMode="auto">
            <a:xfrm>
              <a:off x="11595101" y="3941763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3" y="13"/>
                    <a:pt x="0" y="26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Freeform 171"/>
            <p:cNvSpPr>
              <a:spLocks/>
            </p:cNvSpPr>
            <p:nvPr/>
          </p:nvSpPr>
          <p:spPr bwMode="auto">
            <a:xfrm>
              <a:off x="11672888" y="40020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6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3"/>
                    <a:pt x="0" y="27"/>
                    <a:pt x="6" y="36"/>
                  </a:cubicBezTo>
                  <a:cubicBezTo>
                    <a:pt x="13" y="46"/>
                    <a:pt x="26" y="48"/>
                    <a:pt x="36" y="41"/>
                  </a:cubicBezTo>
                  <a:cubicBezTo>
                    <a:pt x="46" y="35"/>
                    <a:pt x="48" y="21"/>
                    <a:pt x="41" y="12"/>
                  </a:cubicBezTo>
                  <a:cubicBezTo>
                    <a:pt x="34" y="2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Freeform 172"/>
            <p:cNvSpPr>
              <a:spLocks/>
            </p:cNvSpPr>
            <p:nvPr/>
          </p:nvSpPr>
          <p:spPr bwMode="auto">
            <a:xfrm>
              <a:off x="11598276" y="4117976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1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3" y="46"/>
                    <a:pt x="27" y="48"/>
                    <a:pt x="36" y="42"/>
                  </a:cubicBezTo>
                  <a:cubicBezTo>
                    <a:pt x="46" y="35"/>
                    <a:pt x="48" y="22"/>
                    <a:pt x="41" y="12"/>
                  </a:cubicBezTo>
                  <a:cubicBezTo>
                    <a:pt x="35" y="3"/>
                    <a:pt x="21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Freeform 173"/>
            <p:cNvSpPr>
              <a:spLocks/>
            </p:cNvSpPr>
            <p:nvPr/>
          </p:nvSpPr>
          <p:spPr bwMode="auto">
            <a:xfrm>
              <a:off x="11541126" y="4195763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2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2" y="14"/>
                    <a:pt x="0" y="27"/>
                    <a:pt x="7" y="36"/>
                  </a:cubicBezTo>
                  <a:cubicBezTo>
                    <a:pt x="14" y="46"/>
                    <a:pt x="27" y="48"/>
                    <a:pt x="36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Freeform 174"/>
            <p:cNvSpPr>
              <a:spLocks/>
            </p:cNvSpPr>
            <p:nvPr/>
          </p:nvSpPr>
          <p:spPr bwMode="auto">
            <a:xfrm>
              <a:off x="11525251" y="4268788"/>
              <a:ext cx="50800" cy="50800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6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6" y="41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Freeform 175"/>
            <p:cNvSpPr>
              <a:spLocks/>
            </p:cNvSpPr>
            <p:nvPr/>
          </p:nvSpPr>
          <p:spPr bwMode="auto">
            <a:xfrm>
              <a:off x="11428413" y="4341813"/>
              <a:ext cx="52388" cy="52388"/>
            </a:xfrm>
            <a:custGeom>
              <a:avLst/>
              <a:gdLst>
                <a:gd name="T0" fmla="*/ 12 w 48"/>
                <a:gd name="T1" fmla="*/ 7 h 48"/>
                <a:gd name="T2" fmla="*/ 7 w 48"/>
                <a:gd name="T3" fmla="*/ 36 h 48"/>
                <a:gd name="T4" fmla="*/ 37 w 48"/>
                <a:gd name="T5" fmla="*/ 41 h 48"/>
                <a:gd name="T6" fmla="*/ 42 w 48"/>
                <a:gd name="T7" fmla="*/ 12 h 48"/>
                <a:gd name="T8" fmla="*/ 12 w 48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7"/>
                  </a:moveTo>
                  <a:cubicBezTo>
                    <a:pt x="3" y="13"/>
                    <a:pt x="0" y="27"/>
                    <a:pt x="7" y="36"/>
                  </a:cubicBezTo>
                  <a:cubicBezTo>
                    <a:pt x="14" y="46"/>
                    <a:pt x="27" y="48"/>
                    <a:pt x="37" y="41"/>
                  </a:cubicBezTo>
                  <a:cubicBezTo>
                    <a:pt x="46" y="35"/>
                    <a:pt x="48" y="21"/>
                    <a:pt x="42" y="12"/>
                  </a:cubicBezTo>
                  <a:cubicBezTo>
                    <a:pt x="35" y="2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Freeform 176"/>
            <p:cNvSpPr>
              <a:spLocks/>
            </p:cNvSpPr>
            <p:nvPr/>
          </p:nvSpPr>
          <p:spPr bwMode="auto">
            <a:xfrm>
              <a:off x="11279188" y="4432301"/>
              <a:ext cx="50800" cy="52388"/>
            </a:xfrm>
            <a:custGeom>
              <a:avLst/>
              <a:gdLst>
                <a:gd name="T0" fmla="*/ 12 w 48"/>
                <a:gd name="T1" fmla="*/ 7 h 49"/>
                <a:gd name="T2" fmla="*/ 7 w 48"/>
                <a:gd name="T3" fmla="*/ 37 h 49"/>
                <a:gd name="T4" fmla="*/ 37 w 48"/>
                <a:gd name="T5" fmla="*/ 42 h 49"/>
                <a:gd name="T6" fmla="*/ 42 w 48"/>
                <a:gd name="T7" fmla="*/ 12 h 49"/>
                <a:gd name="T8" fmla="*/ 12 w 48"/>
                <a:gd name="T9" fmla="*/ 7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9">
                  <a:moveTo>
                    <a:pt x="12" y="7"/>
                  </a:moveTo>
                  <a:cubicBezTo>
                    <a:pt x="3" y="14"/>
                    <a:pt x="0" y="27"/>
                    <a:pt x="7" y="37"/>
                  </a:cubicBezTo>
                  <a:cubicBezTo>
                    <a:pt x="14" y="46"/>
                    <a:pt x="27" y="49"/>
                    <a:pt x="37" y="42"/>
                  </a:cubicBezTo>
                  <a:cubicBezTo>
                    <a:pt x="46" y="35"/>
                    <a:pt x="48" y="22"/>
                    <a:pt x="42" y="12"/>
                  </a:cubicBezTo>
                  <a:cubicBezTo>
                    <a:pt x="35" y="3"/>
                    <a:pt x="22" y="0"/>
                    <a:pt x="12" y="7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Freeform 177"/>
            <p:cNvSpPr>
              <a:spLocks/>
            </p:cNvSpPr>
            <p:nvPr/>
          </p:nvSpPr>
          <p:spPr bwMode="auto">
            <a:xfrm>
              <a:off x="11339513" y="3835401"/>
              <a:ext cx="50800" cy="50800"/>
            </a:xfrm>
            <a:custGeom>
              <a:avLst/>
              <a:gdLst>
                <a:gd name="T0" fmla="*/ 12 w 48"/>
                <a:gd name="T1" fmla="*/ 6 h 48"/>
                <a:gd name="T2" fmla="*/ 7 w 48"/>
                <a:gd name="T3" fmla="*/ 36 h 48"/>
                <a:gd name="T4" fmla="*/ 36 w 48"/>
                <a:gd name="T5" fmla="*/ 41 h 48"/>
                <a:gd name="T6" fmla="*/ 41 w 48"/>
                <a:gd name="T7" fmla="*/ 12 h 48"/>
                <a:gd name="T8" fmla="*/ 12 w 48"/>
                <a:gd name="T9" fmla="*/ 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6"/>
                  </a:moveTo>
                  <a:cubicBezTo>
                    <a:pt x="2" y="13"/>
                    <a:pt x="0" y="26"/>
                    <a:pt x="7" y="36"/>
                  </a:cubicBezTo>
                  <a:cubicBezTo>
                    <a:pt x="13" y="45"/>
                    <a:pt x="27" y="48"/>
                    <a:pt x="36" y="41"/>
                  </a:cubicBezTo>
                  <a:cubicBezTo>
                    <a:pt x="46" y="34"/>
                    <a:pt x="48" y="21"/>
                    <a:pt x="41" y="12"/>
                  </a:cubicBezTo>
                  <a:cubicBezTo>
                    <a:pt x="35" y="2"/>
                    <a:pt x="21" y="0"/>
                    <a:pt x="12" y="6"/>
                  </a:cubicBezTo>
                  <a:close/>
                </a:path>
              </a:pathLst>
            </a:cu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474"/>
            <p:cNvSpPr>
              <a:spLocks noChangeArrowheads="1"/>
            </p:cNvSpPr>
            <p:nvPr/>
          </p:nvSpPr>
          <p:spPr bwMode="auto">
            <a:xfrm>
              <a:off x="11144250" y="4451350"/>
              <a:ext cx="47625" cy="47625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479"/>
            <p:cNvSpPr>
              <a:spLocks noChangeArrowheads="1"/>
            </p:cNvSpPr>
            <p:nvPr/>
          </p:nvSpPr>
          <p:spPr bwMode="auto">
            <a:xfrm>
              <a:off x="10772775" y="3732213"/>
              <a:ext cx="63500" cy="635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481"/>
            <p:cNvSpPr>
              <a:spLocks noChangeArrowheads="1"/>
            </p:cNvSpPr>
            <p:nvPr/>
          </p:nvSpPr>
          <p:spPr bwMode="auto">
            <a:xfrm>
              <a:off x="11123613" y="3829050"/>
              <a:ext cx="49213" cy="5080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37"/>
            <p:cNvSpPr>
              <a:spLocks noChangeArrowheads="1"/>
            </p:cNvSpPr>
            <p:nvPr/>
          </p:nvSpPr>
          <p:spPr bwMode="auto">
            <a:xfrm>
              <a:off x="11522075" y="3679825"/>
              <a:ext cx="68263" cy="69850"/>
            </a:xfrm>
            <a:prstGeom prst="ellipse">
              <a:avLst/>
            </a:prstGeom>
            <a:solidFill>
              <a:srgbClr val="D1E7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9" name="组合 558"/>
          <p:cNvGrpSpPr/>
          <p:nvPr/>
        </p:nvGrpSpPr>
        <p:grpSpPr>
          <a:xfrm rot="5400000">
            <a:off x="3580337" y="-1060616"/>
            <a:ext cx="5335047" cy="8394616"/>
            <a:chOff x="4000499" y="131762"/>
            <a:chExt cx="4191000" cy="6594475"/>
          </a:xfrm>
        </p:grpSpPr>
        <p:sp>
          <p:nvSpPr>
            <p:cNvPr id="560" name="Freeform 5"/>
            <p:cNvSpPr>
              <a:spLocks/>
            </p:cNvSpPr>
            <p:nvPr/>
          </p:nvSpPr>
          <p:spPr bwMode="auto">
            <a:xfrm>
              <a:off x="4068762" y="198437"/>
              <a:ext cx="4054475" cy="6461125"/>
            </a:xfrm>
            <a:custGeom>
              <a:avLst/>
              <a:gdLst>
                <a:gd name="T0" fmla="*/ 177 w 955"/>
                <a:gd name="T1" fmla="*/ 1326 h 1523"/>
                <a:gd name="T2" fmla="*/ 112 w 955"/>
                <a:gd name="T3" fmla="*/ 1324 h 1523"/>
                <a:gd name="T4" fmla="*/ 112 w 955"/>
                <a:gd name="T5" fmla="*/ 1324 h 1523"/>
                <a:gd name="T6" fmla="*/ 112 w 955"/>
                <a:gd name="T7" fmla="*/ 1324 h 1523"/>
                <a:gd name="T8" fmla="*/ 112 w 955"/>
                <a:gd name="T9" fmla="*/ 1322 h 1523"/>
                <a:gd name="T10" fmla="*/ 90 w 955"/>
                <a:gd name="T11" fmla="*/ 1179 h 1523"/>
                <a:gd name="T12" fmla="*/ 4 w 955"/>
                <a:gd name="T13" fmla="*/ 1131 h 1523"/>
                <a:gd name="T14" fmla="*/ 4 w 955"/>
                <a:gd name="T15" fmla="*/ 393 h 1523"/>
                <a:gd name="T16" fmla="*/ 61 w 955"/>
                <a:gd name="T17" fmla="*/ 393 h 1523"/>
                <a:gd name="T18" fmla="*/ 112 w 955"/>
                <a:gd name="T19" fmla="*/ 284 h 1523"/>
                <a:gd name="T20" fmla="*/ 112 w 955"/>
                <a:gd name="T21" fmla="*/ 200 h 1523"/>
                <a:gd name="T22" fmla="*/ 112 w 955"/>
                <a:gd name="T23" fmla="*/ 199 h 1523"/>
                <a:gd name="T24" fmla="*/ 112 w 955"/>
                <a:gd name="T25" fmla="*/ 199 h 1523"/>
                <a:gd name="T26" fmla="*/ 112 w 955"/>
                <a:gd name="T27" fmla="*/ 199 h 1523"/>
                <a:gd name="T28" fmla="*/ 177 w 955"/>
                <a:gd name="T29" fmla="*/ 199 h 1523"/>
                <a:gd name="T30" fmla="*/ 779 w 955"/>
                <a:gd name="T31" fmla="*/ 193 h 1523"/>
                <a:gd name="T32" fmla="*/ 843 w 955"/>
                <a:gd name="T33" fmla="*/ 199 h 1523"/>
                <a:gd name="T34" fmla="*/ 843 w 955"/>
                <a:gd name="T35" fmla="*/ 199 h 1523"/>
                <a:gd name="T36" fmla="*/ 844 w 955"/>
                <a:gd name="T37" fmla="*/ 198 h 1523"/>
                <a:gd name="T38" fmla="*/ 844 w 955"/>
                <a:gd name="T39" fmla="*/ 198 h 1523"/>
                <a:gd name="T40" fmla="*/ 844 w 955"/>
                <a:gd name="T41" fmla="*/ 198 h 1523"/>
                <a:gd name="T42" fmla="*/ 842 w 955"/>
                <a:gd name="T43" fmla="*/ 198 h 1523"/>
                <a:gd name="T44" fmla="*/ 842 w 955"/>
                <a:gd name="T45" fmla="*/ 198 h 1523"/>
                <a:gd name="T46" fmla="*/ 843 w 955"/>
                <a:gd name="T47" fmla="*/ 202 h 1523"/>
                <a:gd name="T48" fmla="*/ 865 w 955"/>
                <a:gd name="T49" fmla="*/ 345 h 1523"/>
                <a:gd name="T50" fmla="*/ 951 w 955"/>
                <a:gd name="T51" fmla="*/ 393 h 1523"/>
                <a:gd name="T52" fmla="*/ 951 w 955"/>
                <a:gd name="T53" fmla="*/ 391 h 1523"/>
                <a:gd name="T54" fmla="*/ 953 w 955"/>
                <a:gd name="T55" fmla="*/ 1132 h 1523"/>
                <a:gd name="T56" fmla="*/ 896 w 955"/>
                <a:gd name="T57" fmla="*/ 1160 h 1523"/>
                <a:gd name="T58" fmla="*/ 844 w 955"/>
                <a:gd name="T59" fmla="*/ 1322 h 1523"/>
                <a:gd name="T60" fmla="*/ 842 w 955"/>
                <a:gd name="T61" fmla="*/ 1325 h 1523"/>
                <a:gd name="T62" fmla="*/ 842 w 955"/>
                <a:gd name="T63" fmla="*/ 1325 h 1523"/>
                <a:gd name="T64" fmla="*/ 844 w 955"/>
                <a:gd name="T65" fmla="*/ 1324 h 1523"/>
                <a:gd name="T66" fmla="*/ 779 w 955"/>
                <a:gd name="T67" fmla="*/ 1330 h 1523"/>
                <a:gd name="T68" fmla="*/ 684 w 955"/>
                <a:gd name="T69" fmla="*/ 1467 h 1523"/>
                <a:gd name="T70" fmla="*/ 842 w 955"/>
                <a:gd name="T71" fmla="*/ 1328 h 1523"/>
                <a:gd name="T72" fmla="*/ 844 w 955"/>
                <a:gd name="T73" fmla="*/ 1328 h 1523"/>
                <a:gd name="T74" fmla="*/ 843 w 955"/>
                <a:gd name="T75" fmla="*/ 1328 h 1523"/>
                <a:gd name="T76" fmla="*/ 846 w 955"/>
                <a:gd name="T77" fmla="*/ 1322 h 1523"/>
                <a:gd name="T78" fmla="*/ 868 w 955"/>
                <a:gd name="T79" fmla="*/ 1181 h 1523"/>
                <a:gd name="T80" fmla="*/ 953 w 955"/>
                <a:gd name="T81" fmla="*/ 1134 h 1523"/>
                <a:gd name="T82" fmla="*/ 955 w 955"/>
                <a:gd name="T83" fmla="*/ 393 h 1523"/>
                <a:gd name="T84" fmla="*/ 953 w 955"/>
                <a:gd name="T85" fmla="*/ 389 h 1523"/>
                <a:gd name="T86" fmla="*/ 868 w 955"/>
                <a:gd name="T87" fmla="*/ 342 h 1523"/>
                <a:gd name="T88" fmla="*/ 846 w 955"/>
                <a:gd name="T89" fmla="*/ 201 h 1523"/>
                <a:gd name="T90" fmla="*/ 845 w 955"/>
                <a:gd name="T91" fmla="*/ 196 h 1523"/>
                <a:gd name="T92" fmla="*/ 842 w 955"/>
                <a:gd name="T93" fmla="*/ 195 h 1523"/>
                <a:gd name="T94" fmla="*/ 271 w 955"/>
                <a:gd name="T95" fmla="*/ 56 h 1523"/>
                <a:gd name="T96" fmla="*/ 113 w 955"/>
                <a:gd name="T97" fmla="*/ 195 h 1523"/>
                <a:gd name="T98" fmla="*/ 108 w 955"/>
                <a:gd name="T99" fmla="*/ 201 h 1523"/>
                <a:gd name="T100" fmla="*/ 59 w 955"/>
                <a:gd name="T101" fmla="*/ 361 h 1523"/>
                <a:gd name="T102" fmla="*/ 0 w 955"/>
                <a:gd name="T103" fmla="*/ 389 h 1523"/>
                <a:gd name="T104" fmla="*/ 0 w 955"/>
                <a:gd name="T105" fmla="*/ 1134 h 1523"/>
                <a:gd name="T106" fmla="*/ 59 w 955"/>
                <a:gd name="T107" fmla="*/ 1162 h 1523"/>
                <a:gd name="T108" fmla="*/ 108 w 955"/>
                <a:gd name="T109" fmla="*/ 1322 h 1523"/>
                <a:gd name="T110" fmla="*/ 113 w 955"/>
                <a:gd name="T111" fmla="*/ 1328 h 1523"/>
                <a:gd name="T112" fmla="*/ 478 w 955"/>
                <a:gd name="T113" fmla="*/ 1521 h 1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955" h="1523">
                  <a:moveTo>
                    <a:pt x="478" y="1521"/>
                  </a:moveTo>
                  <a:cubicBezTo>
                    <a:pt x="478" y="1519"/>
                    <a:pt x="478" y="1519"/>
                    <a:pt x="478" y="1519"/>
                  </a:cubicBezTo>
                  <a:cubicBezTo>
                    <a:pt x="400" y="1519"/>
                    <a:pt x="328" y="1498"/>
                    <a:pt x="274" y="1464"/>
                  </a:cubicBezTo>
                  <a:cubicBezTo>
                    <a:pt x="219" y="1430"/>
                    <a:pt x="183" y="1382"/>
                    <a:pt x="177" y="1329"/>
                  </a:cubicBezTo>
                  <a:cubicBezTo>
                    <a:pt x="177" y="1326"/>
                    <a:pt x="177" y="1326"/>
                    <a:pt x="177" y="1326"/>
                  </a:cubicBezTo>
                  <a:cubicBezTo>
                    <a:pt x="177" y="1324"/>
                    <a:pt x="177" y="1324"/>
                    <a:pt x="177" y="1324"/>
                  </a:cubicBezTo>
                  <a:cubicBezTo>
                    <a:pt x="113" y="1324"/>
                    <a:pt x="113" y="1324"/>
                    <a:pt x="113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4"/>
                    <a:pt x="112" y="1324"/>
                  </a:cubicBezTo>
                  <a:cubicBezTo>
                    <a:pt x="112" y="1324"/>
                    <a:pt x="112" y="1323"/>
                    <a:pt x="112" y="1322"/>
                  </a:cubicBezTo>
                  <a:cubicBezTo>
                    <a:pt x="110" y="1322"/>
                    <a:pt x="110" y="1322"/>
                    <a:pt x="110" y="1322"/>
                  </a:cubicBezTo>
                  <a:cubicBezTo>
                    <a:pt x="112" y="1322"/>
                    <a:pt x="112" y="1322"/>
                    <a:pt x="112" y="1322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39"/>
                    <a:pt x="112" y="1239"/>
                    <a:pt x="112" y="1239"/>
                  </a:cubicBezTo>
                  <a:cubicBezTo>
                    <a:pt x="112" y="1211"/>
                    <a:pt x="102" y="1191"/>
                    <a:pt x="90" y="1179"/>
                  </a:cubicBezTo>
                  <a:cubicBezTo>
                    <a:pt x="79" y="1166"/>
                    <a:pt x="66" y="1160"/>
                    <a:pt x="60" y="1158"/>
                  </a:cubicBezTo>
                  <a:cubicBezTo>
                    <a:pt x="59" y="1160"/>
                    <a:pt x="59" y="1160"/>
                    <a:pt x="59" y="1160"/>
                  </a:cubicBezTo>
                  <a:cubicBezTo>
                    <a:pt x="61" y="1160"/>
                    <a:pt x="61" y="1160"/>
                    <a:pt x="61" y="1160"/>
                  </a:cubicBezTo>
                  <a:cubicBezTo>
                    <a:pt x="61" y="1131"/>
                    <a:pt x="61" y="1131"/>
                    <a:pt x="61" y="1131"/>
                  </a:cubicBezTo>
                  <a:cubicBezTo>
                    <a:pt x="4" y="1131"/>
                    <a:pt x="4" y="1131"/>
                    <a:pt x="4" y="1131"/>
                  </a:cubicBezTo>
                  <a:cubicBezTo>
                    <a:pt x="3" y="1131"/>
                    <a:pt x="2" y="1131"/>
                    <a:pt x="2" y="1131"/>
                  </a:cubicBezTo>
                  <a:cubicBezTo>
                    <a:pt x="2" y="1133"/>
                    <a:pt x="2" y="1133"/>
                    <a:pt x="2" y="1133"/>
                  </a:cubicBezTo>
                  <a:cubicBezTo>
                    <a:pt x="4" y="1133"/>
                    <a:pt x="4" y="1133"/>
                    <a:pt x="4" y="1133"/>
                  </a:cubicBezTo>
                  <a:cubicBezTo>
                    <a:pt x="4" y="1132"/>
                    <a:pt x="4" y="1131"/>
                    <a:pt x="4" y="1130"/>
                  </a:cubicBezTo>
                  <a:cubicBezTo>
                    <a:pt x="4" y="393"/>
                    <a:pt x="4" y="393"/>
                    <a:pt x="4" y="393"/>
                  </a:cubicBezTo>
                  <a:cubicBezTo>
                    <a:pt x="4" y="392"/>
                    <a:pt x="4" y="391"/>
                    <a:pt x="4" y="390"/>
                  </a:cubicBezTo>
                  <a:cubicBezTo>
                    <a:pt x="2" y="391"/>
                    <a:pt x="2" y="391"/>
                    <a:pt x="2" y="391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4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3"/>
                    <a:pt x="61" y="363"/>
                    <a:pt x="61" y="363"/>
                  </a:cubicBezTo>
                  <a:cubicBezTo>
                    <a:pt x="59" y="363"/>
                    <a:pt x="59" y="363"/>
                    <a:pt x="59" y="363"/>
                  </a:cubicBezTo>
                  <a:cubicBezTo>
                    <a:pt x="60" y="365"/>
                    <a:pt x="60" y="365"/>
                    <a:pt x="60" y="365"/>
                  </a:cubicBezTo>
                  <a:cubicBezTo>
                    <a:pt x="66" y="363"/>
                    <a:pt x="79" y="357"/>
                    <a:pt x="90" y="345"/>
                  </a:cubicBezTo>
                  <a:cubicBezTo>
                    <a:pt x="102" y="332"/>
                    <a:pt x="112" y="313"/>
                    <a:pt x="112" y="284"/>
                  </a:cubicBezTo>
                  <a:cubicBezTo>
                    <a:pt x="112" y="284"/>
                    <a:pt x="112" y="284"/>
                    <a:pt x="112" y="284"/>
                  </a:cubicBezTo>
                  <a:cubicBezTo>
                    <a:pt x="112" y="201"/>
                    <a:pt x="112" y="201"/>
                    <a:pt x="112" y="201"/>
                  </a:cubicBezTo>
                  <a:cubicBezTo>
                    <a:pt x="110" y="201"/>
                    <a:pt x="110" y="201"/>
                    <a:pt x="110" y="201"/>
                  </a:cubicBezTo>
                  <a:cubicBezTo>
                    <a:pt x="112" y="202"/>
                    <a:pt x="112" y="202"/>
                    <a:pt x="112" y="202"/>
                  </a:cubicBezTo>
                  <a:cubicBezTo>
                    <a:pt x="112" y="201"/>
                    <a:pt x="112" y="200"/>
                    <a:pt x="112" y="200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2" y="199"/>
                    <a:pt x="112" y="199"/>
                  </a:cubicBezTo>
                  <a:cubicBezTo>
                    <a:pt x="112" y="199"/>
                    <a:pt x="113" y="199"/>
                    <a:pt x="113" y="199"/>
                  </a:cubicBezTo>
                  <a:cubicBezTo>
                    <a:pt x="113" y="199"/>
                    <a:pt x="113" y="199"/>
                    <a:pt x="113" y="199"/>
                  </a:cubicBezTo>
                  <a:cubicBezTo>
                    <a:pt x="177" y="199"/>
                    <a:pt x="177" y="199"/>
                    <a:pt x="177" y="199"/>
                  </a:cubicBezTo>
                  <a:cubicBezTo>
                    <a:pt x="177" y="193"/>
                    <a:pt x="177" y="193"/>
                    <a:pt x="177" y="193"/>
                  </a:cubicBezTo>
                  <a:cubicBezTo>
                    <a:pt x="183" y="141"/>
                    <a:pt x="219" y="93"/>
                    <a:pt x="273" y="59"/>
                  </a:cubicBezTo>
                  <a:cubicBezTo>
                    <a:pt x="328" y="25"/>
                    <a:pt x="400" y="4"/>
                    <a:pt x="478" y="4"/>
                  </a:cubicBezTo>
                  <a:cubicBezTo>
                    <a:pt x="556" y="4"/>
                    <a:pt x="628" y="25"/>
                    <a:pt x="682" y="59"/>
                  </a:cubicBezTo>
                  <a:cubicBezTo>
                    <a:pt x="736" y="93"/>
                    <a:pt x="773" y="141"/>
                    <a:pt x="779" y="193"/>
                  </a:cubicBezTo>
                  <a:cubicBezTo>
                    <a:pt x="780" y="197"/>
                    <a:pt x="780" y="197"/>
                    <a:pt x="780" y="197"/>
                  </a:cubicBezTo>
                  <a:cubicBezTo>
                    <a:pt x="780" y="199"/>
                    <a:pt x="780" y="199"/>
                    <a:pt x="780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3" y="199"/>
                    <a:pt x="843" y="199"/>
                    <a:pt x="843" y="199"/>
                  </a:cubicBezTo>
                  <a:cubicBezTo>
                    <a:pt x="844" y="198"/>
                    <a:pt x="844" y="198"/>
                    <a:pt x="844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199"/>
                  </a:cubicBezTo>
                  <a:cubicBezTo>
                    <a:pt x="843" y="198"/>
                    <a:pt x="843" y="198"/>
                    <a:pt x="843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8"/>
                    <a:pt x="842" y="198"/>
                    <a:pt x="842" y="198"/>
                  </a:cubicBezTo>
                  <a:cubicBezTo>
                    <a:pt x="842" y="199"/>
                    <a:pt x="842" y="199"/>
                    <a:pt x="842" y="200"/>
                  </a:cubicBezTo>
                  <a:cubicBezTo>
                    <a:pt x="842" y="200"/>
                    <a:pt x="842" y="201"/>
                    <a:pt x="843" y="202"/>
                  </a:cubicBezTo>
                  <a:cubicBezTo>
                    <a:pt x="844" y="201"/>
                    <a:pt x="844" y="201"/>
                    <a:pt x="844" y="201"/>
                  </a:cubicBezTo>
                  <a:cubicBezTo>
                    <a:pt x="842" y="201"/>
                    <a:pt x="842" y="201"/>
                    <a:pt x="842" y="201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2" y="284"/>
                    <a:pt x="842" y="284"/>
                    <a:pt x="842" y="284"/>
                  </a:cubicBezTo>
                  <a:cubicBezTo>
                    <a:pt x="843" y="313"/>
                    <a:pt x="853" y="332"/>
                    <a:pt x="865" y="345"/>
                  </a:cubicBezTo>
                  <a:cubicBezTo>
                    <a:pt x="876" y="357"/>
                    <a:pt x="889" y="363"/>
                    <a:pt x="895" y="365"/>
                  </a:cubicBezTo>
                  <a:cubicBezTo>
                    <a:pt x="896" y="363"/>
                    <a:pt x="896" y="363"/>
                    <a:pt x="896" y="363"/>
                  </a:cubicBezTo>
                  <a:cubicBezTo>
                    <a:pt x="894" y="363"/>
                    <a:pt x="894" y="363"/>
                    <a:pt x="894" y="363"/>
                  </a:cubicBezTo>
                  <a:cubicBezTo>
                    <a:pt x="894" y="393"/>
                    <a:pt x="894" y="393"/>
                    <a:pt x="894" y="393"/>
                  </a:cubicBezTo>
                  <a:cubicBezTo>
                    <a:pt x="951" y="393"/>
                    <a:pt x="951" y="393"/>
                    <a:pt x="951" y="393"/>
                  </a:cubicBezTo>
                  <a:cubicBezTo>
                    <a:pt x="952" y="393"/>
                    <a:pt x="952" y="393"/>
                    <a:pt x="952" y="393"/>
                  </a:cubicBezTo>
                  <a:cubicBezTo>
                    <a:pt x="953" y="391"/>
                    <a:pt x="953" y="391"/>
                    <a:pt x="953" y="391"/>
                  </a:cubicBezTo>
                  <a:cubicBezTo>
                    <a:pt x="951" y="390"/>
                    <a:pt x="951" y="390"/>
                    <a:pt x="951" y="390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1"/>
                    <a:pt x="951" y="391"/>
                    <a:pt x="951" y="391"/>
                  </a:cubicBezTo>
                  <a:cubicBezTo>
                    <a:pt x="951" y="392"/>
                    <a:pt x="951" y="392"/>
                    <a:pt x="951" y="393"/>
                  </a:cubicBezTo>
                  <a:cubicBezTo>
                    <a:pt x="951" y="1130"/>
                    <a:pt x="951" y="1130"/>
                    <a:pt x="951" y="1130"/>
                  </a:cubicBezTo>
                  <a:cubicBezTo>
                    <a:pt x="951" y="1130"/>
                    <a:pt x="951" y="1131"/>
                    <a:pt x="951" y="1132"/>
                  </a:cubicBezTo>
                  <a:cubicBezTo>
                    <a:pt x="951" y="1133"/>
                    <a:pt x="951" y="1133"/>
                    <a:pt x="951" y="1133"/>
                  </a:cubicBezTo>
                  <a:cubicBezTo>
                    <a:pt x="953" y="1132"/>
                    <a:pt x="953" y="1132"/>
                    <a:pt x="953" y="1132"/>
                  </a:cubicBezTo>
                  <a:cubicBezTo>
                    <a:pt x="952" y="1131"/>
                    <a:pt x="952" y="1131"/>
                    <a:pt x="952" y="1131"/>
                  </a:cubicBezTo>
                  <a:cubicBezTo>
                    <a:pt x="952" y="1131"/>
                    <a:pt x="952" y="1131"/>
                    <a:pt x="951" y="1131"/>
                  </a:cubicBezTo>
                  <a:cubicBezTo>
                    <a:pt x="894" y="1131"/>
                    <a:pt x="894" y="1131"/>
                    <a:pt x="894" y="1131"/>
                  </a:cubicBezTo>
                  <a:cubicBezTo>
                    <a:pt x="894" y="1160"/>
                    <a:pt x="894" y="1160"/>
                    <a:pt x="894" y="1160"/>
                  </a:cubicBezTo>
                  <a:cubicBezTo>
                    <a:pt x="896" y="1160"/>
                    <a:pt x="896" y="1160"/>
                    <a:pt x="896" y="1160"/>
                  </a:cubicBezTo>
                  <a:cubicBezTo>
                    <a:pt x="895" y="1158"/>
                    <a:pt x="895" y="1158"/>
                    <a:pt x="895" y="1158"/>
                  </a:cubicBezTo>
                  <a:cubicBezTo>
                    <a:pt x="889" y="1160"/>
                    <a:pt x="876" y="1166"/>
                    <a:pt x="865" y="1179"/>
                  </a:cubicBezTo>
                  <a:cubicBezTo>
                    <a:pt x="853" y="1191"/>
                    <a:pt x="843" y="1211"/>
                    <a:pt x="842" y="1239"/>
                  </a:cubicBezTo>
                  <a:cubicBezTo>
                    <a:pt x="842" y="1322"/>
                    <a:pt x="842" y="1322"/>
                    <a:pt x="842" y="1322"/>
                  </a:cubicBezTo>
                  <a:cubicBezTo>
                    <a:pt x="844" y="1322"/>
                    <a:pt x="844" y="1322"/>
                    <a:pt x="844" y="1322"/>
                  </a:cubicBezTo>
                  <a:cubicBezTo>
                    <a:pt x="843" y="1322"/>
                    <a:pt x="843" y="1322"/>
                    <a:pt x="843" y="1322"/>
                  </a:cubicBezTo>
                  <a:cubicBezTo>
                    <a:pt x="842" y="1322"/>
                    <a:pt x="842" y="1323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3" y="1325"/>
                    <a:pt x="843" y="1325"/>
                    <a:pt x="843" y="1325"/>
                  </a:cubicBezTo>
                  <a:cubicBezTo>
                    <a:pt x="842" y="1325"/>
                    <a:pt x="842" y="1325"/>
                    <a:pt x="842" y="1325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4" y="1324"/>
                    <a:pt x="844" y="1324"/>
                    <a:pt x="844" y="1324"/>
                  </a:cubicBezTo>
                  <a:cubicBezTo>
                    <a:pt x="843" y="1324"/>
                    <a:pt x="843" y="1324"/>
                    <a:pt x="843" y="1324"/>
                  </a:cubicBezTo>
                  <a:cubicBezTo>
                    <a:pt x="843" y="1324"/>
                    <a:pt x="843" y="1324"/>
                    <a:pt x="842" y="1324"/>
                  </a:cubicBezTo>
                  <a:cubicBezTo>
                    <a:pt x="842" y="1324"/>
                    <a:pt x="842" y="1324"/>
                    <a:pt x="842" y="1324"/>
                  </a:cubicBezTo>
                  <a:cubicBezTo>
                    <a:pt x="780" y="1325"/>
                    <a:pt x="780" y="1325"/>
                    <a:pt x="780" y="1325"/>
                  </a:cubicBezTo>
                  <a:cubicBezTo>
                    <a:pt x="779" y="1330"/>
                    <a:pt x="779" y="1330"/>
                    <a:pt x="779" y="1330"/>
                  </a:cubicBezTo>
                  <a:cubicBezTo>
                    <a:pt x="773" y="1383"/>
                    <a:pt x="736" y="1430"/>
                    <a:pt x="682" y="1464"/>
                  </a:cubicBezTo>
                  <a:cubicBezTo>
                    <a:pt x="628" y="1498"/>
                    <a:pt x="556" y="1519"/>
                    <a:pt x="478" y="1519"/>
                  </a:cubicBezTo>
                  <a:cubicBezTo>
                    <a:pt x="478" y="1521"/>
                    <a:pt x="478" y="1521"/>
                    <a:pt x="478" y="1521"/>
                  </a:cubicBezTo>
                  <a:cubicBezTo>
                    <a:pt x="478" y="1523"/>
                    <a:pt x="478" y="1523"/>
                    <a:pt x="478" y="1523"/>
                  </a:cubicBezTo>
                  <a:cubicBezTo>
                    <a:pt x="557" y="1523"/>
                    <a:pt x="629" y="1502"/>
                    <a:pt x="684" y="1467"/>
                  </a:cubicBezTo>
                  <a:cubicBezTo>
                    <a:pt x="739" y="1433"/>
                    <a:pt x="776" y="1385"/>
                    <a:pt x="783" y="1330"/>
                  </a:cubicBezTo>
                  <a:cubicBezTo>
                    <a:pt x="784" y="1329"/>
                    <a:pt x="784" y="1329"/>
                    <a:pt x="784" y="1329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2" y="1326"/>
                    <a:pt x="842" y="1326"/>
                    <a:pt x="842" y="1326"/>
                  </a:cubicBezTo>
                  <a:cubicBezTo>
                    <a:pt x="842" y="1328"/>
                    <a:pt x="842" y="1328"/>
                    <a:pt x="842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4" y="1328"/>
                    <a:pt x="844" y="1328"/>
                    <a:pt x="844" y="1328"/>
                  </a:cubicBezTo>
                  <a:cubicBezTo>
                    <a:pt x="844" y="1326"/>
                    <a:pt x="844" y="1326"/>
                    <a:pt x="844" y="1326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3" y="1328"/>
                    <a:pt x="843" y="1328"/>
                    <a:pt x="843" y="1328"/>
                  </a:cubicBezTo>
                  <a:cubicBezTo>
                    <a:pt x="845" y="1328"/>
                    <a:pt x="845" y="1328"/>
                    <a:pt x="845" y="1328"/>
                  </a:cubicBezTo>
                  <a:cubicBezTo>
                    <a:pt x="845" y="1327"/>
                    <a:pt x="845" y="1327"/>
                    <a:pt x="845" y="1327"/>
                  </a:cubicBezTo>
                  <a:cubicBezTo>
                    <a:pt x="846" y="1326"/>
                    <a:pt x="846" y="1326"/>
                    <a:pt x="846" y="1326"/>
                  </a:cubicBezTo>
                  <a:cubicBezTo>
                    <a:pt x="846" y="1324"/>
                    <a:pt x="846" y="1323"/>
                    <a:pt x="846" y="1322"/>
                  </a:cubicBezTo>
                  <a:cubicBezTo>
                    <a:pt x="846" y="1322"/>
                    <a:pt x="846" y="1322"/>
                    <a:pt x="846" y="1322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4" y="1239"/>
                    <a:pt x="844" y="1239"/>
                    <a:pt x="844" y="1239"/>
                  </a:cubicBezTo>
                  <a:cubicBezTo>
                    <a:pt x="846" y="1239"/>
                    <a:pt x="846" y="1239"/>
                    <a:pt x="846" y="1239"/>
                  </a:cubicBezTo>
                  <a:cubicBezTo>
                    <a:pt x="847" y="1211"/>
                    <a:pt x="857" y="1193"/>
                    <a:pt x="868" y="1181"/>
                  </a:cubicBezTo>
                  <a:cubicBezTo>
                    <a:pt x="879" y="1169"/>
                    <a:pt x="891" y="1164"/>
                    <a:pt x="896" y="1162"/>
                  </a:cubicBezTo>
                  <a:cubicBezTo>
                    <a:pt x="898" y="1161"/>
                    <a:pt x="898" y="1161"/>
                    <a:pt x="898" y="1161"/>
                  </a:cubicBezTo>
                  <a:cubicBezTo>
                    <a:pt x="898" y="1135"/>
                    <a:pt x="898" y="1135"/>
                    <a:pt x="898" y="1135"/>
                  </a:cubicBezTo>
                  <a:cubicBezTo>
                    <a:pt x="951" y="1135"/>
                    <a:pt x="951" y="1135"/>
                    <a:pt x="951" y="1135"/>
                  </a:cubicBezTo>
                  <a:cubicBezTo>
                    <a:pt x="952" y="1135"/>
                    <a:pt x="953" y="1135"/>
                    <a:pt x="953" y="1134"/>
                  </a:cubicBezTo>
                  <a:cubicBezTo>
                    <a:pt x="955" y="1134"/>
                    <a:pt x="955" y="1134"/>
                    <a:pt x="955" y="1134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1"/>
                    <a:pt x="955" y="1131"/>
                  </a:cubicBezTo>
                  <a:cubicBezTo>
                    <a:pt x="955" y="1131"/>
                    <a:pt x="955" y="1130"/>
                    <a:pt x="955" y="1130"/>
                  </a:cubicBezTo>
                  <a:cubicBezTo>
                    <a:pt x="955" y="393"/>
                    <a:pt x="955" y="393"/>
                    <a:pt x="955" y="393"/>
                  </a:cubicBezTo>
                  <a:cubicBezTo>
                    <a:pt x="955" y="393"/>
                    <a:pt x="955" y="392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91"/>
                    <a:pt x="955" y="391"/>
                    <a:pt x="955" y="391"/>
                  </a:cubicBezTo>
                  <a:cubicBezTo>
                    <a:pt x="955" y="389"/>
                    <a:pt x="955" y="389"/>
                    <a:pt x="955" y="389"/>
                  </a:cubicBezTo>
                  <a:cubicBezTo>
                    <a:pt x="953" y="389"/>
                    <a:pt x="953" y="389"/>
                    <a:pt x="953" y="389"/>
                  </a:cubicBezTo>
                  <a:cubicBezTo>
                    <a:pt x="953" y="389"/>
                    <a:pt x="952" y="389"/>
                    <a:pt x="951" y="389"/>
                  </a:cubicBezTo>
                  <a:cubicBezTo>
                    <a:pt x="898" y="389"/>
                    <a:pt x="898" y="389"/>
                    <a:pt x="898" y="389"/>
                  </a:cubicBezTo>
                  <a:cubicBezTo>
                    <a:pt x="898" y="362"/>
                    <a:pt x="898" y="362"/>
                    <a:pt x="898" y="362"/>
                  </a:cubicBezTo>
                  <a:cubicBezTo>
                    <a:pt x="896" y="362"/>
                    <a:pt x="896" y="362"/>
                    <a:pt x="896" y="362"/>
                  </a:cubicBezTo>
                  <a:cubicBezTo>
                    <a:pt x="891" y="359"/>
                    <a:pt x="879" y="354"/>
                    <a:pt x="868" y="342"/>
                  </a:cubicBezTo>
                  <a:cubicBezTo>
                    <a:pt x="857" y="330"/>
                    <a:pt x="847" y="312"/>
                    <a:pt x="846" y="284"/>
                  </a:cubicBezTo>
                  <a:cubicBezTo>
                    <a:pt x="844" y="284"/>
                    <a:pt x="844" y="284"/>
                    <a:pt x="844" y="284"/>
                  </a:cubicBezTo>
                  <a:cubicBezTo>
                    <a:pt x="846" y="284"/>
                    <a:pt x="846" y="284"/>
                    <a:pt x="846" y="284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1"/>
                    <a:pt x="846" y="201"/>
                  </a:cubicBezTo>
                  <a:cubicBezTo>
                    <a:pt x="846" y="201"/>
                    <a:pt x="846" y="200"/>
                    <a:pt x="846" y="199"/>
                  </a:cubicBezTo>
                  <a:cubicBezTo>
                    <a:pt x="846" y="198"/>
                    <a:pt x="846" y="198"/>
                    <a:pt x="846" y="198"/>
                  </a:cubicBezTo>
                  <a:cubicBezTo>
                    <a:pt x="846" y="197"/>
                    <a:pt x="846" y="197"/>
                    <a:pt x="846" y="197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5" y="196"/>
                    <a:pt x="845" y="196"/>
                    <a:pt x="845" y="196"/>
                  </a:cubicBezTo>
                  <a:cubicBezTo>
                    <a:pt x="844" y="196"/>
                    <a:pt x="843" y="195"/>
                    <a:pt x="842" y="195"/>
                  </a:cubicBezTo>
                  <a:cubicBezTo>
                    <a:pt x="842" y="197"/>
                    <a:pt x="842" y="197"/>
                    <a:pt x="842" y="197"/>
                  </a:cubicBezTo>
                  <a:cubicBezTo>
                    <a:pt x="842" y="195"/>
                    <a:pt x="842" y="195"/>
                    <a:pt x="842" y="195"/>
                  </a:cubicBezTo>
                  <a:cubicBezTo>
                    <a:pt x="784" y="195"/>
                    <a:pt x="784" y="195"/>
                    <a:pt x="784" y="195"/>
                  </a:cubicBezTo>
                  <a:cubicBezTo>
                    <a:pt x="783" y="193"/>
                    <a:pt x="783" y="193"/>
                    <a:pt x="783" y="193"/>
                  </a:cubicBezTo>
                  <a:cubicBezTo>
                    <a:pt x="776" y="139"/>
                    <a:pt x="739" y="90"/>
                    <a:pt x="684" y="56"/>
                  </a:cubicBezTo>
                  <a:cubicBezTo>
                    <a:pt x="629" y="21"/>
                    <a:pt x="557" y="0"/>
                    <a:pt x="478" y="0"/>
                  </a:cubicBezTo>
                  <a:cubicBezTo>
                    <a:pt x="399" y="0"/>
                    <a:pt x="326" y="21"/>
                    <a:pt x="271" y="56"/>
                  </a:cubicBezTo>
                  <a:cubicBezTo>
                    <a:pt x="217" y="90"/>
                    <a:pt x="180" y="139"/>
                    <a:pt x="173" y="193"/>
                  </a:cubicBezTo>
                  <a:cubicBezTo>
                    <a:pt x="173" y="195"/>
                    <a:pt x="173" y="195"/>
                    <a:pt x="173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5"/>
                    <a:pt x="111" y="195"/>
                  </a:cubicBezTo>
                  <a:cubicBezTo>
                    <a:pt x="111" y="196"/>
                    <a:pt x="110" y="196"/>
                    <a:pt x="110" y="196"/>
                  </a:cubicBezTo>
                  <a:cubicBezTo>
                    <a:pt x="109" y="197"/>
                    <a:pt x="109" y="198"/>
                    <a:pt x="109" y="198"/>
                  </a:cubicBezTo>
                  <a:cubicBezTo>
                    <a:pt x="108" y="199"/>
                    <a:pt x="108" y="200"/>
                    <a:pt x="108" y="201"/>
                  </a:cubicBezTo>
                  <a:cubicBezTo>
                    <a:pt x="108" y="201"/>
                    <a:pt x="108" y="201"/>
                    <a:pt x="108" y="201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10" y="284"/>
                    <a:pt x="110" y="284"/>
                    <a:pt x="110" y="284"/>
                  </a:cubicBezTo>
                  <a:cubicBezTo>
                    <a:pt x="108" y="284"/>
                    <a:pt x="108" y="284"/>
                    <a:pt x="108" y="284"/>
                  </a:cubicBezTo>
                  <a:cubicBezTo>
                    <a:pt x="108" y="312"/>
                    <a:pt x="98" y="330"/>
                    <a:pt x="87" y="342"/>
                  </a:cubicBezTo>
                  <a:cubicBezTo>
                    <a:pt x="76" y="354"/>
                    <a:pt x="64" y="359"/>
                    <a:pt x="59" y="361"/>
                  </a:cubicBezTo>
                  <a:cubicBezTo>
                    <a:pt x="57" y="362"/>
                    <a:pt x="57" y="362"/>
                    <a:pt x="57" y="362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4" y="389"/>
                    <a:pt x="4" y="389"/>
                    <a:pt x="4" y="389"/>
                  </a:cubicBezTo>
                  <a:cubicBezTo>
                    <a:pt x="3" y="389"/>
                    <a:pt x="2" y="389"/>
                    <a:pt x="2" y="389"/>
                  </a:cubicBezTo>
                  <a:cubicBezTo>
                    <a:pt x="0" y="389"/>
                    <a:pt x="0" y="389"/>
                    <a:pt x="0" y="389"/>
                  </a:cubicBezTo>
                  <a:cubicBezTo>
                    <a:pt x="0" y="391"/>
                    <a:pt x="0" y="391"/>
                    <a:pt x="0" y="391"/>
                  </a:cubicBezTo>
                  <a:cubicBezTo>
                    <a:pt x="0" y="391"/>
                    <a:pt x="0" y="392"/>
                    <a:pt x="0" y="393"/>
                  </a:cubicBezTo>
                  <a:cubicBezTo>
                    <a:pt x="0" y="1130"/>
                    <a:pt x="0" y="1130"/>
                    <a:pt x="0" y="1130"/>
                  </a:cubicBezTo>
                  <a:cubicBezTo>
                    <a:pt x="0" y="1131"/>
                    <a:pt x="0" y="1132"/>
                    <a:pt x="0" y="1132"/>
                  </a:cubicBezTo>
                  <a:cubicBezTo>
                    <a:pt x="0" y="1134"/>
                    <a:pt x="0" y="1134"/>
                    <a:pt x="0" y="1134"/>
                  </a:cubicBezTo>
                  <a:cubicBezTo>
                    <a:pt x="2" y="1135"/>
                    <a:pt x="2" y="1135"/>
                    <a:pt x="2" y="1135"/>
                  </a:cubicBezTo>
                  <a:cubicBezTo>
                    <a:pt x="2" y="1135"/>
                    <a:pt x="3" y="1135"/>
                    <a:pt x="4" y="1135"/>
                  </a:cubicBezTo>
                  <a:cubicBezTo>
                    <a:pt x="57" y="1135"/>
                    <a:pt x="57" y="1135"/>
                    <a:pt x="57" y="1135"/>
                  </a:cubicBezTo>
                  <a:cubicBezTo>
                    <a:pt x="57" y="1161"/>
                    <a:pt x="57" y="1161"/>
                    <a:pt x="57" y="1161"/>
                  </a:cubicBezTo>
                  <a:cubicBezTo>
                    <a:pt x="59" y="1162"/>
                    <a:pt x="59" y="1162"/>
                    <a:pt x="59" y="1162"/>
                  </a:cubicBezTo>
                  <a:cubicBezTo>
                    <a:pt x="64" y="1164"/>
                    <a:pt x="76" y="1169"/>
                    <a:pt x="87" y="1181"/>
                  </a:cubicBezTo>
                  <a:cubicBezTo>
                    <a:pt x="98" y="1193"/>
                    <a:pt x="108" y="1212"/>
                    <a:pt x="108" y="1239"/>
                  </a:cubicBezTo>
                  <a:cubicBezTo>
                    <a:pt x="110" y="1239"/>
                    <a:pt x="110" y="1239"/>
                    <a:pt x="110" y="1239"/>
                  </a:cubicBezTo>
                  <a:cubicBezTo>
                    <a:pt x="108" y="1239"/>
                    <a:pt x="108" y="1239"/>
                    <a:pt x="108" y="1239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2"/>
                    <a:pt x="108" y="1322"/>
                    <a:pt x="108" y="1322"/>
                  </a:cubicBezTo>
                  <a:cubicBezTo>
                    <a:pt x="108" y="1323"/>
                    <a:pt x="108" y="1324"/>
                    <a:pt x="108" y="1325"/>
                  </a:cubicBezTo>
                  <a:cubicBezTo>
                    <a:pt x="109" y="1325"/>
                    <a:pt x="109" y="1326"/>
                    <a:pt x="109" y="1326"/>
                  </a:cubicBezTo>
                  <a:cubicBezTo>
                    <a:pt x="109" y="1327"/>
                    <a:pt x="110" y="1327"/>
                    <a:pt x="111" y="1328"/>
                  </a:cubicBezTo>
                  <a:cubicBezTo>
                    <a:pt x="112" y="1328"/>
                    <a:pt x="112" y="1328"/>
                    <a:pt x="113" y="1328"/>
                  </a:cubicBezTo>
                  <a:cubicBezTo>
                    <a:pt x="173" y="1328"/>
                    <a:pt x="173" y="1328"/>
                    <a:pt x="173" y="1328"/>
                  </a:cubicBezTo>
                  <a:cubicBezTo>
                    <a:pt x="173" y="1330"/>
                    <a:pt x="173" y="1330"/>
                    <a:pt x="173" y="1330"/>
                  </a:cubicBezTo>
                  <a:cubicBezTo>
                    <a:pt x="180" y="1384"/>
                    <a:pt x="217" y="1432"/>
                    <a:pt x="271" y="1467"/>
                  </a:cubicBezTo>
                  <a:cubicBezTo>
                    <a:pt x="326" y="1502"/>
                    <a:pt x="399" y="1523"/>
                    <a:pt x="478" y="1523"/>
                  </a:cubicBezTo>
                  <a:cubicBezTo>
                    <a:pt x="478" y="1521"/>
                    <a:pt x="478" y="1521"/>
                    <a:pt x="478" y="1521"/>
                  </a:cubicBezTo>
                </a:path>
              </a:pathLst>
            </a:custGeom>
            <a:solidFill>
              <a:srgbClr val="584D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1" name="Freeform 6"/>
            <p:cNvSpPr>
              <a:spLocks/>
            </p:cNvSpPr>
            <p:nvPr/>
          </p:nvSpPr>
          <p:spPr bwMode="auto">
            <a:xfrm>
              <a:off x="4000499" y="131762"/>
              <a:ext cx="4191000" cy="6594475"/>
            </a:xfrm>
            <a:custGeom>
              <a:avLst/>
              <a:gdLst>
                <a:gd name="T0" fmla="*/ 179 w 987"/>
                <a:gd name="T1" fmla="*/ 1357 h 1555"/>
                <a:gd name="T2" fmla="*/ 112 w 987"/>
                <a:gd name="T3" fmla="*/ 1339 h 1555"/>
                <a:gd name="T4" fmla="*/ 91 w 987"/>
                <a:gd name="T5" fmla="*/ 1201 h 1555"/>
                <a:gd name="T6" fmla="*/ 61 w 987"/>
                <a:gd name="T7" fmla="*/ 1163 h 1555"/>
                <a:gd name="T8" fmla="*/ 4 w 987"/>
                <a:gd name="T9" fmla="*/ 1150 h 1555"/>
                <a:gd name="T10" fmla="*/ 4 w 987"/>
                <a:gd name="T11" fmla="*/ 407 h 1555"/>
                <a:gd name="T12" fmla="*/ 13 w 987"/>
                <a:gd name="T13" fmla="*/ 393 h 1555"/>
                <a:gd name="T14" fmla="*/ 69 w 987"/>
                <a:gd name="T15" fmla="*/ 367 h 1555"/>
                <a:gd name="T16" fmla="*/ 112 w 987"/>
                <a:gd name="T17" fmla="*/ 300 h 1555"/>
                <a:gd name="T18" fmla="*/ 129 w 987"/>
                <a:gd name="T19" fmla="*/ 199 h 1555"/>
                <a:gd name="T20" fmla="*/ 284 w 987"/>
                <a:gd name="T21" fmla="*/ 60 h 1555"/>
                <a:gd name="T22" fmla="*/ 810 w 987"/>
                <a:gd name="T23" fmla="*/ 199 h 1555"/>
                <a:gd name="T24" fmla="*/ 873 w 987"/>
                <a:gd name="T25" fmla="*/ 209 h 1555"/>
                <a:gd name="T26" fmla="*/ 874 w 987"/>
                <a:gd name="T27" fmla="*/ 300 h 1555"/>
                <a:gd name="T28" fmla="*/ 926 w 987"/>
                <a:gd name="T29" fmla="*/ 377 h 1555"/>
                <a:gd name="T30" fmla="*/ 980 w 987"/>
                <a:gd name="T31" fmla="*/ 397 h 1555"/>
                <a:gd name="T32" fmla="*/ 983 w 987"/>
                <a:gd name="T33" fmla="*/ 1146 h 1555"/>
                <a:gd name="T34" fmla="*/ 983 w 987"/>
                <a:gd name="T35" fmla="*/ 1149 h 1555"/>
                <a:gd name="T36" fmla="*/ 926 w 987"/>
                <a:gd name="T37" fmla="*/ 1186 h 1555"/>
                <a:gd name="T38" fmla="*/ 874 w 987"/>
                <a:gd name="T39" fmla="*/ 1255 h 1555"/>
                <a:gd name="T40" fmla="*/ 867 w 987"/>
                <a:gd name="T41" fmla="*/ 1354 h 1555"/>
                <a:gd name="T42" fmla="*/ 810 w 987"/>
                <a:gd name="T43" fmla="*/ 1358 h 1555"/>
                <a:gd name="T44" fmla="*/ 494 w 987"/>
                <a:gd name="T45" fmla="*/ 1555 h 1555"/>
                <a:gd name="T46" fmla="*/ 812 w 987"/>
                <a:gd name="T47" fmla="*/ 1360 h 1555"/>
                <a:gd name="T48" fmla="*/ 869 w 987"/>
                <a:gd name="T49" fmla="*/ 1357 h 1555"/>
                <a:gd name="T50" fmla="*/ 878 w 987"/>
                <a:gd name="T51" fmla="*/ 1339 h 1555"/>
                <a:gd name="T52" fmla="*/ 899 w 987"/>
                <a:gd name="T53" fmla="*/ 1205 h 1555"/>
                <a:gd name="T54" fmla="*/ 930 w 987"/>
                <a:gd name="T55" fmla="*/ 1189 h 1555"/>
                <a:gd name="T56" fmla="*/ 987 w 987"/>
                <a:gd name="T57" fmla="*/ 1149 h 1555"/>
                <a:gd name="T58" fmla="*/ 987 w 987"/>
                <a:gd name="T59" fmla="*/ 409 h 1555"/>
                <a:gd name="T60" fmla="*/ 983 w 987"/>
                <a:gd name="T61" fmla="*/ 395 h 1555"/>
                <a:gd name="T62" fmla="*/ 930 w 987"/>
                <a:gd name="T63" fmla="*/ 366 h 1555"/>
                <a:gd name="T64" fmla="*/ 876 w 987"/>
                <a:gd name="T65" fmla="*/ 300 h 1555"/>
                <a:gd name="T66" fmla="*/ 875 w 987"/>
                <a:gd name="T67" fmla="*/ 204 h 1555"/>
                <a:gd name="T68" fmla="*/ 858 w 987"/>
                <a:gd name="T69" fmla="*/ 195 h 1555"/>
                <a:gd name="T70" fmla="*/ 710 w 987"/>
                <a:gd name="T71" fmla="*/ 59 h 1555"/>
                <a:gd name="T72" fmla="*/ 177 w 987"/>
                <a:gd name="T73" fmla="*/ 197 h 1555"/>
                <a:gd name="T74" fmla="*/ 129 w 987"/>
                <a:gd name="T75" fmla="*/ 195 h 1555"/>
                <a:gd name="T76" fmla="*/ 108 w 987"/>
                <a:gd name="T77" fmla="*/ 216 h 1555"/>
                <a:gd name="T78" fmla="*/ 88 w 987"/>
                <a:gd name="T79" fmla="*/ 351 h 1555"/>
                <a:gd name="T80" fmla="*/ 57 w 987"/>
                <a:gd name="T81" fmla="*/ 366 h 1555"/>
                <a:gd name="T82" fmla="*/ 4 w 987"/>
                <a:gd name="T83" fmla="*/ 394 h 1555"/>
                <a:gd name="T84" fmla="*/ 0 w 987"/>
                <a:gd name="T85" fmla="*/ 407 h 1555"/>
                <a:gd name="T86" fmla="*/ 0 w 987"/>
                <a:gd name="T87" fmla="*/ 1150 h 1555"/>
                <a:gd name="T88" fmla="*/ 57 w 987"/>
                <a:gd name="T89" fmla="*/ 1167 h 1555"/>
                <a:gd name="T90" fmla="*/ 68 w 987"/>
                <a:gd name="T91" fmla="*/ 1192 h 1555"/>
                <a:gd name="T92" fmla="*/ 68 w 987"/>
                <a:gd name="T93" fmla="*/ 1192 h 1555"/>
                <a:gd name="T94" fmla="*/ 108 w 987"/>
                <a:gd name="T95" fmla="*/ 1255 h 1555"/>
                <a:gd name="T96" fmla="*/ 129 w 987"/>
                <a:gd name="T97" fmla="*/ 1360 h 1555"/>
                <a:gd name="T98" fmla="*/ 282 w 987"/>
                <a:gd name="T99" fmla="*/ 1498 h 1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87" h="1555">
                  <a:moveTo>
                    <a:pt x="494" y="1553"/>
                  </a:moveTo>
                  <a:cubicBezTo>
                    <a:pt x="494" y="1551"/>
                    <a:pt x="494" y="1551"/>
                    <a:pt x="494" y="1551"/>
                  </a:cubicBezTo>
                  <a:cubicBezTo>
                    <a:pt x="414" y="1551"/>
                    <a:pt x="341" y="1530"/>
                    <a:pt x="284" y="1495"/>
                  </a:cubicBezTo>
                  <a:cubicBezTo>
                    <a:pt x="228" y="1460"/>
                    <a:pt x="189" y="1412"/>
                    <a:pt x="179" y="1357"/>
                  </a:cubicBezTo>
                  <a:cubicBezTo>
                    <a:pt x="179" y="1356"/>
                    <a:pt x="179" y="1356"/>
                    <a:pt x="179" y="1356"/>
                  </a:cubicBezTo>
                  <a:cubicBezTo>
                    <a:pt x="129" y="1356"/>
                    <a:pt x="129" y="1356"/>
                    <a:pt x="129" y="1356"/>
                  </a:cubicBezTo>
                  <a:cubicBezTo>
                    <a:pt x="125" y="1356"/>
                    <a:pt x="122" y="1355"/>
                    <a:pt x="119" y="1353"/>
                  </a:cubicBezTo>
                  <a:cubicBezTo>
                    <a:pt x="116" y="1350"/>
                    <a:pt x="113" y="1346"/>
                    <a:pt x="112" y="1339"/>
                  </a:cubicBezTo>
                  <a:cubicBezTo>
                    <a:pt x="112" y="1339"/>
                    <a:pt x="112" y="1339"/>
                    <a:pt x="112" y="1339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55"/>
                    <a:pt x="112" y="1255"/>
                    <a:pt x="112" y="1255"/>
                  </a:cubicBezTo>
                  <a:cubicBezTo>
                    <a:pt x="112" y="1228"/>
                    <a:pt x="101" y="1211"/>
                    <a:pt x="91" y="1201"/>
                  </a:cubicBezTo>
                  <a:cubicBezTo>
                    <a:pt x="80" y="1191"/>
                    <a:pt x="69" y="1188"/>
                    <a:pt x="69" y="1188"/>
                  </a:cubicBezTo>
                  <a:cubicBezTo>
                    <a:pt x="69" y="1188"/>
                    <a:pt x="69" y="1188"/>
                    <a:pt x="69" y="1188"/>
                  </a:cubicBezTo>
                  <a:cubicBezTo>
                    <a:pt x="61" y="1186"/>
                    <a:pt x="61" y="1186"/>
                    <a:pt x="61" y="1186"/>
                  </a:cubicBezTo>
                  <a:cubicBezTo>
                    <a:pt x="61" y="1163"/>
                    <a:pt x="61" y="1163"/>
                    <a:pt x="61" y="1163"/>
                  </a:cubicBezTo>
                  <a:cubicBezTo>
                    <a:pt x="20" y="1163"/>
                    <a:pt x="20" y="1163"/>
                    <a:pt x="20" y="1163"/>
                  </a:cubicBezTo>
                  <a:cubicBezTo>
                    <a:pt x="18" y="1163"/>
                    <a:pt x="15" y="1163"/>
                    <a:pt x="13" y="1162"/>
                  </a:cubicBezTo>
                  <a:cubicBezTo>
                    <a:pt x="11" y="1162"/>
                    <a:pt x="9" y="1160"/>
                    <a:pt x="7" y="1158"/>
                  </a:cubicBezTo>
                  <a:cubicBezTo>
                    <a:pt x="4" y="1156"/>
                    <a:pt x="4" y="1152"/>
                    <a:pt x="4" y="1150"/>
                  </a:cubicBezTo>
                  <a:cubicBezTo>
                    <a:pt x="4" y="1149"/>
                    <a:pt x="4" y="1148"/>
                    <a:pt x="4" y="1148"/>
                  </a:cubicBezTo>
                  <a:cubicBezTo>
                    <a:pt x="4" y="1147"/>
                    <a:pt x="4" y="1146"/>
                    <a:pt x="4" y="1146"/>
                  </a:cubicBezTo>
                  <a:cubicBezTo>
                    <a:pt x="4" y="409"/>
                    <a:pt x="4" y="409"/>
                    <a:pt x="4" y="409"/>
                  </a:cubicBezTo>
                  <a:cubicBezTo>
                    <a:pt x="4" y="408"/>
                    <a:pt x="4" y="407"/>
                    <a:pt x="4" y="407"/>
                  </a:cubicBezTo>
                  <a:cubicBezTo>
                    <a:pt x="4" y="407"/>
                    <a:pt x="4" y="407"/>
                    <a:pt x="4" y="407"/>
                  </a:cubicBezTo>
                  <a:cubicBezTo>
                    <a:pt x="4" y="406"/>
                    <a:pt x="4" y="406"/>
                    <a:pt x="4" y="405"/>
                  </a:cubicBezTo>
                  <a:cubicBezTo>
                    <a:pt x="4" y="402"/>
                    <a:pt x="4" y="399"/>
                    <a:pt x="7" y="397"/>
                  </a:cubicBezTo>
                  <a:cubicBezTo>
                    <a:pt x="8" y="395"/>
                    <a:pt x="11" y="394"/>
                    <a:pt x="13" y="393"/>
                  </a:cubicBezTo>
                  <a:cubicBezTo>
                    <a:pt x="15" y="393"/>
                    <a:pt x="17" y="393"/>
                    <a:pt x="20" y="393"/>
                  </a:cubicBezTo>
                  <a:cubicBezTo>
                    <a:pt x="61" y="393"/>
                    <a:pt x="61" y="393"/>
                    <a:pt x="61" y="393"/>
                  </a:cubicBezTo>
                  <a:cubicBezTo>
                    <a:pt x="61" y="369"/>
                    <a:pt x="61" y="369"/>
                    <a:pt x="61" y="369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69" y="367"/>
                    <a:pt x="69" y="367"/>
                    <a:pt x="69" y="367"/>
                  </a:cubicBezTo>
                  <a:cubicBezTo>
                    <a:pt x="70" y="367"/>
                    <a:pt x="80" y="363"/>
                    <a:pt x="91" y="353"/>
                  </a:cubicBezTo>
                  <a:cubicBezTo>
                    <a:pt x="101" y="344"/>
                    <a:pt x="112" y="327"/>
                    <a:pt x="112" y="300"/>
                  </a:cubicBezTo>
                  <a:cubicBezTo>
                    <a:pt x="112" y="300"/>
                    <a:pt x="112" y="300"/>
                    <a:pt x="112" y="300"/>
                  </a:cubicBezTo>
                  <a:cubicBezTo>
                    <a:pt x="112" y="217"/>
                    <a:pt x="112" y="217"/>
                    <a:pt x="112" y="217"/>
                  </a:cubicBezTo>
                  <a:cubicBezTo>
                    <a:pt x="112" y="216"/>
                    <a:pt x="112" y="216"/>
                    <a:pt x="112" y="216"/>
                  </a:cubicBezTo>
                  <a:cubicBezTo>
                    <a:pt x="113" y="209"/>
                    <a:pt x="116" y="205"/>
                    <a:pt x="119" y="202"/>
                  </a:cubicBezTo>
                  <a:cubicBezTo>
                    <a:pt x="122" y="200"/>
                    <a:pt x="125" y="199"/>
                    <a:pt x="129" y="199"/>
                  </a:cubicBezTo>
                  <a:cubicBezTo>
                    <a:pt x="129" y="199"/>
                    <a:pt x="129" y="199"/>
                    <a:pt x="129" y="199"/>
                  </a:cubicBezTo>
                  <a:cubicBezTo>
                    <a:pt x="179" y="199"/>
                    <a:pt x="179" y="199"/>
                    <a:pt x="179" y="199"/>
                  </a:cubicBezTo>
                  <a:cubicBezTo>
                    <a:pt x="179" y="197"/>
                    <a:pt x="179" y="197"/>
                    <a:pt x="179" y="197"/>
                  </a:cubicBezTo>
                  <a:cubicBezTo>
                    <a:pt x="189" y="143"/>
                    <a:pt x="228" y="95"/>
                    <a:pt x="284" y="60"/>
                  </a:cubicBezTo>
                  <a:cubicBezTo>
                    <a:pt x="341" y="25"/>
                    <a:pt x="414" y="4"/>
                    <a:pt x="494" y="4"/>
                  </a:cubicBezTo>
                  <a:cubicBezTo>
                    <a:pt x="573" y="4"/>
                    <a:pt x="649" y="25"/>
                    <a:pt x="708" y="62"/>
                  </a:cubicBezTo>
                  <a:cubicBezTo>
                    <a:pt x="764" y="98"/>
                    <a:pt x="799" y="145"/>
                    <a:pt x="810" y="197"/>
                  </a:cubicBezTo>
                  <a:cubicBezTo>
                    <a:pt x="810" y="199"/>
                    <a:pt x="810" y="199"/>
                    <a:pt x="810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58" y="199"/>
                    <a:pt x="858" y="199"/>
                    <a:pt x="858" y="199"/>
                  </a:cubicBezTo>
                  <a:cubicBezTo>
                    <a:pt x="862" y="199"/>
                    <a:pt x="865" y="200"/>
                    <a:pt x="867" y="201"/>
                  </a:cubicBezTo>
                  <a:cubicBezTo>
                    <a:pt x="870" y="203"/>
                    <a:pt x="871" y="206"/>
                    <a:pt x="873" y="209"/>
                  </a:cubicBezTo>
                  <a:cubicBezTo>
                    <a:pt x="874" y="211"/>
                    <a:pt x="874" y="214"/>
                    <a:pt x="874" y="216"/>
                  </a:cubicBezTo>
                  <a:cubicBezTo>
                    <a:pt x="874" y="216"/>
                    <a:pt x="874" y="216"/>
                    <a:pt x="874" y="216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4" y="300"/>
                    <a:pt x="874" y="300"/>
                    <a:pt x="874" y="300"/>
                  </a:cubicBezTo>
                  <a:cubicBezTo>
                    <a:pt x="875" y="327"/>
                    <a:pt x="885" y="344"/>
                    <a:pt x="896" y="354"/>
                  </a:cubicBezTo>
                  <a:cubicBezTo>
                    <a:pt x="907" y="363"/>
                    <a:pt x="917" y="367"/>
                    <a:pt x="918" y="367"/>
                  </a:cubicBezTo>
                  <a:cubicBezTo>
                    <a:pt x="926" y="369"/>
                    <a:pt x="926" y="369"/>
                    <a:pt x="926" y="369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77"/>
                    <a:pt x="926" y="377"/>
                    <a:pt x="926" y="377"/>
                  </a:cubicBezTo>
                  <a:cubicBezTo>
                    <a:pt x="926" y="393"/>
                    <a:pt x="926" y="393"/>
                    <a:pt x="926" y="393"/>
                  </a:cubicBezTo>
                  <a:cubicBezTo>
                    <a:pt x="967" y="393"/>
                    <a:pt x="967" y="393"/>
                    <a:pt x="967" y="393"/>
                  </a:cubicBezTo>
                  <a:cubicBezTo>
                    <a:pt x="973" y="393"/>
                    <a:pt x="977" y="394"/>
                    <a:pt x="980" y="397"/>
                  </a:cubicBezTo>
                  <a:cubicBezTo>
                    <a:pt x="982" y="400"/>
                    <a:pt x="983" y="404"/>
                    <a:pt x="983" y="406"/>
                  </a:cubicBezTo>
                  <a:cubicBezTo>
                    <a:pt x="983" y="407"/>
                    <a:pt x="983" y="408"/>
                    <a:pt x="983" y="409"/>
                  </a:cubicBezTo>
                  <a:cubicBezTo>
                    <a:pt x="983" y="409"/>
                    <a:pt x="983" y="409"/>
                    <a:pt x="983" y="409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5" y="1146"/>
                    <a:pt x="985" y="1146"/>
                    <a:pt x="985" y="1146"/>
                  </a:cubicBezTo>
                  <a:cubicBezTo>
                    <a:pt x="983" y="1146"/>
                    <a:pt x="983" y="1146"/>
                    <a:pt x="983" y="1146"/>
                  </a:cubicBezTo>
                  <a:cubicBezTo>
                    <a:pt x="983" y="1147"/>
                    <a:pt x="983" y="1148"/>
                    <a:pt x="983" y="1149"/>
                  </a:cubicBezTo>
                  <a:cubicBezTo>
                    <a:pt x="983" y="1151"/>
                    <a:pt x="982" y="1155"/>
                    <a:pt x="980" y="1158"/>
                  </a:cubicBezTo>
                  <a:cubicBezTo>
                    <a:pt x="977" y="1161"/>
                    <a:pt x="973" y="1163"/>
                    <a:pt x="967" y="1163"/>
                  </a:cubicBezTo>
                  <a:cubicBezTo>
                    <a:pt x="926" y="1163"/>
                    <a:pt x="926" y="1163"/>
                    <a:pt x="926" y="1163"/>
                  </a:cubicBezTo>
                  <a:cubicBezTo>
                    <a:pt x="926" y="1186"/>
                    <a:pt x="926" y="1186"/>
                    <a:pt x="926" y="1186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8" y="1188"/>
                    <a:pt x="918" y="1188"/>
                    <a:pt x="918" y="1188"/>
                  </a:cubicBezTo>
                  <a:cubicBezTo>
                    <a:pt x="917" y="1189"/>
                    <a:pt x="907" y="1192"/>
                    <a:pt x="896" y="1202"/>
                  </a:cubicBezTo>
                  <a:cubicBezTo>
                    <a:pt x="885" y="1212"/>
                    <a:pt x="875" y="1228"/>
                    <a:pt x="874" y="1255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39"/>
                    <a:pt x="874" y="1339"/>
                    <a:pt x="874" y="1339"/>
                  </a:cubicBezTo>
                  <a:cubicBezTo>
                    <a:pt x="874" y="1342"/>
                    <a:pt x="873" y="1346"/>
                    <a:pt x="871" y="1349"/>
                  </a:cubicBezTo>
                  <a:cubicBezTo>
                    <a:pt x="870" y="1351"/>
                    <a:pt x="869" y="1353"/>
                    <a:pt x="867" y="1354"/>
                  </a:cubicBezTo>
                  <a:cubicBezTo>
                    <a:pt x="864" y="1355"/>
                    <a:pt x="862" y="1356"/>
                    <a:pt x="858" y="1356"/>
                  </a:cubicBezTo>
                  <a:cubicBezTo>
                    <a:pt x="858" y="1356"/>
                    <a:pt x="858" y="1356"/>
                    <a:pt x="858" y="1356"/>
                  </a:cubicBezTo>
                  <a:cubicBezTo>
                    <a:pt x="810" y="1356"/>
                    <a:pt x="810" y="1356"/>
                    <a:pt x="810" y="1356"/>
                  </a:cubicBezTo>
                  <a:cubicBezTo>
                    <a:pt x="810" y="1358"/>
                    <a:pt x="810" y="1358"/>
                    <a:pt x="810" y="1358"/>
                  </a:cubicBezTo>
                  <a:cubicBezTo>
                    <a:pt x="799" y="1410"/>
                    <a:pt x="764" y="1457"/>
                    <a:pt x="708" y="1493"/>
                  </a:cubicBezTo>
                  <a:cubicBezTo>
                    <a:pt x="649" y="1530"/>
                    <a:pt x="573" y="1551"/>
                    <a:pt x="494" y="1551"/>
                  </a:cubicBezTo>
                  <a:cubicBezTo>
                    <a:pt x="494" y="1553"/>
                    <a:pt x="494" y="1553"/>
                    <a:pt x="494" y="1553"/>
                  </a:cubicBezTo>
                  <a:cubicBezTo>
                    <a:pt x="494" y="1555"/>
                    <a:pt x="494" y="1555"/>
                    <a:pt x="494" y="1555"/>
                  </a:cubicBezTo>
                  <a:cubicBezTo>
                    <a:pt x="574" y="1555"/>
                    <a:pt x="651" y="1534"/>
                    <a:pt x="710" y="1496"/>
                  </a:cubicBezTo>
                  <a:cubicBezTo>
                    <a:pt x="767" y="1460"/>
                    <a:pt x="803" y="1412"/>
                    <a:pt x="813" y="1359"/>
                  </a:cubicBezTo>
                  <a:cubicBezTo>
                    <a:pt x="812" y="1358"/>
                    <a:pt x="812" y="1358"/>
                    <a:pt x="812" y="1358"/>
                  </a:cubicBezTo>
                  <a:cubicBezTo>
                    <a:pt x="812" y="1360"/>
                    <a:pt x="812" y="1360"/>
                    <a:pt x="812" y="1360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58" y="1358"/>
                    <a:pt x="858" y="1358"/>
                    <a:pt x="858" y="1358"/>
                  </a:cubicBezTo>
                  <a:cubicBezTo>
                    <a:pt x="858" y="1360"/>
                    <a:pt x="858" y="1360"/>
                    <a:pt x="858" y="1360"/>
                  </a:cubicBezTo>
                  <a:cubicBezTo>
                    <a:pt x="862" y="1360"/>
                    <a:pt x="866" y="1359"/>
                    <a:pt x="869" y="1357"/>
                  </a:cubicBezTo>
                  <a:cubicBezTo>
                    <a:pt x="873" y="1355"/>
                    <a:pt x="875" y="1351"/>
                    <a:pt x="876" y="1348"/>
                  </a:cubicBezTo>
                  <a:cubicBezTo>
                    <a:pt x="878" y="1345"/>
                    <a:pt x="878" y="1342"/>
                    <a:pt x="878" y="1340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339"/>
                    <a:pt x="878" y="1339"/>
                    <a:pt x="878" y="1339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6" y="1255"/>
                    <a:pt x="876" y="1255"/>
                    <a:pt x="876" y="1255"/>
                  </a:cubicBezTo>
                  <a:cubicBezTo>
                    <a:pt x="878" y="1255"/>
                    <a:pt x="878" y="1255"/>
                    <a:pt x="878" y="1255"/>
                  </a:cubicBezTo>
                  <a:cubicBezTo>
                    <a:pt x="879" y="1229"/>
                    <a:pt x="889" y="1214"/>
                    <a:pt x="899" y="1205"/>
                  </a:cubicBezTo>
                  <a:cubicBezTo>
                    <a:pt x="909" y="1195"/>
                    <a:pt x="919" y="1192"/>
                    <a:pt x="919" y="1192"/>
                  </a:cubicBezTo>
                  <a:cubicBezTo>
                    <a:pt x="919" y="1190"/>
                    <a:pt x="919" y="1190"/>
                    <a:pt x="919" y="1190"/>
                  </a:cubicBezTo>
                  <a:cubicBezTo>
                    <a:pt x="919" y="1192"/>
                    <a:pt x="919" y="1192"/>
                    <a:pt x="919" y="1192"/>
                  </a:cubicBezTo>
                  <a:cubicBezTo>
                    <a:pt x="930" y="1189"/>
                    <a:pt x="930" y="1189"/>
                    <a:pt x="930" y="1189"/>
                  </a:cubicBezTo>
                  <a:cubicBezTo>
                    <a:pt x="930" y="1167"/>
                    <a:pt x="930" y="1167"/>
                    <a:pt x="930" y="1167"/>
                  </a:cubicBezTo>
                  <a:cubicBezTo>
                    <a:pt x="967" y="1167"/>
                    <a:pt x="967" y="1167"/>
                    <a:pt x="967" y="1167"/>
                  </a:cubicBezTo>
                  <a:cubicBezTo>
                    <a:pt x="974" y="1167"/>
                    <a:pt x="979" y="1165"/>
                    <a:pt x="983" y="1160"/>
                  </a:cubicBezTo>
                  <a:cubicBezTo>
                    <a:pt x="986" y="1156"/>
                    <a:pt x="987" y="1152"/>
                    <a:pt x="987" y="1149"/>
                  </a:cubicBezTo>
                  <a:cubicBezTo>
                    <a:pt x="987" y="1147"/>
                    <a:pt x="987" y="1146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1145"/>
                    <a:pt x="987" y="1145"/>
                    <a:pt x="987" y="1145"/>
                  </a:cubicBezTo>
                  <a:cubicBezTo>
                    <a:pt x="987" y="409"/>
                    <a:pt x="987" y="409"/>
                    <a:pt x="987" y="409"/>
                  </a:cubicBezTo>
                  <a:cubicBezTo>
                    <a:pt x="985" y="409"/>
                    <a:pt x="985" y="409"/>
                    <a:pt x="985" y="409"/>
                  </a:cubicBezTo>
                  <a:cubicBezTo>
                    <a:pt x="987" y="410"/>
                    <a:pt x="987" y="410"/>
                    <a:pt x="987" y="410"/>
                  </a:cubicBezTo>
                  <a:cubicBezTo>
                    <a:pt x="987" y="409"/>
                    <a:pt x="987" y="408"/>
                    <a:pt x="987" y="406"/>
                  </a:cubicBezTo>
                  <a:cubicBezTo>
                    <a:pt x="987" y="403"/>
                    <a:pt x="986" y="399"/>
                    <a:pt x="983" y="395"/>
                  </a:cubicBezTo>
                  <a:cubicBezTo>
                    <a:pt x="979" y="391"/>
                    <a:pt x="974" y="389"/>
                    <a:pt x="967" y="389"/>
                  </a:cubicBezTo>
                  <a:cubicBezTo>
                    <a:pt x="930" y="389"/>
                    <a:pt x="930" y="389"/>
                    <a:pt x="930" y="389"/>
                  </a:cubicBezTo>
                  <a:cubicBezTo>
                    <a:pt x="930" y="376"/>
                    <a:pt x="930" y="376"/>
                    <a:pt x="930" y="376"/>
                  </a:cubicBezTo>
                  <a:cubicBezTo>
                    <a:pt x="930" y="366"/>
                    <a:pt x="930" y="366"/>
                    <a:pt x="930" y="366"/>
                  </a:cubicBezTo>
                  <a:cubicBezTo>
                    <a:pt x="919" y="363"/>
                    <a:pt x="919" y="363"/>
                    <a:pt x="919" y="363"/>
                  </a:cubicBezTo>
                  <a:cubicBezTo>
                    <a:pt x="919" y="363"/>
                    <a:pt x="909" y="360"/>
                    <a:pt x="899" y="351"/>
                  </a:cubicBezTo>
                  <a:cubicBezTo>
                    <a:pt x="889" y="341"/>
                    <a:pt x="879" y="326"/>
                    <a:pt x="878" y="300"/>
                  </a:cubicBezTo>
                  <a:cubicBezTo>
                    <a:pt x="876" y="300"/>
                    <a:pt x="876" y="300"/>
                    <a:pt x="876" y="300"/>
                  </a:cubicBezTo>
                  <a:cubicBezTo>
                    <a:pt x="878" y="300"/>
                    <a:pt x="878" y="300"/>
                    <a:pt x="878" y="300"/>
                  </a:cubicBezTo>
                  <a:cubicBezTo>
                    <a:pt x="878" y="216"/>
                    <a:pt x="878" y="216"/>
                    <a:pt x="878" y="216"/>
                  </a:cubicBezTo>
                  <a:cubicBezTo>
                    <a:pt x="878" y="215"/>
                    <a:pt x="878" y="215"/>
                    <a:pt x="878" y="215"/>
                  </a:cubicBezTo>
                  <a:cubicBezTo>
                    <a:pt x="878" y="213"/>
                    <a:pt x="877" y="208"/>
                    <a:pt x="875" y="204"/>
                  </a:cubicBezTo>
                  <a:cubicBezTo>
                    <a:pt x="873" y="201"/>
                    <a:pt x="871" y="199"/>
                    <a:pt x="869" y="198"/>
                  </a:cubicBezTo>
                  <a:cubicBezTo>
                    <a:pt x="866" y="196"/>
                    <a:pt x="862" y="195"/>
                    <a:pt x="858" y="195"/>
                  </a:cubicBezTo>
                  <a:cubicBezTo>
                    <a:pt x="858" y="197"/>
                    <a:pt x="858" y="197"/>
                    <a:pt x="858" y="197"/>
                  </a:cubicBezTo>
                  <a:cubicBezTo>
                    <a:pt x="858" y="195"/>
                    <a:pt x="858" y="195"/>
                    <a:pt x="858" y="195"/>
                  </a:cubicBezTo>
                  <a:cubicBezTo>
                    <a:pt x="812" y="195"/>
                    <a:pt x="812" y="195"/>
                    <a:pt x="812" y="195"/>
                  </a:cubicBezTo>
                  <a:cubicBezTo>
                    <a:pt x="811" y="197"/>
                    <a:pt x="811" y="197"/>
                    <a:pt x="811" y="197"/>
                  </a:cubicBezTo>
                  <a:cubicBezTo>
                    <a:pt x="813" y="196"/>
                    <a:pt x="813" y="196"/>
                    <a:pt x="813" y="196"/>
                  </a:cubicBezTo>
                  <a:cubicBezTo>
                    <a:pt x="803" y="143"/>
                    <a:pt x="767" y="95"/>
                    <a:pt x="710" y="59"/>
                  </a:cubicBezTo>
                  <a:cubicBezTo>
                    <a:pt x="651" y="21"/>
                    <a:pt x="574" y="0"/>
                    <a:pt x="494" y="0"/>
                  </a:cubicBezTo>
                  <a:cubicBezTo>
                    <a:pt x="414" y="0"/>
                    <a:pt x="339" y="21"/>
                    <a:pt x="282" y="57"/>
                  </a:cubicBezTo>
                  <a:cubicBezTo>
                    <a:pt x="225" y="92"/>
                    <a:pt x="185" y="141"/>
                    <a:pt x="175" y="196"/>
                  </a:cubicBezTo>
                  <a:cubicBezTo>
                    <a:pt x="177" y="197"/>
                    <a:pt x="177" y="197"/>
                    <a:pt x="177" y="197"/>
                  </a:cubicBezTo>
                  <a:cubicBezTo>
                    <a:pt x="177" y="195"/>
                    <a:pt x="177" y="195"/>
                    <a:pt x="177" y="195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9" y="197"/>
                    <a:pt x="129" y="197"/>
                    <a:pt x="129" y="197"/>
                  </a:cubicBezTo>
                  <a:cubicBezTo>
                    <a:pt x="129" y="195"/>
                    <a:pt x="129" y="195"/>
                    <a:pt x="129" y="195"/>
                  </a:cubicBezTo>
                  <a:cubicBezTo>
                    <a:pt x="125" y="195"/>
                    <a:pt x="120" y="196"/>
                    <a:pt x="116" y="199"/>
                  </a:cubicBezTo>
                  <a:cubicBezTo>
                    <a:pt x="112" y="202"/>
                    <a:pt x="109" y="208"/>
                    <a:pt x="108" y="215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216"/>
                    <a:pt x="108" y="216"/>
                    <a:pt x="108" y="216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10" y="300"/>
                    <a:pt x="110" y="300"/>
                    <a:pt x="110" y="300"/>
                  </a:cubicBezTo>
                  <a:cubicBezTo>
                    <a:pt x="108" y="300"/>
                    <a:pt x="108" y="300"/>
                    <a:pt x="108" y="300"/>
                  </a:cubicBezTo>
                  <a:cubicBezTo>
                    <a:pt x="108" y="326"/>
                    <a:pt x="98" y="341"/>
                    <a:pt x="88" y="351"/>
                  </a:cubicBezTo>
                  <a:cubicBezTo>
                    <a:pt x="78" y="360"/>
                    <a:pt x="68" y="363"/>
                    <a:pt x="68" y="363"/>
                  </a:cubicBezTo>
                  <a:cubicBezTo>
                    <a:pt x="68" y="365"/>
                    <a:pt x="68" y="365"/>
                    <a:pt x="68" y="365"/>
                  </a:cubicBezTo>
                  <a:cubicBezTo>
                    <a:pt x="68" y="363"/>
                    <a:pt x="68" y="363"/>
                    <a:pt x="68" y="363"/>
                  </a:cubicBezTo>
                  <a:cubicBezTo>
                    <a:pt x="57" y="366"/>
                    <a:pt x="57" y="366"/>
                    <a:pt x="57" y="366"/>
                  </a:cubicBezTo>
                  <a:cubicBezTo>
                    <a:pt x="57" y="389"/>
                    <a:pt x="57" y="389"/>
                    <a:pt x="57" y="389"/>
                  </a:cubicBezTo>
                  <a:cubicBezTo>
                    <a:pt x="20" y="389"/>
                    <a:pt x="20" y="389"/>
                    <a:pt x="20" y="389"/>
                  </a:cubicBezTo>
                  <a:cubicBezTo>
                    <a:pt x="17" y="389"/>
                    <a:pt x="15" y="389"/>
                    <a:pt x="12" y="389"/>
                  </a:cubicBezTo>
                  <a:cubicBezTo>
                    <a:pt x="9" y="390"/>
                    <a:pt x="6" y="391"/>
                    <a:pt x="4" y="394"/>
                  </a:cubicBezTo>
                  <a:cubicBezTo>
                    <a:pt x="0" y="398"/>
                    <a:pt x="0" y="402"/>
                    <a:pt x="0" y="405"/>
                  </a:cubicBezTo>
                  <a:cubicBezTo>
                    <a:pt x="0" y="406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0" y="408"/>
                    <a:pt x="0" y="408"/>
                    <a:pt x="0" y="409"/>
                  </a:cubicBezTo>
                  <a:cubicBezTo>
                    <a:pt x="0" y="1146"/>
                    <a:pt x="0" y="1146"/>
                    <a:pt x="0" y="1146"/>
                  </a:cubicBezTo>
                  <a:cubicBezTo>
                    <a:pt x="0" y="1146"/>
                    <a:pt x="0" y="1147"/>
                    <a:pt x="0" y="1147"/>
                  </a:cubicBezTo>
                  <a:cubicBezTo>
                    <a:pt x="0" y="1148"/>
                    <a:pt x="0" y="1149"/>
                    <a:pt x="0" y="1150"/>
                  </a:cubicBezTo>
                  <a:cubicBezTo>
                    <a:pt x="0" y="1153"/>
                    <a:pt x="0" y="1157"/>
                    <a:pt x="4" y="1161"/>
                  </a:cubicBezTo>
                  <a:cubicBezTo>
                    <a:pt x="6" y="1164"/>
                    <a:pt x="9" y="1165"/>
                    <a:pt x="12" y="1166"/>
                  </a:cubicBezTo>
                  <a:cubicBezTo>
                    <a:pt x="15" y="1167"/>
                    <a:pt x="18" y="1167"/>
                    <a:pt x="20" y="1167"/>
                  </a:cubicBezTo>
                  <a:cubicBezTo>
                    <a:pt x="57" y="1167"/>
                    <a:pt x="57" y="1167"/>
                    <a:pt x="57" y="1167"/>
                  </a:cubicBezTo>
                  <a:cubicBezTo>
                    <a:pt x="57" y="1189"/>
                    <a:pt x="57" y="1189"/>
                    <a:pt x="57" y="1189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68" y="1192"/>
                    <a:pt x="68" y="1192"/>
                  </a:cubicBezTo>
                  <a:cubicBezTo>
                    <a:pt x="68" y="1192"/>
                    <a:pt x="78" y="1195"/>
                    <a:pt x="88" y="1204"/>
                  </a:cubicBezTo>
                  <a:cubicBezTo>
                    <a:pt x="98" y="1214"/>
                    <a:pt x="108" y="1229"/>
                    <a:pt x="108" y="1255"/>
                  </a:cubicBezTo>
                  <a:cubicBezTo>
                    <a:pt x="110" y="1255"/>
                    <a:pt x="110" y="1255"/>
                    <a:pt x="110" y="1255"/>
                  </a:cubicBezTo>
                  <a:cubicBezTo>
                    <a:pt x="108" y="1255"/>
                    <a:pt x="108" y="1255"/>
                    <a:pt x="108" y="1255"/>
                  </a:cubicBezTo>
                  <a:cubicBezTo>
                    <a:pt x="108" y="1339"/>
                    <a:pt x="108" y="1339"/>
                    <a:pt x="108" y="1339"/>
                  </a:cubicBezTo>
                  <a:cubicBezTo>
                    <a:pt x="108" y="1340"/>
                    <a:pt x="108" y="1340"/>
                    <a:pt x="108" y="1340"/>
                  </a:cubicBezTo>
                  <a:cubicBezTo>
                    <a:pt x="109" y="1348"/>
                    <a:pt x="112" y="1353"/>
                    <a:pt x="116" y="1356"/>
                  </a:cubicBezTo>
                  <a:cubicBezTo>
                    <a:pt x="120" y="1359"/>
                    <a:pt x="125" y="1360"/>
                    <a:pt x="129" y="1360"/>
                  </a:cubicBezTo>
                  <a:cubicBezTo>
                    <a:pt x="177" y="1360"/>
                    <a:pt x="177" y="1360"/>
                    <a:pt x="177" y="1360"/>
                  </a:cubicBezTo>
                  <a:cubicBezTo>
                    <a:pt x="177" y="1358"/>
                    <a:pt x="177" y="1358"/>
                    <a:pt x="177" y="1358"/>
                  </a:cubicBezTo>
                  <a:cubicBezTo>
                    <a:pt x="175" y="1358"/>
                    <a:pt x="175" y="1358"/>
                    <a:pt x="175" y="1358"/>
                  </a:cubicBezTo>
                  <a:cubicBezTo>
                    <a:pt x="185" y="1414"/>
                    <a:pt x="225" y="1463"/>
                    <a:pt x="282" y="1498"/>
                  </a:cubicBezTo>
                  <a:cubicBezTo>
                    <a:pt x="339" y="1534"/>
                    <a:pt x="414" y="1555"/>
                    <a:pt x="494" y="1555"/>
                  </a:cubicBezTo>
                  <a:cubicBezTo>
                    <a:pt x="494" y="1553"/>
                    <a:pt x="494" y="1553"/>
                    <a:pt x="494" y="1553"/>
                  </a:cubicBezTo>
                </a:path>
              </a:pathLst>
            </a:cu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2" name="Freeform 7"/>
            <p:cNvSpPr>
              <a:spLocks noEditPoints="1"/>
            </p:cNvSpPr>
            <p:nvPr/>
          </p:nvSpPr>
          <p:spPr bwMode="auto">
            <a:xfrm>
              <a:off x="4195762" y="360362"/>
              <a:ext cx="3800475" cy="6137275"/>
            </a:xfrm>
            <a:custGeom>
              <a:avLst/>
              <a:gdLst>
                <a:gd name="T0" fmla="*/ 238 w 895"/>
                <a:gd name="T1" fmla="*/ 94 h 1447"/>
                <a:gd name="T2" fmla="*/ 129 w 895"/>
                <a:gd name="T3" fmla="*/ 225 h 1447"/>
                <a:gd name="T4" fmla="*/ 108 w 895"/>
                <a:gd name="T5" fmla="*/ 319 h 1447"/>
                <a:gd name="T6" fmla="*/ 20 w 895"/>
                <a:gd name="T7" fmla="*/ 1046 h 1447"/>
                <a:gd name="T8" fmla="*/ 109 w 895"/>
                <a:gd name="T9" fmla="*/ 1128 h 1447"/>
                <a:gd name="T10" fmla="*/ 129 w 895"/>
                <a:gd name="T11" fmla="*/ 1240 h 1447"/>
                <a:gd name="T12" fmla="*/ 302 w 895"/>
                <a:gd name="T13" fmla="*/ 1396 h 1447"/>
                <a:gd name="T14" fmla="*/ 613 w 895"/>
                <a:gd name="T15" fmla="*/ 1387 h 1447"/>
                <a:gd name="T16" fmla="*/ 766 w 895"/>
                <a:gd name="T17" fmla="*/ 1240 h 1447"/>
                <a:gd name="T18" fmla="*/ 794 w 895"/>
                <a:gd name="T19" fmla="*/ 1117 h 1447"/>
                <a:gd name="T20" fmla="*/ 818 w 895"/>
                <a:gd name="T21" fmla="*/ 1093 h 1447"/>
                <a:gd name="T22" fmla="*/ 818 w 895"/>
                <a:gd name="T23" fmla="*/ 401 h 1447"/>
                <a:gd name="T24" fmla="*/ 794 w 895"/>
                <a:gd name="T25" fmla="*/ 331 h 1447"/>
                <a:gd name="T26" fmla="*/ 766 w 895"/>
                <a:gd name="T27" fmla="*/ 207 h 1447"/>
                <a:gd name="T28" fmla="*/ 613 w 895"/>
                <a:gd name="T29" fmla="*/ 60 h 1447"/>
                <a:gd name="T30" fmla="*/ 16 w 895"/>
                <a:gd name="T31" fmla="*/ 397 h 1447"/>
                <a:gd name="T32" fmla="*/ 105 w 895"/>
                <a:gd name="T33" fmla="*/ 317 h 1447"/>
                <a:gd name="T34" fmla="*/ 125 w 895"/>
                <a:gd name="T35" fmla="*/ 205 h 1447"/>
                <a:gd name="T36" fmla="*/ 198 w 895"/>
                <a:gd name="T37" fmla="*/ 165 h 1447"/>
                <a:gd name="T38" fmla="*/ 301 w 895"/>
                <a:gd name="T39" fmla="*/ 47 h 1447"/>
                <a:gd name="T40" fmla="*/ 445 w 895"/>
                <a:gd name="T41" fmla="*/ 16 h 1447"/>
                <a:gd name="T42" fmla="*/ 615 w 895"/>
                <a:gd name="T43" fmla="*/ 56 h 1447"/>
                <a:gd name="T44" fmla="*/ 699 w 895"/>
                <a:gd name="T45" fmla="*/ 185 h 1447"/>
                <a:gd name="T46" fmla="*/ 771 w 895"/>
                <a:gd name="T47" fmla="*/ 253 h 1447"/>
                <a:gd name="T48" fmla="*/ 798 w 895"/>
                <a:gd name="T49" fmla="*/ 329 h 1447"/>
                <a:gd name="T50" fmla="*/ 822 w 895"/>
                <a:gd name="T51" fmla="*/ 397 h 1447"/>
                <a:gd name="T52" fmla="*/ 822 w 895"/>
                <a:gd name="T53" fmla="*/ 1095 h 1447"/>
                <a:gd name="T54" fmla="*/ 797 w 895"/>
                <a:gd name="T55" fmla="*/ 1119 h 1447"/>
                <a:gd name="T56" fmla="*/ 771 w 895"/>
                <a:gd name="T57" fmla="*/ 1194 h 1447"/>
                <a:gd name="T58" fmla="*/ 700 w 895"/>
                <a:gd name="T59" fmla="*/ 1244 h 1447"/>
                <a:gd name="T60" fmla="*/ 695 w 895"/>
                <a:gd name="T61" fmla="*/ 1302 h 1447"/>
                <a:gd name="T62" fmla="*/ 435 w 895"/>
                <a:gd name="T63" fmla="*/ 1431 h 1447"/>
                <a:gd name="T64" fmla="*/ 301 w 895"/>
                <a:gd name="T65" fmla="*/ 1400 h 1447"/>
                <a:gd name="T66" fmla="*/ 198 w 895"/>
                <a:gd name="T67" fmla="*/ 1282 h 1447"/>
                <a:gd name="T68" fmla="*/ 125 w 895"/>
                <a:gd name="T69" fmla="*/ 1222 h 1447"/>
                <a:gd name="T70" fmla="*/ 74 w 895"/>
                <a:gd name="T71" fmla="*/ 1096 h 1447"/>
                <a:gd name="T72" fmla="*/ 445 w 895"/>
                <a:gd name="T73" fmla="*/ 0 h 1447"/>
                <a:gd name="T74" fmla="*/ 182 w 895"/>
                <a:gd name="T75" fmla="*/ 165 h 1447"/>
                <a:gd name="T76" fmla="*/ 109 w 895"/>
                <a:gd name="T77" fmla="*/ 225 h 1447"/>
                <a:gd name="T78" fmla="*/ 62 w 895"/>
                <a:gd name="T79" fmla="*/ 339 h 1447"/>
                <a:gd name="T80" fmla="*/ 0 w 895"/>
                <a:gd name="T81" fmla="*/ 381 h 1447"/>
                <a:gd name="T82" fmla="*/ 62 w 895"/>
                <a:gd name="T83" fmla="*/ 1107 h 1447"/>
                <a:gd name="T84" fmla="*/ 92 w 895"/>
                <a:gd name="T85" fmla="*/ 1139 h 1447"/>
                <a:gd name="T86" fmla="*/ 182 w 895"/>
                <a:gd name="T87" fmla="*/ 1262 h 1447"/>
                <a:gd name="T88" fmla="*/ 294 w 895"/>
                <a:gd name="T89" fmla="*/ 1414 h 1447"/>
                <a:gd name="T90" fmla="*/ 710 w 895"/>
                <a:gd name="T91" fmla="*/ 1306 h 1447"/>
                <a:gd name="T92" fmla="*/ 786 w 895"/>
                <a:gd name="T93" fmla="*/ 1200 h 1447"/>
                <a:gd name="T94" fmla="*/ 824 w 895"/>
                <a:gd name="T95" fmla="*/ 1113 h 1447"/>
                <a:gd name="T96" fmla="*/ 895 w 895"/>
                <a:gd name="T97" fmla="*/ 1066 h 1447"/>
                <a:gd name="T98" fmla="*/ 824 w 895"/>
                <a:gd name="T99" fmla="*/ 334 h 1447"/>
                <a:gd name="T100" fmla="*/ 786 w 895"/>
                <a:gd name="T101" fmla="*/ 247 h 1447"/>
                <a:gd name="T102" fmla="*/ 710 w 895"/>
                <a:gd name="T103" fmla="*/ 141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5" h="1447">
                  <a:moveTo>
                    <a:pt x="445" y="20"/>
                  </a:moveTo>
                  <a:cubicBezTo>
                    <a:pt x="442" y="20"/>
                    <a:pt x="438" y="20"/>
                    <a:pt x="435" y="20"/>
                  </a:cubicBezTo>
                  <a:cubicBezTo>
                    <a:pt x="386" y="22"/>
                    <a:pt x="343" y="32"/>
                    <a:pt x="302" y="50"/>
                  </a:cubicBezTo>
                  <a:cubicBezTo>
                    <a:pt x="281" y="61"/>
                    <a:pt x="257" y="75"/>
                    <a:pt x="238" y="94"/>
                  </a:cubicBezTo>
                  <a:cubicBezTo>
                    <a:pt x="220" y="113"/>
                    <a:pt x="205" y="137"/>
                    <a:pt x="202" y="166"/>
                  </a:cubicBezTo>
                  <a:cubicBezTo>
                    <a:pt x="202" y="207"/>
                    <a:pt x="202" y="207"/>
                    <a:pt x="202" y="207"/>
                  </a:cubicBezTo>
                  <a:cubicBezTo>
                    <a:pt x="129" y="207"/>
                    <a:pt x="129" y="207"/>
                    <a:pt x="129" y="207"/>
                  </a:cubicBezTo>
                  <a:cubicBezTo>
                    <a:pt x="129" y="213"/>
                    <a:pt x="129" y="219"/>
                    <a:pt x="129" y="225"/>
                  </a:cubicBezTo>
                  <a:cubicBezTo>
                    <a:pt x="129" y="256"/>
                    <a:pt x="126" y="289"/>
                    <a:pt x="109" y="318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9" y="319"/>
                    <a:pt x="109" y="319"/>
                    <a:pt x="109" y="319"/>
                  </a:cubicBezTo>
                  <a:cubicBezTo>
                    <a:pt x="108" y="319"/>
                    <a:pt x="108" y="319"/>
                    <a:pt x="108" y="319"/>
                  </a:cubicBezTo>
                  <a:cubicBezTo>
                    <a:pt x="98" y="335"/>
                    <a:pt x="88" y="346"/>
                    <a:pt x="77" y="353"/>
                  </a:cubicBezTo>
                  <a:cubicBezTo>
                    <a:pt x="77" y="401"/>
                    <a:pt x="77" y="401"/>
                    <a:pt x="77" y="401"/>
                  </a:cubicBezTo>
                  <a:cubicBezTo>
                    <a:pt x="20" y="401"/>
                    <a:pt x="20" y="401"/>
                    <a:pt x="20" y="401"/>
                  </a:cubicBezTo>
                  <a:cubicBezTo>
                    <a:pt x="20" y="1046"/>
                    <a:pt x="20" y="1046"/>
                    <a:pt x="20" y="1046"/>
                  </a:cubicBezTo>
                  <a:cubicBezTo>
                    <a:pt x="77" y="1046"/>
                    <a:pt x="77" y="1046"/>
                    <a:pt x="77" y="1046"/>
                  </a:cubicBezTo>
                  <a:cubicBezTo>
                    <a:pt x="77" y="1093"/>
                    <a:pt x="77" y="1093"/>
                    <a:pt x="77" y="1093"/>
                  </a:cubicBezTo>
                  <a:cubicBezTo>
                    <a:pt x="90" y="1103"/>
                    <a:pt x="101" y="1117"/>
                    <a:pt x="108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8"/>
                    <a:pt x="109" y="1128"/>
                    <a:pt x="109" y="1128"/>
                  </a:cubicBezTo>
                  <a:cubicBezTo>
                    <a:pt x="109" y="1129"/>
                    <a:pt x="109" y="1129"/>
                    <a:pt x="109" y="1129"/>
                  </a:cubicBezTo>
                  <a:cubicBezTo>
                    <a:pt x="126" y="1158"/>
                    <a:pt x="129" y="1190"/>
                    <a:pt x="129" y="1222"/>
                  </a:cubicBezTo>
                  <a:cubicBezTo>
                    <a:pt x="129" y="1228"/>
                    <a:pt x="129" y="1234"/>
                    <a:pt x="129" y="1240"/>
                  </a:cubicBezTo>
                  <a:cubicBezTo>
                    <a:pt x="202" y="1241"/>
                    <a:pt x="202" y="1241"/>
                    <a:pt x="202" y="1241"/>
                  </a:cubicBezTo>
                  <a:cubicBezTo>
                    <a:pt x="202" y="1282"/>
                    <a:pt x="202" y="1282"/>
                    <a:pt x="202" y="1282"/>
                  </a:cubicBezTo>
                  <a:cubicBezTo>
                    <a:pt x="205" y="1311"/>
                    <a:pt x="220" y="1334"/>
                    <a:pt x="239" y="1353"/>
                  </a:cubicBezTo>
                  <a:cubicBezTo>
                    <a:pt x="258" y="1372"/>
                    <a:pt x="281" y="1386"/>
                    <a:pt x="302" y="1396"/>
                  </a:cubicBezTo>
                  <a:cubicBezTo>
                    <a:pt x="302" y="1396"/>
                    <a:pt x="302" y="1396"/>
                    <a:pt x="302" y="1396"/>
                  </a:cubicBezTo>
                  <a:cubicBezTo>
                    <a:pt x="341" y="1414"/>
                    <a:pt x="383" y="1424"/>
                    <a:pt x="435" y="1427"/>
                  </a:cubicBezTo>
                  <a:cubicBezTo>
                    <a:pt x="467" y="1427"/>
                    <a:pt x="490" y="1425"/>
                    <a:pt x="514" y="1421"/>
                  </a:cubicBezTo>
                  <a:cubicBezTo>
                    <a:pt x="541" y="1416"/>
                    <a:pt x="579" y="1406"/>
                    <a:pt x="613" y="1387"/>
                  </a:cubicBezTo>
                  <a:cubicBezTo>
                    <a:pt x="647" y="1368"/>
                    <a:pt x="677" y="1341"/>
                    <a:pt x="691" y="1301"/>
                  </a:cubicBezTo>
                  <a:cubicBezTo>
                    <a:pt x="693" y="1290"/>
                    <a:pt x="695" y="1282"/>
                    <a:pt x="695" y="1262"/>
                  </a:cubicBezTo>
                  <a:cubicBezTo>
                    <a:pt x="696" y="1241"/>
                    <a:pt x="696" y="1241"/>
                    <a:pt x="696" y="1241"/>
                  </a:cubicBezTo>
                  <a:cubicBezTo>
                    <a:pt x="766" y="1240"/>
                    <a:pt x="766" y="1240"/>
                    <a:pt x="766" y="1240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6" y="1197"/>
                    <a:pt x="766" y="1197"/>
                    <a:pt x="766" y="1197"/>
                  </a:cubicBezTo>
                  <a:cubicBezTo>
                    <a:pt x="767" y="1194"/>
                    <a:pt x="767" y="1194"/>
                    <a:pt x="767" y="1194"/>
                  </a:cubicBezTo>
                  <a:cubicBezTo>
                    <a:pt x="769" y="1165"/>
                    <a:pt x="779" y="1138"/>
                    <a:pt x="794" y="1117"/>
                  </a:cubicBezTo>
                  <a:cubicBezTo>
                    <a:pt x="799" y="1108"/>
                    <a:pt x="806" y="1102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1" y="1098"/>
                    <a:pt x="811" y="1098"/>
                    <a:pt x="811" y="1098"/>
                  </a:cubicBezTo>
                  <a:cubicBezTo>
                    <a:pt x="813" y="1096"/>
                    <a:pt x="815" y="1095"/>
                    <a:pt x="818" y="1093"/>
                  </a:cubicBezTo>
                  <a:cubicBezTo>
                    <a:pt x="818" y="1046"/>
                    <a:pt x="818" y="1046"/>
                    <a:pt x="818" y="1046"/>
                  </a:cubicBezTo>
                  <a:cubicBezTo>
                    <a:pt x="875" y="1046"/>
                    <a:pt x="875" y="1046"/>
                    <a:pt x="875" y="1046"/>
                  </a:cubicBezTo>
                  <a:cubicBezTo>
                    <a:pt x="875" y="401"/>
                    <a:pt x="875" y="401"/>
                    <a:pt x="875" y="401"/>
                  </a:cubicBezTo>
                  <a:cubicBezTo>
                    <a:pt x="818" y="401"/>
                    <a:pt x="818" y="401"/>
                    <a:pt x="818" y="401"/>
                  </a:cubicBezTo>
                  <a:cubicBezTo>
                    <a:pt x="818" y="354"/>
                    <a:pt x="818" y="354"/>
                    <a:pt x="818" y="354"/>
                  </a:cubicBezTo>
                  <a:cubicBezTo>
                    <a:pt x="815" y="352"/>
                    <a:pt x="813" y="351"/>
                    <a:pt x="811" y="349"/>
                  </a:cubicBezTo>
                  <a:cubicBezTo>
                    <a:pt x="804" y="343"/>
                    <a:pt x="799" y="337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94" y="331"/>
                    <a:pt x="794" y="331"/>
                    <a:pt x="794" y="331"/>
                  </a:cubicBezTo>
                  <a:cubicBezTo>
                    <a:pt x="779" y="310"/>
                    <a:pt x="769" y="281"/>
                    <a:pt x="767" y="253"/>
                  </a:cubicBezTo>
                  <a:cubicBezTo>
                    <a:pt x="766" y="249"/>
                    <a:pt x="766" y="249"/>
                    <a:pt x="766" y="249"/>
                  </a:cubicBezTo>
                  <a:cubicBezTo>
                    <a:pt x="766" y="207"/>
                    <a:pt x="766" y="207"/>
                    <a:pt x="766" y="207"/>
                  </a:cubicBezTo>
                  <a:cubicBezTo>
                    <a:pt x="696" y="207"/>
                    <a:pt x="696" y="207"/>
                    <a:pt x="696" y="207"/>
                  </a:cubicBezTo>
                  <a:cubicBezTo>
                    <a:pt x="695" y="186"/>
                    <a:pt x="695" y="186"/>
                    <a:pt x="695" y="186"/>
                  </a:cubicBezTo>
                  <a:cubicBezTo>
                    <a:pt x="695" y="165"/>
                    <a:pt x="693" y="157"/>
                    <a:pt x="691" y="147"/>
                  </a:cubicBezTo>
                  <a:cubicBezTo>
                    <a:pt x="677" y="106"/>
                    <a:pt x="647" y="79"/>
                    <a:pt x="613" y="60"/>
                  </a:cubicBezTo>
                  <a:cubicBezTo>
                    <a:pt x="579" y="41"/>
                    <a:pt x="541" y="31"/>
                    <a:pt x="514" y="25"/>
                  </a:cubicBezTo>
                  <a:cubicBezTo>
                    <a:pt x="490" y="22"/>
                    <a:pt x="468" y="20"/>
                    <a:pt x="445" y="20"/>
                  </a:cubicBezTo>
                  <a:moveTo>
                    <a:pt x="16" y="1050"/>
                  </a:moveTo>
                  <a:cubicBezTo>
                    <a:pt x="16" y="397"/>
                    <a:pt x="16" y="397"/>
                    <a:pt x="16" y="397"/>
                  </a:cubicBezTo>
                  <a:cubicBezTo>
                    <a:pt x="73" y="397"/>
                    <a:pt x="73" y="397"/>
                    <a:pt x="73" y="397"/>
                  </a:cubicBezTo>
                  <a:cubicBezTo>
                    <a:pt x="73" y="351"/>
                    <a:pt x="73" y="351"/>
                    <a:pt x="73" y="351"/>
                  </a:cubicBezTo>
                  <a:cubicBezTo>
                    <a:pt x="74" y="351"/>
                    <a:pt x="74" y="351"/>
                    <a:pt x="74" y="351"/>
                  </a:cubicBezTo>
                  <a:cubicBezTo>
                    <a:pt x="84" y="344"/>
                    <a:pt x="95" y="333"/>
                    <a:pt x="105" y="317"/>
                  </a:cubicBezTo>
                  <a:cubicBezTo>
                    <a:pt x="105" y="317"/>
                    <a:pt x="105" y="317"/>
                    <a:pt x="105" y="317"/>
                  </a:cubicBezTo>
                  <a:cubicBezTo>
                    <a:pt x="106" y="316"/>
                    <a:pt x="106" y="316"/>
                    <a:pt x="106" y="316"/>
                  </a:cubicBezTo>
                  <a:cubicBezTo>
                    <a:pt x="122" y="288"/>
                    <a:pt x="125" y="256"/>
                    <a:pt x="125" y="225"/>
                  </a:cubicBezTo>
                  <a:cubicBezTo>
                    <a:pt x="125" y="218"/>
                    <a:pt x="125" y="211"/>
                    <a:pt x="125" y="205"/>
                  </a:cubicBezTo>
                  <a:cubicBezTo>
                    <a:pt x="125" y="203"/>
                    <a:pt x="125" y="203"/>
                    <a:pt x="125" y="203"/>
                  </a:cubicBezTo>
                  <a:cubicBezTo>
                    <a:pt x="198" y="203"/>
                    <a:pt x="198" y="203"/>
                    <a:pt x="198" y="203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198" y="165"/>
                    <a:pt x="198" y="165"/>
                    <a:pt x="198" y="165"/>
                  </a:cubicBezTo>
                  <a:cubicBezTo>
                    <a:pt x="201" y="135"/>
                    <a:pt x="216" y="111"/>
                    <a:pt x="236" y="91"/>
                  </a:cubicBezTo>
                  <a:cubicBezTo>
                    <a:pt x="255" y="72"/>
                    <a:pt x="279" y="5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01" y="47"/>
                    <a:pt x="301" y="47"/>
                    <a:pt x="301" y="47"/>
                  </a:cubicBezTo>
                  <a:cubicBezTo>
                    <a:pt x="342" y="28"/>
                    <a:pt x="385" y="18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5" y="16"/>
                    <a:pt x="435" y="16"/>
                    <a:pt x="435" y="16"/>
                  </a:cubicBezTo>
                  <a:cubicBezTo>
                    <a:pt x="438" y="16"/>
                    <a:pt x="442" y="16"/>
                    <a:pt x="445" y="16"/>
                  </a:cubicBezTo>
                  <a:cubicBezTo>
                    <a:pt x="468" y="16"/>
                    <a:pt x="490" y="18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15" y="21"/>
                    <a:pt x="515" y="21"/>
                    <a:pt x="515" y="21"/>
                  </a:cubicBezTo>
                  <a:cubicBezTo>
                    <a:pt x="542" y="27"/>
                    <a:pt x="580" y="37"/>
                    <a:pt x="615" y="56"/>
                  </a:cubicBezTo>
                  <a:cubicBezTo>
                    <a:pt x="649" y="76"/>
                    <a:pt x="681" y="104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5" y="146"/>
                    <a:pt x="695" y="146"/>
                    <a:pt x="695" y="146"/>
                  </a:cubicBezTo>
                  <a:cubicBezTo>
                    <a:pt x="697" y="156"/>
                    <a:pt x="699" y="165"/>
                    <a:pt x="699" y="185"/>
                  </a:cubicBezTo>
                  <a:cubicBezTo>
                    <a:pt x="700" y="203"/>
                    <a:pt x="700" y="203"/>
                    <a:pt x="700" y="203"/>
                  </a:cubicBezTo>
                  <a:cubicBezTo>
                    <a:pt x="770" y="203"/>
                    <a:pt x="770" y="203"/>
                    <a:pt x="770" y="203"/>
                  </a:cubicBezTo>
                  <a:cubicBezTo>
                    <a:pt x="770" y="248"/>
                    <a:pt x="770" y="248"/>
                    <a:pt x="770" y="248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1" y="253"/>
                    <a:pt x="771" y="253"/>
                    <a:pt x="771" y="253"/>
                  </a:cubicBezTo>
                  <a:cubicBezTo>
                    <a:pt x="773" y="280"/>
                    <a:pt x="783" y="308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798" y="329"/>
                    <a:pt x="798" y="329"/>
                    <a:pt x="798" y="329"/>
                  </a:cubicBezTo>
                  <a:cubicBezTo>
                    <a:pt x="802" y="335"/>
                    <a:pt x="807" y="340"/>
                    <a:pt x="814" y="346"/>
                  </a:cubicBezTo>
                  <a:cubicBezTo>
                    <a:pt x="816" y="348"/>
                    <a:pt x="818" y="350"/>
                    <a:pt x="821" y="351"/>
                  </a:cubicBezTo>
                  <a:cubicBezTo>
                    <a:pt x="822" y="352"/>
                    <a:pt x="822" y="352"/>
                    <a:pt x="822" y="352"/>
                  </a:cubicBezTo>
                  <a:cubicBezTo>
                    <a:pt x="822" y="397"/>
                    <a:pt x="822" y="397"/>
                    <a:pt x="822" y="397"/>
                  </a:cubicBezTo>
                  <a:cubicBezTo>
                    <a:pt x="879" y="397"/>
                    <a:pt x="879" y="397"/>
                    <a:pt x="879" y="397"/>
                  </a:cubicBezTo>
                  <a:cubicBezTo>
                    <a:pt x="879" y="1050"/>
                    <a:pt x="879" y="1050"/>
                    <a:pt x="879" y="1050"/>
                  </a:cubicBezTo>
                  <a:cubicBezTo>
                    <a:pt x="822" y="1050"/>
                    <a:pt x="822" y="1050"/>
                    <a:pt x="822" y="1050"/>
                  </a:cubicBezTo>
                  <a:cubicBezTo>
                    <a:pt x="822" y="1095"/>
                    <a:pt x="822" y="1095"/>
                    <a:pt x="822" y="1095"/>
                  </a:cubicBezTo>
                  <a:cubicBezTo>
                    <a:pt x="821" y="1096"/>
                    <a:pt x="821" y="1096"/>
                    <a:pt x="821" y="1096"/>
                  </a:cubicBezTo>
                  <a:cubicBezTo>
                    <a:pt x="818" y="1098"/>
                    <a:pt x="816" y="1099"/>
                    <a:pt x="814" y="1101"/>
                  </a:cubicBezTo>
                  <a:cubicBezTo>
                    <a:pt x="814" y="1101"/>
                    <a:pt x="814" y="1101"/>
                    <a:pt x="814" y="1101"/>
                  </a:cubicBezTo>
                  <a:cubicBezTo>
                    <a:pt x="809" y="1105"/>
                    <a:pt x="802" y="1111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97" y="1119"/>
                    <a:pt x="797" y="1119"/>
                    <a:pt x="797" y="1119"/>
                  </a:cubicBezTo>
                  <a:cubicBezTo>
                    <a:pt x="782" y="1140"/>
                    <a:pt x="773" y="1166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1" y="1194"/>
                    <a:pt x="771" y="1194"/>
                    <a:pt x="771" y="1194"/>
                  </a:cubicBezTo>
                  <a:cubicBezTo>
                    <a:pt x="770" y="1198"/>
                    <a:pt x="770" y="1198"/>
                    <a:pt x="770" y="1198"/>
                  </a:cubicBezTo>
                  <a:cubicBezTo>
                    <a:pt x="770" y="1244"/>
                    <a:pt x="770" y="1244"/>
                    <a:pt x="770" y="1244"/>
                  </a:cubicBezTo>
                  <a:cubicBezTo>
                    <a:pt x="700" y="1244"/>
                    <a:pt x="700" y="1244"/>
                    <a:pt x="700" y="1244"/>
                  </a:cubicBezTo>
                  <a:cubicBezTo>
                    <a:pt x="699" y="1262"/>
                    <a:pt x="699" y="1262"/>
                    <a:pt x="699" y="1262"/>
                  </a:cubicBezTo>
                  <a:cubicBezTo>
                    <a:pt x="699" y="1282"/>
                    <a:pt x="697" y="1291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95" y="1302"/>
                    <a:pt x="695" y="1302"/>
                    <a:pt x="695" y="1302"/>
                  </a:cubicBezTo>
                  <a:cubicBezTo>
                    <a:pt x="681" y="1343"/>
                    <a:pt x="649" y="1371"/>
                    <a:pt x="615" y="1390"/>
                  </a:cubicBezTo>
                  <a:cubicBezTo>
                    <a:pt x="580" y="1410"/>
                    <a:pt x="542" y="1420"/>
                    <a:pt x="514" y="1425"/>
                  </a:cubicBezTo>
                  <a:cubicBezTo>
                    <a:pt x="514" y="1425"/>
                    <a:pt x="514" y="1425"/>
                    <a:pt x="514" y="1425"/>
                  </a:cubicBezTo>
                  <a:cubicBezTo>
                    <a:pt x="491" y="1429"/>
                    <a:pt x="467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435" y="1431"/>
                    <a:pt x="435" y="1431"/>
                    <a:pt x="435" y="1431"/>
                  </a:cubicBezTo>
                  <a:cubicBezTo>
                    <a:pt x="382" y="1428"/>
                    <a:pt x="340" y="1418"/>
                    <a:pt x="301" y="1400"/>
                  </a:cubicBezTo>
                  <a:cubicBezTo>
                    <a:pt x="301" y="1400"/>
                    <a:pt x="301" y="1400"/>
                    <a:pt x="301" y="1400"/>
                  </a:cubicBezTo>
                  <a:cubicBezTo>
                    <a:pt x="279" y="1390"/>
                    <a:pt x="255" y="1375"/>
                    <a:pt x="236" y="1356"/>
                  </a:cubicBezTo>
                  <a:cubicBezTo>
                    <a:pt x="216" y="1337"/>
                    <a:pt x="201" y="1312"/>
                    <a:pt x="198" y="1282"/>
                  </a:cubicBezTo>
                  <a:cubicBezTo>
                    <a:pt x="198" y="1282"/>
                    <a:pt x="198" y="1282"/>
                    <a:pt x="198" y="1282"/>
                  </a:cubicBezTo>
                  <a:cubicBezTo>
                    <a:pt x="198" y="1244"/>
                    <a:pt x="198" y="1244"/>
                    <a:pt x="198" y="1244"/>
                  </a:cubicBezTo>
                  <a:cubicBezTo>
                    <a:pt x="125" y="1244"/>
                    <a:pt x="125" y="1244"/>
                    <a:pt x="125" y="1244"/>
                  </a:cubicBezTo>
                  <a:cubicBezTo>
                    <a:pt x="125" y="1242"/>
                    <a:pt x="125" y="1242"/>
                    <a:pt x="125" y="1242"/>
                  </a:cubicBezTo>
                  <a:cubicBezTo>
                    <a:pt x="125" y="1235"/>
                    <a:pt x="125" y="1228"/>
                    <a:pt x="125" y="1222"/>
                  </a:cubicBezTo>
                  <a:cubicBezTo>
                    <a:pt x="125" y="1191"/>
                    <a:pt x="122" y="1159"/>
                    <a:pt x="106" y="1131"/>
                  </a:cubicBezTo>
                  <a:cubicBezTo>
                    <a:pt x="105" y="1131"/>
                    <a:pt x="105" y="1131"/>
                    <a:pt x="105" y="1131"/>
                  </a:cubicBezTo>
                  <a:cubicBezTo>
                    <a:pt x="105" y="1130"/>
                    <a:pt x="105" y="1130"/>
                    <a:pt x="105" y="1130"/>
                  </a:cubicBezTo>
                  <a:cubicBezTo>
                    <a:pt x="98" y="1119"/>
                    <a:pt x="87" y="1105"/>
                    <a:pt x="74" y="1096"/>
                  </a:cubicBezTo>
                  <a:cubicBezTo>
                    <a:pt x="73" y="1095"/>
                    <a:pt x="73" y="1095"/>
                    <a:pt x="73" y="1095"/>
                  </a:cubicBezTo>
                  <a:cubicBezTo>
                    <a:pt x="73" y="1050"/>
                    <a:pt x="73" y="1050"/>
                    <a:pt x="73" y="1050"/>
                  </a:cubicBezTo>
                  <a:cubicBezTo>
                    <a:pt x="16" y="1050"/>
                    <a:pt x="16" y="1050"/>
                    <a:pt x="16" y="1050"/>
                  </a:cubicBezTo>
                  <a:moveTo>
                    <a:pt x="445" y="0"/>
                  </a:moveTo>
                  <a:cubicBezTo>
                    <a:pt x="442" y="0"/>
                    <a:pt x="438" y="0"/>
                    <a:pt x="434" y="0"/>
                  </a:cubicBezTo>
                  <a:cubicBezTo>
                    <a:pt x="385" y="2"/>
                    <a:pt x="339" y="12"/>
                    <a:pt x="294" y="32"/>
                  </a:cubicBezTo>
                  <a:cubicBezTo>
                    <a:pt x="267" y="45"/>
                    <a:pt x="240" y="63"/>
                    <a:pt x="220" y="85"/>
                  </a:cubicBezTo>
                  <a:cubicBezTo>
                    <a:pt x="199" y="107"/>
                    <a:pt x="185" y="133"/>
                    <a:pt x="182" y="165"/>
                  </a:cubicBezTo>
                  <a:cubicBezTo>
                    <a:pt x="182" y="169"/>
                    <a:pt x="182" y="177"/>
                    <a:pt x="182" y="185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9" y="199"/>
                    <a:pt x="109" y="212"/>
                    <a:pt x="109" y="225"/>
                  </a:cubicBezTo>
                  <a:cubicBezTo>
                    <a:pt x="109" y="254"/>
                    <a:pt x="106" y="283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92" y="308"/>
                    <a:pt x="92" y="308"/>
                    <a:pt x="92" y="308"/>
                  </a:cubicBezTo>
                  <a:cubicBezTo>
                    <a:pt x="85" y="319"/>
                    <a:pt x="74" y="332"/>
                    <a:pt x="62" y="339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57" y="342"/>
                    <a:pt x="57" y="342"/>
                    <a:pt x="57" y="342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66"/>
                    <a:pt x="0" y="1066"/>
                    <a:pt x="0" y="1066"/>
                  </a:cubicBezTo>
                  <a:cubicBezTo>
                    <a:pt x="57" y="1066"/>
                    <a:pt x="57" y="1066"/>
                    <a:pt x="57" y="1066"/>
                  </a:cubicBezTo>
                  <a:cubicBezTo>
                    <a:pt x="57" y="1104"/>
                    <a:pt x="57" y="1104"/>
                    <a:pt x="57" y="1104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62" y="1107"/>
                    <a:pt x="62" y="1107"/>
                    <a:pt x="62" y="1107"/>
                  </a:cubicBezTo>
                  <a:cubicBezTo>
                    <a:pt x="74" y="1115"/>
                    <a:pt x="85" y="1128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92" y="1139"/>
                    <a:pt x="92" y="1139"/>
                    <a:pt x="92" y="1139"/>
                  </a:cubicBezTo>
                  <a:cubicBezTo>
                    <a:pt x="106" y="1164"/>
                    <a:pt x="109" y="1193"/>
                    <a:pt x="109" y="1222"/>
                  </a:cubicBezTo>
                  <a:cubicBezTo>
                    <a:pt x="109" y="1235"/>
                    <a:pt x="109" y="1247"/>
                    <a:pt x="108" y="1260"/>
                  </a:cubicBezTo>
                  <a:cubicBezTo>
                    <a:pt x="182" y="1260"/>
                    <a:pt x="182" y="1260"/>
                    <a:pt x="182" y="1260"/>
                  </a:cubicBezTo>
                  <a:cubicBezTo>
                    <a:pt x="182" y="1262"/>
                    <a:pt x="182" y="1262"/>
                    <a:pt x="182" y="1262"/>
                  </a:cubicBezTo>
                  <a:cubicBezTo>
                    <a:pt x="182" y="1270"/>
                    <a:pt x="182" y="1278"/>
                    <a:pt x="182" y="1283"/>
                  </a:cubicBezTo>
                  <a:cubicBezTo>
                    <a:pt x="185" y="1314"/>
                    <a:pt x="199" y="1340"/>
                    <a:pt x="220" y="1362"/>
                  </a:cubicBezTo>
                  <a:cubicBezTo>
                    <a:pt x="240" y="1384"/>
                    <a:pt x="267" y="1401"/>
                    <a:pt x="294" y="1414"/>
                  </a:cubicBezTo>
                  <a:cubicBezTo>
                    <a:pt x="294" y="1414"/>
                    <a:pt x="294" y="1414"/>
                    <a:pt x="294" y="1414"/>
                  </a:cubicBezTo>
                  <a:cubicBezTo>
                    <a:pt x="339" y="1435"/>
                    <a:pt x="385" y="1444"/>
                    <a:pt x="434" y="1447"/>
                  </a:cubicBezTo>
                  <a:cubicBezTo>
                    <a:pt x="463" y="1447"/>
                    <a:pt x="490" y="1446"/>
                    <a:pt x="517" y="1441"/>
                  </a:cubicBezTo>
                  <a:cubicBezTo>
                    <a:pt x="557" y="1433"/>
                    <a:pt x="599" y="1420"/>
                    <a:pt x="634" y="1398"/>
                  </a:cubicBezTo>
                  <a:cubicBezTo>
                    <a:pt x="669" y="1376"/>
                    <a:pt x="697" y="1346"/>
                    <a:pt x="710" y="1306"/>
                  </a:cubicBezTo>
                  <a:cubicBezTo>
                    <a:pt x="713" y="1294"/>
                    <a:pt x="715" y="1285"/>
                    <a:pt x="715" y="1262"/>
                  </a:cubicBezTo>
                  <a:cubicBezTo>
                    <a:pt x="715" y="1260"/>
                    <a:pt x="715" y="1260"/>
                    <a:pt x="715" y="1260"/>
                  </a:cubicBezTo>
                  <a:cubicBezTo>
                    <a:pt x="786" y="1260"/>
                    <a:pt x="786" y="1260"/>
                    <a:pt x="786" y="1260"/>
                  </a:cubicBezTo>
                  <a:cubicBezTo>
                    <a:pt x="786" y="1200"/>
                    <a:pt x="786" y="1200"/>
                    <a:pt x="786" y="1200"/>
                  </a:cubicBezTo>
                  <a:cubicBezTo>
                    <a:pt x="786" y="1199"/>
                    <a:pt x="786" y="1199"/>
                    <a:pt x="786" y="1199"/>
                  </a:cubicBezTo>
                  <a:cubicBezTo>
                    <a:pt x="787" y="1197"/>
                    <a:pt x="787" y="1197"/>
                    <a:pt x="787" y="1197"/>
                  </a:cubicBezTo>
                  <a:cubicBezTo>
                    <a:pt x="788" y="1173"/>
                    <a:pt x="796" y="1148"/>
                    <a:pt x="810" y="1128"/>
                  </a:cubicBezTo>
                  <a:cubicBezTo>
                    <a:pt x="814" y="1122"/>
                    <a:pt x="819" y="1117"/>
                    <a:pt x="824" y="1113"/>
                  </a:cubicBezTo>
                  <a:cubicBezTo>
                    <a:pt x="824" y="1113"/>
                    <a:pt x="824" y="1113"/>
                    <a:pt x="824" y="1113"/>
                  </a:cubicBezTo>
                  <a:cubicBezTo>
                    <a:pt x="828" y="1110"/>
                    <a:pt x="833" y="1107"/>
                    <a:pt x="838" y="1104"/>
                  </a:cubicBezTo>
                  <a:cubicBezTo>
                    <a:pt x="838" y="1066"/>
                    <a:pt x="838" y="1066"/>
                    <a:pt x="838" y="1066"/>
                  </a:cubicBezTo>
                  <a:cubicBezTo>
                    <a:pt x="895" y="1066"/>
                    <a:pt x="895" y="1066"/>
                    <a:pt x="895" y="1066"/>
                  </a:cubicBezTo>
                  <a:cubicBezTo>
                    <a:pt x="895" y="381"/>
                    <a:pt x="895" y="381"/>
                    <a:pt x="895" y="381"/>
                  </a:cubicBezTo>
                  <a:cubicBezTo>
                    <a:pt x="838" y="381"/>
                    <a:pt x="838" y="381"/>
                    <a:pt x="838" y="381"/>
                  </a:cubicBezTo>
                  <a:cubicBezTo>
                    <a:pt x="838" y="343"/>
                    <a:pt x="838" y="343"/>
                    <a:pt x="838" y="343"/>
                  </a:cubicBezTo>
                  <a:cubicBezTo>
                    <a:pt x="833" y="340"/>
                    <a:pt x="828" y="337"/>
                    <a:pt x="824" y="334"/>
                  </a:cubicBezTo>
                  <a:cubicBezTo>
                    <a:pt x="819" y="330"/>
                    <a:pt x="814" y="325"/>
                    <a:pt x="811" y="319"/>
                  </a:cubicBezTo>
                  <a:cubicBezTo>
                    <a:pt x="811" y="319"/>
                    <a:pt x="811" y="319"/>
                    <a:pt x="811" y="319"/>
                  </a:cubicBezTo>
                  <a:cubicBezTo>
                    <a:pt x="796" y="300"/>
                    <a:pt x="788" y="274"/>
                    <a:pt x="787" y="250"/>
                  </a:cubicBezTo>
                  <a:cubicBezTo>
                    <a:pt x="786" y="247"/>
                    <a:pt x="786" y="247"/>
                    <a:pt x="786" y="247"/>
                  </a:cubicBezTo>
                  <a:cubicBezTo>
                    <a:pt x="786" y="187"/>
                    <a:pt x="786" y="187"/>
                    <a:pt x="786" y="187"/>
                  </a:cubicBezTo>
                  <a:cubicBezTo>
                    <a:pt x="715" y="187"/>
                    <a:pt x="715" y="187"/>
                    <a:pt x="715" y="187"/>
                  </a:cubicBezTo>
                  <a:cubicBezTo>
                    <a:pt x="715" y="185"/>
                    <a:pt x="715" y="185"/>
                    <a:pt x="715" y="185"/>
                  </a:cubicBezTo>
                  <a:cubicBezTo>
                    <a:pt x="715" y="163"/>
                    <a:pt x="713" y="153"/>
                    <a:pt x="710" y="141"/>
                  </a:cubicBezTo>
                  <a:cubicBezTo>
                    <a:pt x="697" y="101"/>
                    <a:pt x="669" y="71"/>
                    <a:pt x="634" y="49"/>
                  </a:cubicBezTo>
                  <a:cubicBezTo>
                    <a:pt x="599" y="27"/>
                    <a:pt x="557" y="13"/>
                    <a:pt x="517" y="6"/>
                  </a:cubicBezTo>
                  <a:cubicBezTo>
                    <a:pt x="493" y="2"/>
                    <a:pt x="470" y="0"/>
                    <a:pt x="445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3" name="Freeform 8"/>
            <p:cNvSpPr>
              <a:spLocks noEditPoints="1"/>
            </p:cNvSpPr>
            <p:nvPr/>
          </p:nvSpPr>
          <p:spPr bwMode="auto">
            <a:xfrm>
              <a:off x="4179887" y="342899"/>
              <a:ext cx="3833813" cy="6172200"/>
            </a:xfrm>
            <a:custGeom>
              <a:avLst/>
              <a:gdLst>
                <a:gd name="T0" fmla="*/ 521 w 903"/>
                <a:gd name="T1" fmla="*/ 10 h 1455"/>
                <a:gd name="T2" fmla="*/ 719 w 903"/>
                <a:gd name="T3" fmla="*/ 189 h 1455"/>
                <a:gd name="T4" fmla="*/ 790 w 903"/>
                <a:gd name="T5" fmla="*/ 251 h 1455"/>
                <a:gd name="T6" fmla="*/ 815 w 903"/>
                <a:gd name="T7" fmla="*/ 323 h 1455"/>
                <a:gd name="T8" fmla="*/ 842 w 903"/>
                <a:gd name="T9" fmla="*/ 385 h 1455"/>
                <a:gd name="T10" fmla="*/ 842 w 903"/>
                <a:gd name="T11" fmla="*/ 1070 h 1455"/>
                <a:gd name="T12" fmla="*/ 828 w 903"/>
                <a:gd name="T13" fmla="*/ 1117 h 1455"/>
                <a:gd name="T14" fmla="*/ 790 w 903"/>
                <a:gd name="T15" fmla="*/ 1203 h 1455"/>
                <a:gd name="T16" fmla="*/ 719 w 903"/>
                <a:gd name="T17" fmla="*/ 1264 h 1455"/>
                <a:gd name="T18" fmla="*/ 638 w 903"/>
                <a:gd name="T19" fmla="*/ 1402 h 1455"/>
                <a:gd name="T20" fmla="*/ 298 w 903"/>
                <a:gd name="T21" fmla="*/ 1418 h 1455"/>
                <a:gd name="T22" fmla="*/ 186 w 903"/>
                <a:gd name="T23" fmla="*/ 1287 h 1455"/>
                <a:gd name="T24" fmla="*/ 112 w 903"/>
                <a:gd name="T25" fmla="*/ 1264 h 1455"/>
                <a:gd name="T26" fmla="*/ 96 w 903"/>
                <a:gd name="T27" fmla="*/ 1143 h 1455"/>
                <a:gd name="T28" fmla="*/ 66 w 903"/>
                <a:gd name="T29" fmla="*/ 1111 h 1455"/>
                <a:gd name="T30" fmla="*/ 4 w 903"/>
                <a:gd name="T31" fmla="*/ 1070 h 1455"/>
                <a:gd name="T32" fmla="*/ 61 w 903"/>
                <a:gd name="T33" fmla="*/ 346 h 1455"/>
                <a:gd name="T34" fmla="*/ 96 w 903"/>
                <a:gd name="T35" fmla="*/ 312 h 1455"/>
                <a:gd name="T36" fmla="*/ 113 w 903"/>
                <a:gd name="T37" fmla="*/ 229 h 1455"/>
                <a:gd name="T38" fmla="*/ 186 w 903"/>
                <a:gd name="T39" fmla="*/ 189 h 1455"/>
                <a:gd name="T40" fmla="*/ 298 w 903"/>
                <a:gd name="T41" fmla="*/ 36 h 1455"/>
                <a:gd name="T42" fmla="*/ 438 w 903"/>
                <a:gd name="T43" fmla="*/ 0 h 1455"/>
                <a:gd name="T44" fmla="*/ 296 w 903"/>
                <a:gd name="T45" fmla="*/ 33 h 1455"/>
                <a:gd name="T46" fmla="*/ 221 w 903"/>
                <a:gd name="T47" fmla="*/ 86 h 1455"/>
                <a:gd name="T48" fmla="*/ 182 w 903"/>
                <a:gd name="T49" fmla="*/ 168 h 1455"/>
                <a:gd name="T50" fmla="*/ 108 w 903"/>
                <a:gd name="T51" fmla="*/ 189 h 1455"/>
                <a:gd name="T52" fmla="*/ 64 w 903"/>
                <a:gd name="T53" fmla="*/ 340 h 1455"/>
                <a:gd name="T54" fmla="*/ 57 w 903"/>
                <a:gd name="T55" fmla="*/ 381 h 1455"/>
                <a:gd name="T56" fmla="*/ 2 w 903"/>
                <a:gd name="T57" fmla="*/ 383 h 1455"/>
                <a:gd name="T58" fmla="*/ 57 w 903"/>
                <a:gd name="T59" fmla="*/ 1074 h 1455"/>
                <a:gd name="T60" fmla="*/ 92 w 903"/>
                <a:gd name="T61" fmla="*/ 1145 h 1455"/>
                <a:gd name="T62" fmla="*/ 108 w 903"/>
                <a:gd name="T63" fmla="*/ 1268 h 1455"/>
                <a:gd name="T64" fmla="*/ 182 w 903"/>
                <a:gd name="T65" fmla="*/ 1287 h 1455"/>
                <a:gd name="T66" fmla="*/ 296 w 903"/>
                <a:gd name="T67" fmla="*/ 1422 h 1455"/>
                <a:gd name="T68" fmla="*/ 438 w 903"/>
                <a:gd name="T69" fmla="*/ 1455 h 1455"/>
                <a:gd name="T70" fmla="*/ 522 w 903"/>
                <a:gd name="T71" fmla="*/ 1449 h 1455"/>
                <a:gd name="T72" fmla="*/ 718 w 903"/>
                <a:gd name="T73" fmla="*/ 1311 h 1455"/>
                <a:gd name="T74" fmla="*/ 723 w 903"/>
                <a:gd name="T75" fmla="*/ 1268 h 1455"/>
                <a:gd name="T76" fmla="*/ 795 w 903"/>
                <a:gd name="T77" fmla="*/ 1201 h 1455"/>
                <a:gd name="T78" fmla="*/ 818 w 903"/>
                <a:gd name="T79" fmla="*/ 1134 h 1455"/>
                <a:gd name="T80" fmla="*/ 831 w 903"/>
                <a:gd name="T81" fmla="*/ 1120 h 1455"/>
                <a:gd name="T82" fmla="*/ 846 w 903"/>
                <a:gd name="T83" fmla="*/ 1111 h 1455"/>
                <a:gd name="T84" fmla="*/ 903 w 903"/>
                <a:gd name="T85" fmla="*/ 381 h 1455"/>
                <a:gd name="T86" fmla="*/ 845 w 903"/>
                <a:gd name="T87" fmla="*/ 344 h 1455"/>
                <a:gd name="T88" fmla="*/ 818 w 903"/>
                <a:gd name="T89" fmla="*/ 321 h 1455"/>
                <a:gd name="T90" fmla="*/ 794 w 903"/>
                <a:gd name="T91" fmla="*/ 251 h 1455"/>
                <a:gd name="T92" fmla="*/ 718 w 903"/>
                <a:gd name="T93" fmla="*/ 144 h 1455"/>
                <a:gd name="T94" fmla="*/ 640 w 903"/>
                <a:gd name="T95" fmla="*/ 50 h 1455"/>
                <a:gd name="T96" fmla="*/ 522 w 903"/>
                <a:gd name="T97" fmla="*/ 6 h 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3" h="1455">
                  <a:moveTo>
                    <a:pt x="438" y="4"/>
                  </a:moveTo>
                  <a:cubicBezTo>
                    <a:pt x="442" y="4"/>
                    <a:pt x="446" y="4"/>
                    <a:pt x="449" y="4"/>
                  </a:cubicBezTo>
                  <a:cubicBezTo>
                    <a:pt x="474" y="4"/>
                    <a:pt x="497" y="6"/>
                    <a:pt x="521" y="10"/>
                  </a:cubicBezTo>
                  <a:cubicBezTo>
                    <a:pt x="561" y="17"/>
                    <a:pt x="603" y="31"/>
                    <a:pt x="638" y="53"/>
                  </a:cubicBezTo>
                  <a:cubicBezTo>
                    <a:pt x="673" y="75"/>
                    <a:pt x="701" y="105"/>
                    <a:pt x="714" y="145"/>
                  </a:cubicBezTo>
                  <a:cubicBezTo>
                    <a:pt x="717" y="157"/>
                    <a:pt x="719" y="167"/>
                    <a:pt x="719" y="189"/>
                  </a:cubicBezTo>
                  <a:cubicBezTo>
                    <a:pt x="719" y="191"/>
                    <a:pt x="719" y="191"/>
                    <a:pt x="719" y="191"/>
                  </a:cubicBezTo>
                  <a:cubicBezTo>
                    <a:pt x="790" y="191"/>
                    <a:pt x="790" y="191"/>
                    <a:pt x="790" y="191"/>
                  </a:cubicBezTo>
                  <a:cubicBezTo>
                    <a:pt x="790" y="251"/>
                    <a:pt x="790" y="251"/>
                    <a:pt x="790" y="251"/>
                  </a:cubicBezTo>
                  <a:cubicBezTo>
                    <a:pt x="791" y="254"/>
                    <a:pt x="791" y="254"/>
                    <a:pt x="791" y="254"/>
                  </a:cubicBezTo>
                  <a:cubicBezTo>
                    <a:pt x="792" y="278"/>
                    <a:pt x="800" y="304"/>
                    <a:pt x="815" y="323"/>
                  </a:cubicBezTo>
                  <a:cubicBezTo>
                    <a:pt x="815" y="323"/>
                    <a:pt x="815" y="323"/>
                    <a:pt x="815" y="323"/>
                  </a:cubicBezTo>
                  <a:cubicBezTo>
                    <a:pt x="818" y="329"/>
                    <a:pt x="823" y="334"/>
                    <a:pt x="828" y="338"/>
                  </a:cubicBezTo>
                  <a:cubicBezTo>
                    <a:pt x="832" y="341"/>
                    <a:pt x="837" y="344"/>
                    <a:pt x="842" y="347"/>
                  </a:cubicBezTo>
                  <a:cubicBezTo>
                    <a:pt x="842" y="385"/>
                    <a:pt x="842" y="385"/>
                    <a:pt x="842" y="385"/>
                  </a:cubicBezTo>
                  <a:cubicBezTo>
                    <a:pt x="899" y="385"/>
                    <a:pt x="899" y="385"/>
                    <a:pt x="899" y="385"/>
                  </a:cubicBezTo>
                  <a:cubicBezTo>
                    <a:pt x="899" y="1070"/>
                    <a:pt x="899" y="1070"/>
                    <a:pt x="899" y="1070"/>
                  </a:cubicBezTo>
                  <a:cubicBezTo>
                    <a:pt x="842" y="1070"/>
                    <a:pt x="842" y="1070"/>
                    <a:pt x="842" y="1070"/>
                  </a:cubicBezTo>
                  <a:cubicBezTo>
                    <a:pt x="842" y="1108"/>
                    <a:pt x="842" y="1108"/>
                    <a:pt x="842" y="1108"/>
                  </a:cubicBezTo>
                  <a:cubicBezTo>
                    <a:pt x="837" y="1111"/>
                    <a:pt x="832" y="1114"/>
                    <a:pt x="828" y="1117"/>
                  </a:cubicBezTo>
                  <a:cubicBezTo>
                    <a:pt x="828" y="1117"/>
                    <a:pt x="828" y="1117"/>
                    <a:pt x="828" y="1117"/>
                  </a:cubicBezTo>
                  <a:cubicBezTo>
                    <a:pt x="823" y="1121"/>
                    <a:pt x="818" y="1126"/>
                    <a:pt x="814" y="1132"/>
                  </a:cubicBezTo>
                  <a:cubicBezTo>
                    <a:pt x="800" y="1152"/>
                    <a:pt x="792" y="1177"/>
                    <a:pt x="791" y="1201"/>
                  </a:cubicBezTo>
                  <a:cubicBezTo>
                    <a:pt x="790" y="1203"/>
                    <a:pt x="790" y="1203"/>
                    <a:pt x="790" y="1203"/>
                  </a:cubicBezTo>
                  <a:cubicBezTo>
                    <a:pt x="790" y="1204"/>
                    <a:pt x="790" y="1204"/>
                    <a:pt x="790" y="1204"/>
                  </a:cubicBezTo>
                  <a:cubicBezTo>
                    <a:pt x="790" y="1264"/>
                    <a:pt x="790" y="1264"/>
                    <a:pt x="790" y="1264"/>
                  </a:cubicBezTo>
                  <a:cubicBezTo>
                    <a:pt x="719" y="1264"/>
                    <a:pt x="719" y="1264"/>
                    <a:pt x="719" y="1264"/>
                  </a:cubicBezTo>
                  <a:cubicBezTo>
                    <a:pt x="719" y="1266"/>
                    <a:pt x="719" y="1266"/>
                    <a:pt x="719" y="1266"/>
                  </a:cubicBezTo>
                  <a:cubicBezTo>
                    <a:pt x="719" y="1289"/>
                    <a:pt x="717" y="1298"/>
                    <a:pt x="714" y="1310"/>
                  </a:cubicBezTo>
                  <a:cubicBezTo>
                    <a:pt x="701" y="1350"/>
                    <a:pt x="673" y="1380"/>
                    <a:pt x="638" y="1402"/>
                  </a:cubicBezTo>
                  <a:cubicBezTo>
                    <a:pt x="603" y="1424"/>
                    <a:pt x="561" y="1437"/>
                    <a:pt x="521" y="1445"/>
                  </a:cubicBezTo>
                  <a:cubicBezTo>
                    <a:pt x="494" y="1450"/>
                    <a:pt x="467" y="1451"/>
                    <a:pt x="438" y="1451"/>
                  </a:cubicBezTo>
                  <a:cubicBezTo>
                    <a:pt x="389" y="1448"/>
                    <a:pt x="343" y="1439"/>
                    <a:pt x="298" y="1418"/>
                  </a:cubicBezTo>
                  <a:cubicBezTo>
                    <a:pt x="298" y="1418"/>
                    <a:pt x="298" y="1418"/>
                    <a:pt x="298" y="1418"/>
                  </a:cubicBezTo>
                  <a:cubicBezTo>
                    <a:pt x="271" y="1405"/>
                    <a:pt x="244" y="1388"/>
                    <a:pt x="224" y="1366"/>
                  </a:cubicBezTo>
                  <a:cubicBezTo>
                    <a:pt x="203" y="1344"/>
                    <a:pt x="189" y="1318"/>
                    <a:pt x="186" y="1287"/>
                  </a:cubicBezTo>
                  <a:cubicBezTo>
                    <a:pt x="186" y="1282"/>
                    <a:pt x="186" y="1274"/>
                    <a:pt x="186" y="1266"/>
                  </a:cubicBezTo>
                  <a:cubicBezTo>
                    <a:pt x="186" y="1264"/>
                    <a:pt x="186" y="1264"/>
                    <a:pt x="186" y="1264"/>
                  </a:cubicBezTo>
                  <a:cubicBezTo>
                    <a:pt x="112" y="1264"/>
                    <a:pt x="112" y="1264"/>
                    <a:pt x="112" y="1264"/>
                  </a:cubicBezTo>
                  <a:cubicBezTo>
                    <a:pt x="113" y="1251"/>
                    <a:pt x="113" y="1239"/>
                    <a:pt x="113" y="1226"/>
                  </a:cubicBezTo>
                  <a:cubicBezTo>
                    <a:pt x="113" y="1197"/>
                    <a:pt x="110" y="1168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96" y="1143"/>
                    <a:pt x="96" y="1143"/>
                    <a:pt x="96" y="1143"/>
                  </a:cubicBezTo>
                  <a:cubicBezTo>
                    <a:pt x="89" y="1132"/>
                    <a:pt x="78" y="1119"/>
                    <a:pt x="66" y="1111"/>
                  </a:cubicBezTo>
                  <a:cubicBezTo>
                    <a:pt x="66" y="1111"/>
                    <a:pt x="66" y="1111"/>
                    <a:pt x="66" y="1111"/>
                  </a:cubicBezTo>
                  <a:cubicBezTo>
                    <a:pt x="61" y="1108"/>
                    <a:pt x="61" y="1108"/>
                    <a:pt x="61" y="1108"/>
                  </a:cubicBezTo>
                  <a:cubicBezTo>
                    <a:pt x="61" y="1070"/>
                    <a:pt x="61" y="1070"/>
                    <a:pt x="61" y="1070"/>
                  </a:cubicBezTo>
                  <a:cubicBezTo>
                    <a:pt x="4" y="1070"/>
                    <a:pt x="4" y="1070"/>
                    <a:pt x="4" y="107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46"/>
                    <a:pt x="61" y="346"/>
                    <a:pt x="61" y="346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66" y="343"/>
                    <a:pt x="66" y="343"/>
                    <a:pt x="66" y="343"/>
                  </a:cubicBezTo>
                  <a:cubicBezTo>
                    <a:pt x="78" y="336"/>
                    <a:pt x="89" y="323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96" y="312"/>
                    <a:pt x="96" y="312"/>
                    <a:pt x="96" y="312"/>
                  </a:cubicBezTo>
                  <a:cubicBezTo>
                    <a:pt x="110" y="287"/>
                    <a:pt x="113" y="258"/>
                    <a:pt x="113" y="229"/>
                  </a:cubicBezTo>
                  <a:cubicBezTo>
                    <a:pt x="113" y="216"/>
                    <a:pt x="113" y="203"/>
                    <a:pt x="112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89"/>
                    <a:pt x="186" y="189"/>
                    <a:pt x="186" y="189"/>
                  </a:cubicBezTo>
                  <a:cubicBezTo>
                    <a:pt x="186" y="181"/>
                    <a:pt x="186" y="173"/>
                    <a:pt x="186" y="169"/>
                  </a:cubicBezTo>
                  <a:cubicBezTo>
                    <a:pt x="189" y="137"/>
                    <a:pt x="203" y="111"/>
                    <a:pt x="224" y="89"/>
                  </a:cubicBezTo>
                  <a:cubicBezTo>
                    <a:pt x="244" y="67"/>
                    <a:pt x="271" y="49"/>
                    <a:pt x="298" y="36"/>
                  </a:cubicBezTo>
                  <a:cubicBezTo>
                    <a:pt x="343" y="16"/>
                    <a:pt x="389" y="6"/>
                    <a:pt x="438" y="4"/>
                  </a:cubicBezTo>
                  <a:moveTo>
                    <a:pt x="449" y="0"/>
                  </a:moveTo>
                  <a:cubicBezTo>
                    <a:pt x="445" y="0"/>
                    <a:pt x="442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438" y="0"/>
                    <a:pt x="438" y="0"/>
                    <a:pt x="438" y="0"/>
                  </a:cubicBezTo>
                  <a:cubicBezTo>
                    <a:pt x="388" y="2"/>
                    <a:pt x="341" y="12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69" y="46"/>
                    <a:pt x="242" y="64"/>
                    <a:pt x="221" y="86"/>
                  </a:cubicBezTo>
                  <a:cubicBezTo>
                    <a:pt x="200" y="109"/>
                    <a:pt x="185" y="136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68"/>
                    <a:pt x="182" y="168"/>
                    <a:pt x="182" y="168"/>
                  </a:cubicBezTo>
                  <a:cubicBezTo>
                    <a:pt x="182" y="172"/>
                    <a:pt x="182" y="179"/>
                    <a:pt x="182" y="187"/>
                  </a:cubicBezTo>
                  <a:cubicBezTo>
                    <a:pt x="108" y="187"/>
                    <a:pt x="108" y="187"/>
                    <a:pt x="108" y="187"/>
                  </a:cubicBezTo>
                  <a:cubicBezTo>
                    <a:pt x="108" y="189"/>
                    <a:pt x="108" y="189"/>
                    <a:pt x="108" y="189"/>
                  </a:cubicBezTo>
                  <a:cubicBezTo>
                    <a:pt x="109" y="202"/>
                    <a:pt x="109" y="215"/>
                    <a:pt x="109" y="229"/>
                  </a:cubicBezTo>
                  <a:cubicBezTo>
                    <a:pt x="109" y="257"/>
                    <a:pt x="106" y="286"/>
                    <a:pt x="92" y="310"/>
                  </a:cubicBezTo>
                  <a:cubicBezTo>
                    <a:pt x="85" y="320"/>
                    <a:pt x="75" y="334"/>
                    <a:pt x="64" y="340"/>
                  </a:cubicBezTo>
                  <a:cubicBezTo>
                    <a:pt x="64" y="340"/>
                    <a:pt x="64" y="340"/>
                    <a:pt x="64" y="340"/>
                  </a:cubicBezTo>
                  <a:cubicBezTo>
                    <a:pt x="57" y="344"/>
                    <a:pt x="57" y="344"/>
                    <a:pt x="57" y="344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2" y="383"/>
                    <a:pt x="2" y="383"/>
                    <a:pt x="2" y="383"/>
                  </a:cubicBezTo>
                  <a:cubicBezTo>
                    <a:pt x="0" y="383"/>
                    <a:pt x="0" y="383"/>
                    <a:pt x="0" y="383"/>
                  </a:cubicBezTo>
                  <a:cubicBezTo>
                    <a:pt x="0" y="1074"/>
                    <a:pt x="0" y="1074"/>
                    <a:pt x="0" y="1074"/>
                  </a:cubicBezTo>
                  <a:cubicBezTo>
                    <a:pt x="57" y="1074"/>
                    <a:pt x="57" y="1074"/>
                    <a:pt x="57" y="1074"/>
                  </a:cubicBezTo>
                  <a:cubicBezTo>
                    <a:pt x="57" y="1111"/>
                    <a:pt x="57" y="1111"/>
                    <a:pt x="57" y="1111"/>
                  </a:cubicBezTo>
                  <a:cubicBezTo>
                    <a:pt x="64" y="1115"/>
                    <a:pt x="64" y="1115"/>
                    <a:pt x="64" y="1115"/>
                  </a:cubicBezTo>
                  <a:cubicBezTo>
                    <a:pt x="75" y="1122"/>
                    <a:pt x="85" y="1135"/>
                    <a:pt x="92" y="1145"/>
                  </a:cubicBezTo>
                  <a:cubicBezTo>
                    <a:pt x="106" y="1169"/>
                    <a:pt x="109" y="1197"/>
                    <a:pt x="109" y="1226"/>
                  </a:cubicBezTo>
                  <a:cubicBezTo>
                    <a:pt x="109" y="1239"/>
                    <a:pt x="109" y="1253"/>
                    <a:pt x="108" y="1266"/>
                  </a:cubicBezTo>
                  <a:cubicBezTo>
                    <a:pt x="108" y="1268"/>
                    <a:pt x="108" y="1268"/>
                    <a:pt x="108" y="1268"/>
                  </a:cubicBezTo>
                  <a:cubicBezTo>
                    <a:pt x="182" y="1268"/>
                    <a:pt x="182" y="1268"/>
                    <a:pt x="182" y="1268"/>
                  </a:cubicBezTo>
                  <a:cubicBezTo>
                    <a:pt x="182" y="1275"/>
                    <a:pt x="182" y="1283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2" y="1287"/>
                    <a:pt x="182" y="1287"/>
                    <a:pt x="182" y="1287"/>
                  </a:cubicBezTo>
                  <a:cubicBezTo>
                    <a:pt x="185" y="1319"/>
                    <a:pt x="200" y="1347"/>
                    <a:pt x="221" y="1369"/>
                  </a:cubicBezTo>
                  <a:cubicBezTo>
                    <a:pt x="242" y="1391"/>
                    <a:pt x="269" y="1409"/>
                    <a:pt x="296" y="1422"/>
                  </a:cubicBezTo>
                  <a:cubicBezTo>
                    <a:pt x="296" y="1422"/>
                    <a:pt x="296" y="1422"/>
                    <a:pt x="296" y="1422"/>
                  </a:cubicBezTo>
                  <a:cubicBezTo>
                    <a:pt x="341" y="1443"/>
                    <a:pt x="388" y="1452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38" y="1455"/>
                    <a:pt x="438" y="1455"/>
                    <a:pt x="438" y="1455"/>
                  </a:cubicBezTo>
                  <a:cubicBezTo>
                    <a:pt x="467" y="1455"/>
                    <a:pt x="494" y="1454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22" y="1449"/>
                    <a:pt x="522" y="1449"/>
                    <a:pt x="522" y="1449"/>
                  </a:cubicBezTo>
                  <a:cubicBezTo>
                    <a:pt x="562" y="1441"/>
                    <a:pt x="604" y="1427"/>
                    <a:pt x="640" y="1405"/>
                  </a:cubicBezTo>
                  <a:cubicBezTo>
                    <a:pt x="675" y="1383"/>
                    <a:pt x="704" y="1352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18" y="1311"/>
                    <a:pt x="718" y="1311"/>
                    <a:pt x="718" y="1311"/>
                  </a:cubicBezTo>
                  <a:cubicBezTo>
                    <a:pt x="721" y="1299"/>
                    <a:pt x="723" y="1289"/>
                    <a:pt x="723" y="1268"/>
                  </a:cubicBezTo>
                  <a:cubicBezTo>
                    <a:pt x="794" y="1268"/>
                    <a:pt x="794" y="1268"/>
                    <a:pt x="794" y="1268"/>
                  </a:cubicBezTo>
                  <a:cubicBezTo>
                    <a:pt x="794" y="1204"/>
                    <a:pt x="794" y="1204"/>
                    <a:pt x="794" y="1204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5" y="1201"/>
                    <a:pt x="795" y="1201"/>
                    <a:pt x="795" y="1201"/>
                  </a:cubicBezTo>
                  <a:cubicBezTo>
                    <a:pt x="796" y="1178"/>
                    <a:pt x="804" y="1153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18" y="1134"/>
                    <a:pt x="818" y="1134"/>
                    <a:pt x="818" y="1134"/>
                  </a:cubicBezTo>
                  <a:cubicBezTo>
                    <a:pt x="821" y="1129"/>
                    <a:pt x="826" y="1125"/>
                    <a:pt x="831" y="1120"/>
                  </a:cubicBezTo>
                  <a:cubicBezTo>
                    <a:pt x="831" y="1120"/>
                    <a:pt x="831" y="1120"/>
                    <a:pt x="831" y="1120"/>
                  </a:cubicBezTo>
                  <a:cubicBezTo>
                    <a:pt x="835" y="1117"/>
                    <a:pt x="840" y="1114"/>
                    <a:pt x="845" y="1111"/>
                  </a:cubicBezTo>
                  <a:cubicBezTo>
                    <a:pt x="846" y="1111"/>
                    <a:pt x="846" y="1111"/>
                    <a:pt x="846" y="1111"/>
                  </a:cubicBezTo>
                  <a:cubicBezTo>
                    <a:pt x="846" y="1074"/>
                    <a:pt x="846" y="1074"/>
                    <a:pt x="846" y="1074"/>
                  </a:cubicBezTo>
                  <a:cubicBezTo>
                    <a:pt x="903" y="1074"/>
                    <a:pt x="903" y="1074"/>
                    <a:pt x="903" y="1074"/>
                  </a:cubicBezTo>
                  <a:cubicBezTo>
                    <a:pt x="903" y="381"/>
                    <a:pt x="903" y="381"/>
                    <a:pt x="903" y="381"/>
                  </a:cubicBezTo>
                  <a:cubicBezTo>
                    <a:pt x="846" y="381"/>
                    <a:pt x="846" y="381"/>
                    <a:pt x="846" y="381"/>
                  </a:cubicBezTo>
                  <a:cubicBezTo>
                    <a:pt x="846" y="344"/>
                    <a:pt x="846" y="344"/>
                    <a:pt x="846" y="344"/>
                  </a:cubicBezTo>
                  <a:cubicBezTo>
                    <a:pt x="845" y="344"/>
                    <a:pt x="845" y="344"/>
                    <a:pt x="845" y="344"/>
                  </a:cubicBezTo>
                  <a:cubicBezTo>
                    <a:pt x="840" y="341"/>
                    <a:pt x="835" y="338"/>
                    <a:pt x="831" y="335"/>
                  </a:cubicBezTo>
                  <a:cubicBezTo>
                    <a:pt x="826" y="331"/>
                    <a:pt x="821" y="326"/>
                    <a:pt x="818" y="321"/>
                  </a:cubicBezTo>
                  <a:cubicBezTo>
                    <a:pt x="818" y="321"/>
                    <a:pt x="818" y="321"/>
                    <a:pt x="818" y="321"/>
                  </a:cubicBezTo>
                  <a:cubicBezTo>
                    <a:pt x="804" y="302"/>
                    <a:pt x="796" y="277"/>
                    <a:pt x="795" y="254"/>
                  </a:cubicBezTo>
                  <a:cubicBezTo>
                    <a:pt x="795" y="254"/>
                    <a:pt x="795" y="254"/>
                    <a:pt x="795" y="254"/>
                  </a:cubicBezTo>
                  <a:cubicBezTo>
                    <a:pt x="794" y="251"/>
                    <a:pt x="794" y="251"/>
                    <a:pt x="794" y="251"/>
                  </a:cubicBezTo>
                  <a:cubicBezTo>
                    <a:pt x="794" y="187"/>
                    <a:pt x="794" y="187"/>
                    <a:pt x="794" y="187"/>
                  </a:cubicBezTo>
                  <a:cubicBezTo>
                    <a:pt x="723" y="187"/>
                    <a:pt x="723" y="187"/>
                    <a:pt x="723" y="187"/>
                  </a:cubicBezTo>
                  <a:cubicBezTo>
                    <a:pt x="723" y="166"/>
                    <a:pt x="721" y="156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18" y="144"/>
                    <a:pt x="718" y="144"/>
                    <a:pt x="718" y="144"/>
                  </a:cubicBezTo>
                  <a:cubicBezTo>
                    <a:pt x="704" y="103"/>
                    <a:pt x="675" y="72"/>
                    <a:pt x="640" y="50"/>
                  </a:cubicBezTo>
                  <a:cubicBezTo>
                    <a:pt x="604" y="27"/>
                    <a:pt x="562" y="13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522" y="6"/>
                    <a:pt x="522" y="6"/>
                    <a:pt x="522" y="6"/>
                  </a:cubicBezTo>
                  <a:cubicBezTo>
                    <a:pt x="498" y="2"/>
                    <a:pt x="474" y="0"/>
                    <a:pt x="449" y="0"/>
                  </a:cubicBezTo>
                </a:path>
              </a:pathLst>
            </a:custGeom>
            <a:solidFill>
              <a:srgbClr val="AEB8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64" name="Freeform 9"/>
            <p:cNvSpPr>
              <a:spLocks noEditPoints="1"/>
            </p:cNvSpPr>
            <p:nvPr/>
          </p:nvSpPr>
          <p:spPr bwMode="auto">
            <a:xfrm>
              <a:off x="4264025" y="428624"/>
              <a:ext cx="3663950" cy="6000750"/>
            </a:xfrm>
            <a:custGeom>
              <a:avLst/>
              <a:gdLst>
                <a:gd name="T0" fmla="*/ 498 w 863"/>
                <a:gd name="T1" fmla="*/ 9 h 1415"/>
                <a:gd name="T2" fmla="*/ 679 w 863"/>
                <a:gd name="T3" fmla="*/ 170 h 1415"/>
                <a:gd name="T4" fmla="*/ 750 w 863"/>
                <a:gd name="T5" fmla="*/ 233 h 1415"/>
                <a:gd name="T6" fmla="*/ 778 w 863"/>
                <a:gd name="T7" fmla="*/ 315 h 1415"/>
                <a:gd name="T8" fmla="*/ 802 w 863"/>
                <a:gd name="T9" fmla="*/ 338 h 1415"/>
                <a:gd name="T10" fmla="*/ 859 w 863"/>
                <a:gd name="T11" fmla="*/ 1030 h 1415"/>
                <a:gd name="T12" fmla="*/ 795 w 863"/>
                <a:gd name="T13" fmla="*/ 1082 h 1415"/>
                <a:gd name="T14" fmla="*/ 778 w 863"/>
                <a:gd name="T15" fmla="*/ 1101 h 1415"/>
                <a:gd name="T16" fmla="*/ 750 w 863"/>
                <a:gd name="T17" fmla="*/ 1181 h 1415"/>
                <a:gd name="T18" fmla="*/ 679 w 863"/>
                <a:gd name="T19" fmla="*/ 1246 h 1415"/>
                <a:gd name="T20" fmla="*/ 498 w 863"/>
                <a:gd name="T21" fmla="*/ 1405 h 1415"/>
                <a:gd name="T22" fmla="*/ 286 w 863"/>
                <a:gd name="T23" fmla="*/ 1380 h 1415"/>
                <a:gd name="T24" fmla="*/ 186 w 863"/>
                <a:gd name="T25" fmla="*/ 1225 h 1415"/>
                <a:gd name="T26" fmla="*/ 93 w 863"/>
                <a:gd name="T27" fmla="*/ 1113 h 1415"/>
                <a:gd name="T28" fmla="*/ 92 w 863"/>
                <a:gd name="T29" fmla="*/ 1112 h 1415"/>
                <a:gd name="T30" fmla="*/ 4 w 863"/>
                <a:gd name="T31" fmla="*/ 1030 h 1415"/>
                <a:gd name="T32" fmla="*/ 61 w 863"/>
                <a:gd name="T33" fmla="*/ 337 h 1415"/>
                <a:gd name="T34" fmla="*/ 93 w 863"/>
                <a:gd name="T35" fmla="*/ 303 h 1415"/>
                <a:gd name="T36" fmla="*/ 113 w 863"/>
                <a:gd name="T37" fmla="*/ 191 h 1415"/>
                <a:gd name="T38" fmla="*/ 222 w 863"/>
                <a:gd name="T39" fmla="*/ 78 h 1415"/>
                <a:gd name="T40" fmla="*/ 429 w 863"/>
                <a:gd name="T41" fmla="*/ 0 h 1415"/>
                <a:gd name="T42" fmla="*/ 419 w 863"/>
                <a:gd name="T43" fmla="*/ 0 h 1415"/>
                <a:gd name="T44" fmla="*/ 285 w 863"/>
                <a:gd name="T45" fmla="*/ 31 h 1415"/>
                <a:gd name="T46" fmla="*/ 182 w 863"/>
                <a:gd name="T47" fmla="*/ 149 h 1415"/>
                <a:gd name="T48" fmla="*/ 109 w 863"/>
                <a:gd name="T49" fmla="*/ 189 h 1415"/>
                <a:gd name="T50" fmla="*/ 89 w 863"/>
                <a:gd name="T51" fmla="*/ 301 h 1415"/>
                <a:gd name="T52" fmla="*/ 57 w 863"/>
                <a:gd name="T53" fmla="*/ 335 h 1415"/>
                <a:gd name="T54" fmla="*/ 0 w 863"/>
                <a:gd name="T55" fmla="*/ 1034 h 1415"/>
                <a:gd name="T56" fmla="*/ 58 w 863"/>
                <a:gd name="T57" fmla="*/ 1080 h 1415"/>
                <a:gd name="T58" fmla="*/ 90 w 863"/>
                <a:gd name="T59" fmla="*/ 1115 h 1415"/>
                <a:gd name="T60" fmla="*/ 109 w 863"/>
                <a:gd name="T61" fmla="*/ 1228 h 1415"/>
                <a:gd name="T62" fmla="*/ 182 w 863"/>
                <a:gd name="T63" fmla="*/ 1266 h 1415"/>
                <a:gd name="T64" fmla="*/ 285 w 863"/>
                <a:gd name="T65" fmla="*/ 1384 h 1415"/>
                <a:gd name="T66" fmla="*/ 419 w 863"/>
                <a:gd name="T67" fmla="*/ 1415 h 1415"/>
                <a:gd name="T68" fmla="*/ 599 w 863"/>
                <a:gd name="T69" fmla="*/ 1374 h 1415"/>
                <a:gd name="T70" fmla="*/ 679 w 863"/>
                <a:gd name="T71" fmla="*/ 1286 h 1415"/>
                <a:gd name="T72" fmla="*/ 754 w 863"/>
                <a:gd name="T73" fmla="*/ 1228 h 1415"/>
                <a:gd name="T74" fmla="*/ 755 w 863"/>
                <a:gd name="T75" fmla="*/ 1178 h 1415"/>
                <a:gd name="T76" fmla="*/ 781 w 863"/>
                <a:gd name="T77" fmla="*/ 1103 h 1415"/>
                <a:gd name="T78" fmla="*/ 798 w 863"/>
                <a:gd name="T79" fmla="*/ 1085 h 1415"/>
                <a:gd name="T80" fmla="*/ 806 w 863"/>
                <a:gd name="T81" fmla="*/ 1034 h 1415"/>
                <a:gd name="T82" fmla="*/ 806 w 863"/>
                <a:gd name="T83" fmla="*/ 381 h 1415"/>
                <a:gd name="T84" fmla="*/ 798 w 863"/>
                <a:gd name="T85" fmla="*/ 330 h 1415"/>
                <a:gd name="T86" fmla="*/ 782 w 863"/>
                <a:gd name="T87" fmla="*/ 313 h 1415"/>
                <a:gd name="T88" fmla="*/ 754 w 863"/>
                <a:gd name="T89" fmla="*/ 232 h 1415"/>
                <a:gd name="T90" fmla="*/ 683 w 863"/>
                <a:gd name="T91" fmla="*/ 169 h 1415"/>
                <a:gd name="T92" fmla="*/ 679 w 863"/>
                <a:gd name="T93" fmla="*/ 130 h 1415"/>
                <a:gd name="T94" fmla="*/ 499 w 863"/>
                <a:gd name="T95" fmla="*/ 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3" h="1415">
                  <a:moveTo>
                    <a:pt x="419" y="4"/>
                  </a:moveTo>
                  <a:cubicBezTo>
                    <a:pt x="422" y="4"/>
                    <a:pt x="426" y="4"/>
                    <a:pt x="429" y="4"/>
                  </a:cubicBezTo>
                  <a:cubicBezTo>
                    <a:pt x="452" y="4"/>
                    <a:pt x="474" y="6"/>
                    <a:pt x="498" y="9"/>
                  </a:cubicBezTo>
                  <a:cubicBezTo>
                    <a:pt x="525" y="15"/>
                    <a:pt x="563" y="25"/>
                    <a:pt x="597" y="44"/>
                  </a:cubicBezTo>
                  <a:cubicBezTo>
                    <a:pt x="631" y="63"/>
                    <a:pt x="661" y="90"/>
                    <a:pt x="675" y="131"/>
                  </a:cubicBezTo>
                  <a:cubicBezTo>
                    <a:pt x="677" y="141"/>
                    <a:pt x="679" y="149"/>
                    <a:pt x="679" y="170"/>
                  </a:cubicBezTo>
                  <a:cubicBezTo>
                    <a:pt x="680" y="191"/>
                    <a:pt x="680" y="191"/>
                    <a:pt x="680" y="191"/>
                  </a:cubicBezTo>
                  <a:cubicBezTo>
                    <a:pt x="750" y="191"/>
                    <a:pt x="750" y="191"/>
                    <a:pt x="750" y="191"/>
                  </a:cubicBezTo>
                  <a:cubicBezTo>
                    <a:pt x="750" y="233"/>
                    <a:pt x="750" y="233"/>
                    <a:pt x="750" y="233"/>
                  </a:cubicBezTo>
                  <a:cubicBezTo>
                    <a:pt x="751" y="237"/>
                    <a:pt x="751" y="237"/>
                    <a:pt x="751" y="237"/>
                  </a:cubicBezTo>
                  <a:cubicBezTo>
                    <a:pt x="753" y="265"/>
                    <a:pt x="763" y="294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78" y="315"/>
                    <a:pt x="778" y="315"/>
                    <a:pt x="778" y="315"/>
                  </a:cubicBezTo>
                  <a:cubicBezTo>
                    <a:pt x="783" y="321"/>
                    <a:pt x="788" y="327"/>
                    <a:pt x="795" y="333"/>
                  </a:cubicBezTo>
                  <a:cubicBezTo>
                    <a:pt x="797" y="335"/>
                    <a:pt x="799" y="336"/>
                    <a:pt x="802" y="338"/>
                  </a:cubicBezTo>
                  <a:cubicBezTo>
                    <a:pt x="802" y="385"/>
                    <a:pt x="802" y="385"/>
                    <a:pt x="802" y="385"/>
                  </a:cubicBezTo>
                  <a:cubicBezTo>
                    <a:pt x="859" y="385"/>
                    <a:pt x="859" y="385"/>
                    <a:pt x="859" y="385"/>
                  </a:cubicBezTo>
                  <a:cubicBezTo>
                    <a:pt x="859" y="1030"/>
                    <a:pt x="859" y="1030"/>
                    <a:pt x="859" y="1030"/>
                  </a:cubicBezTo>
                  <a:cubicBezTo>
                    <a:pt x="802" y="1030"/>
                    <a:pt x="802" y="1030"/>
                    <a:pt x="802" y="1030"/>
                  </a:cubicBezTo>
                  <a:cubicBezTo>
                    <a:pt x="802" y="1077"/>
                    <a:pt x="802" y="1077"/>
                    <a:pt x="802" y="1077"/>
                  </a:cubicBezTo>
                  <a:cubicBezTo>
                    <a:pt x="799" y="1079"/>
                    <a:pt x="797" y="1080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5" y="1082"/>
                    <a:pt x="795" y="1082"/>
                    <a:pt x="795" y="1082"/>
                  </a:cubicBezTo>
                  <a:cubicBezTo>
                    <a:pt x="790" y="1086"/>
                    <a:pt x="783" y="1092"/>
                    <a:pt x="778" y="1101"/>
                  </a:cubicBezTo>
                  <a:cubicBezTo>
                    <a:pt x="763" y="1122"/>
                    <a:pt x="753" y="1149"/>
                    <a:pt x="751" y="1178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181"/>
                    <a:pt x="750" y="1181"/>
                    <a:pt x="750" y="1181"/>
                  </a:cubicBezTo>
                  <a:cubicBezTo>
                    <a:pt x="750" y="1224"/>
                    <a:pt x="750" y="1224"/>
                    <a:pt x="750" y="1224"/>
                  </a:cubicBezTo>
                  <a:cubicBezTo>
                    <a:pt x="680" y="1225"/>
                    <a:pt x="680" y="1225"/>
                    <a:pt x="680" y="1225"/>
                  </a:cubicBezTo>
                  <a:cubicBezTo>
                    <a:pt x="679" y="1246"/>
                    <a:pt x="679" y="1246"/>
                    <a:pt x="679" y="1246"/>
                  </a:cubicBezTo>
                  <a:cubicBezTo>
                    <a:pt x="679" y="1266"/>
                    <a:pt x="677" y="1274"/>
                    <a:pt x="675" y="1285"/>
                  </a:cubicBezTo>
                  <a:cubicBezTo>
                    <a:pt x="661" y="1325"/>
                    <a:pt x="631" y="1352"/>
                    <a:pt x="597" y="1371"/>
                  </a:cubicBezTo>
                  <a:cubicBezTo>
                    <a:pt x="563" y="1390"/>
                    <a:pt x="525" y="1400"/>
                    <a:pt x="498" y="1405"/>
                  </a:cubicBezTo>
                  <a:cubicBezTo>
                    <a:pt x="474" y="1409"/>
                    <a:pt x="451" y="1411"/>
                    <a:pt x="419" y="1411"/>
                  </a:cubicBezTo>
                  <a:cubicBezTo>
                    <a:pt x="367" y="1408"/>
                    <a:pt x="325" y="1398"/>
                    <a:pt x="286" y="1380"/>
                  </a:cubicBezTo>
                  <a:cubicBezTo>
                    <a:pt x="286" y="1380"/>
                    <a:pt x="286" y="1380"/>
                    <a:pt x="286" y="1380"/>
                  </a:cubicBezTo>
                  <a:cubicBezTo>
                    <a:pt x="265" y="1370"/>
                    <a:pt x="242" y="1356"/>
                    <a:pt x="223" y="1337"/>
                  </a:cubicBezTo>
                  <a:cubicBezTo>
                    <a:pt x="204" y="1318"/>
                    <a:pt x="189" y="1295"/>
                    <a:pt x="186" y="1266"/>
                  </a:cubicBezTo>
                  <a:cubicBezTo>
                    <a:pt x="186" y="1225"/>
                    <a:pt x="186" y="1225"/>
                    <a:pt x="186" y="1225"/>
                  </a:cubicBezTo>
                  <a:cubicBezTo>
                    <a:pt x="113" y="1224"/>
                    <a:pt x="113" y="1224"/>
                    <a:pt x="113" y="1224"/>
                  </a:cubicBezTo>
                  <a:cubicBezTo>
                    <a:pt x="113" y="1218"/>
                    <a:pt x="113" y="1212"/>
                    <a:pt x="113" y="1206"/>
                  </a:cubicBezTo>
                  <a:cubicBezTo>
                    <a:pt x="113" y="1174"/>
                    <a:pt x="110" y="1142"/>
                    <a:pt x="93" y="1113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3" y="1112"/>
                    <a:pt x="93" y="1112"/>
                    <a:pt x="93" y="1112"/>
                  </a:cubicBezTo>
                  <a:cubicBezTo>
                    <a:pt x="92" y="1112"/>
                    <a:pt x="92" y="1112"/>
                    <a:pt x="92" y="1112"/>
                  </a:cubicBezTo>
                  <a:cubicBezTo>
                    <a:pt x="85" y="1101"/>
                    <a:pt x="74" y="1087"/>
                    <a:pt x="61" y="1077"/>
                  </a:cubicBezTo>
                  <a:cubicBezTo>
                    <a:pt x="61" y="1030"/>
                    <a:pt x="61" y="1030"/>
                    <a:pt x="61" y="1030"/>
                  </a:cubicBezTo>
                  <a:cubicBezTo>
                    <a:pt x="4" y="1030"/>
                    <a:pt x="4" y="1030"/>
                    <a:pt x="4" y="1030"/>
                  </a:cubicBezTo>
                  <a:cubicBezTo>
                    <a:pt x="4" y="385"/>
                    <a:pt x="4" y="385"/>
                    <a:pt x="4" y="385"/>
                  </a:cubicBezTo>
                  <a:cubicBezTo>
                    <a:pt x="61" y="385"/>
                    <a:pt x="61" y="385"/>
                    <a:pt x="61" y="385"/>
                  </a:cubicBezTo>
                  <a:cubicBezTo>
                    <a:pt x="61" y="337"/>
                    <a:pt x="61" y="337"/>
                    <a:pt x="61" y="337"/>
                  </a:cubicBezTo>
                  <a:cubicBezTo>
                    <a:pt x="72" y="330"/>
                    <a:pt x="82" y="319"/>
                    <a:pt x="92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3"/>
                    <a:pt x="93" y="303"/>
                    <a:pt x="93" y="303"/>
                  </a:cubicBezTo>
                  <a:cubicBezTo>
                    <a:pt x="93" y="302"/>
                    <a:pt x="93" y="302"/>
                    <a:pt x="93" y="302"/>
                  </a:cubicBezTo>
                  <a:cubicBezTo>
                    <a:pt x="110" y="273"/>
                    <a:pt x="113" y="240"/>
                    <a:pt x="113" y="209"/>
                  </a:cubicBezTo>
                  <a:cubicBezTo>
                    <a:pt x="113" y="203"/>
                    <a:pt x="113" y="197"/>
                    <a:pt x="113" y="191"/>
                  </a:cubicBezTo>
                  <a:cubicBezTo>
                    <a:pt x="186" y="191"/>
                    <a:pt x="186" y="191"/>
                    <a:pt x="186" y="191"/>
                  </a:cubicBezTo>
                  <a:cubicBezTo>
                    <a:pt x="186" y="150"/>
                    <a:pt x="186" y="150"/>
                    <a:pt x="186" y="150"/>
                  </a:cubicBezTo>
                  <a:cubicBezTo>
                    <a:pt x="189" y="121"/>
                    <a:pt x="204" y="97"/>
                    <a:pt x="222" y="78"/>
                  </a:cubicBezTo>
                  <a:cubicBezTo>
                    <a:pt x="241" y="59"/>
                    <a:pt x="265" y="45"/>
                    <a:pt x="286" y="34"/>
                  </a:cubicBezTo>
                  <a:cubicBezTo>
                    <a:pt x="327" y="16"/>
                    <a:pt x="370" y="6"/>
                    <a:pt x="419" y="4"/>
                  </a:cubicBezTo>
                  <a:moveTo>
                    <a:pt x="429" y="0"/>
                  </a:moveTo>
                  <a:cubicBezTo>
                    <a:pt x="426" y="0"/>
                    <a:pt x="422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419" y="0"/>
                    <a:pt x="419" y="0"/>
                    <a:pt x="419" y="0"/>
                  </a:cubicBezTo>
                  <a:cubicBezTo>
                    <a:pt x="369" y="2"/>
                    <a:pt x="326" y="12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85" y="31"/>
                    <a:pt x="285" y="31"/>
                    <a:pt x="285" y="31"/>
                  </a:cubicBezTo>
                  <a:cubicBezTo>
                    <a:pt x="263" y="41"/>
                    <a:pt x="239" y="56"/>
                    <a:pt x="220" y="75"/>
                  </a:cubicBezTo>
                  <a:cubicBezTo>
                    <a:pt x="200" y="95"/>
                    <a:pt x="185" y="119"/>
                    <a:pt x="182" y="149"/>
                  </a:cubicBezTo>
                  <a:cubicBezTo>
                    <a:pt x="182" y="149"/>
                    <a:pt x="182" y="149"/>
                    <a:pt x="182" y="149"/>
                  </a:cubicBezTo>
                  <a:cubicBezTo>
                    <a:pt x="182" y="187"/>
                    <a:pt x="182" y="187"/>
                    <a:pt x="182" y="187"/>
                  </a:cubicBezTo>
                  <a:cubicBezTo>
                    <a:pt x="109" y="187"/>
                    <a:pt x="109" y="187"/>
                    <a:pt x="109" y="187"/>
                  </a:cubicBezTo>
                  <a:cubicBezTo>
                    <a:pt x="109" y="189"/>
                    <a:pt x="109" y="189"/>
                    <a:pt x="109" y="189"/>
                  </a:cubicBezTo>
                  <a:cubicBezTo>
                    <a:pt x="109" y="195"/>
                    <a:pt x="109" y="202"/>
                    <a:pt x="109" y="209"/>
                  </a:cubicBezTo>
                  <a:cubicBezTo>
                    <a:pt x="109" y="240"/>
                    <a:pt x="106" y="272"/>
                    <a:pt x="90" y="300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89" y="301"/>
                    <a:pt x="89" y="301"/>
                    <a:pt x="89" y="301"/>
                  </a:cubicBezTo>
                  <a:cubicBezTo>
                    <a:pt x="79" y="317"/>
                    <a:pt x="68" y="328"/>
                    <a:pt x="58" y="335"/>
                  </a:cubicBezTo>
                  <a:cubicBezTo>
                    <a:pt x="57" y="335"/>
                    <a:pt x="57" y="335"/>
                    <a:pt x="57" y="335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0" y="381"/>
                    <a:pt x="0" y="381"/>
                    <a:pt x="0" y="381"/>
                  </a:cubicBezTo>
                  <a:cubicBezTo>
                    <a:pt x="0" y="1034"/>
                    <a:pt x="0" y="1034"/>
                    <a:pt x="0" y="1034"/>
                  </a:cubicBezTo>
                  <a:cubicBezTo>
                    <a:pt x="57" y="1034"/>
                    <a:pt x="57" y="1034"/>
                    <a:pt x="57" y="1034"/>
                  </a:cubicBezTo>
                  <a:cubicBezTo>
                    <a:pt x="57" y="1079"/>
                    <a:pt x="57" y="1079"/>
                    <a:pt x="57" y="1079"/>
                  </a:cubicBezTo>
                  <a:cubicBezTo>
                    <a:pt x="58" y="1080"/>
                    <a:pt x="58" y="1080"/>
                    <a:pt x="58" y="1080"/>
                  </a:cubicBezTo>
                  <a:cubicBezTo>
                    <a:pt x="71" y="1089"/>
                    <a:pt x="82" y="1103"/>
                    <a:pt x="89" y="1114"/>
                  </a:cubicBezTo>
                  <a:cubicBezTo>
                    <a:pt x="89" y="1115"/>
                    <a:pt x="89" y="1115"/>
                    <a:pt x="89" y="1115"/>
                  </a:cubicBezTo>
                  <a:cubicBezTo>
                    <a:pt x="90" y="1115"/>
                    <a:pt x="90" y="1115"/>
                    <a:pt x="90" y="1115"/>
                  </a:cubicBezTo>
                  <a:cubicBezTo>
                    <a:pt x="106" y="1143"/>
                    <a:pt x="109" y="1175"/>
                    <a:pt x="109" y="1206"/>
                  </a:cubicBezTo>
                  <a:cubicBezTo>
                    <a:pt x="109" y="1212"/>
                    <a:pt x="109" y="1219"/>
                    <a:pt x="109" y="1226"/>
                  </a:cubicBezTo>
                  <a:cubicBezTo>
                    <a:pt x="109" y="1228"/>
                    <a:pt x="109" y="1228"/>
                    <a:pt x="109" y="1228"/>
                  </a:cubicBezTo>
                  <a:cubicBezTo>
                    <a:pt x="182" y="1228"/>
                    <a:pt x="182" y="1228"/>
                    <a:pt x="182" y="1228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2" y="1266"/>
                    <a:pt x="182" y="1266"/>
                    <a:pt x="182" y="1266"/>
                  </a:cubicBezTo>
                  <a:cubicBezTo>
                    <a:pt x="185" y="1296"/>
                    <a:pt x="200" y="1321"/>
                    <a:pt x="220" y="1340"/>
                  </a:cubicBezTo>
                  <a:cubicBezTo>
                    <a:pt x="239" y="1359"/>
                    <a:pt x="263" y="1374"/>
                    <a:pt x="285" y="1384"/>
                  </a:cubicBezTo>
                  <a:cubicBezTo>
                    <a:pt x="285" y="1384"/>
                    <a:pt x="285" y="1384"/>
                    <a:pt x="285" y="1384"/>
                  </a:cubicBezTo>
                  <a:cubicBezTo>
                    <a:pt x="324" y="1402"/>
                    <a:pt x="366" y="1412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19" y="1415"/>
                    <a:pt x="419" y="1415"/>
                    <a:pt x="419" y="1415"/>
                  </a:cubicBezTo>
                  <a:cubicBezTo>
                    <a:pt x="451" y="1415"/>
                    <a:pt x="475" y="1413"/>
                    <a:pt x="498" y="1409"/>
                  </a:cubicBezTo>
                  <a:cubicBezTo>
                    <a:pt x="498" y="1409"/>
                    <a:pt x="498" y="1409"/>
                    <a:pt x="498" y="1409"/>
                  </a:cubicBezTo>
                  <a:cubicBezTo>
                    <a:pt x="526" y="1404"/>
                    <a:pt x="564" y="1394"/>
                    <a:pt x="599" y="1374"/>
                  </a:cubicBezTo>
                  <a:cubicBezTo>
                    <a:pt x="633" y="1355"/>
                    <a:pt x="665" y="1327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79" y="1286"/>
                    <a:pt x="679" y="1286"/>
                    <a:pt x="679" y="1286"/>
                  </a:cubicBezTo>
                  <a:cubicBezTo>
                    <a:pt x="681" y="1275"/>
                    <a:pt x="683" y="1266"/>
                    <a:pt x="683" y="1246"/>
                  </a:cubicBezTo>
                  <a:cubicBezTo>
                    <a:pt x="684" y="1228"/>
                    <a:pt x="684" y="1228"/>
                    <a:pt x="684" y="1228"/>
                  </a:cubicBezTo>
                  <a:cubicBezTo>
                    <a:pt x="754" y="1228"/>
                    <a:pt x="754" y="1228"/>
                    <a:pt x="754" y="1228"/>
                  </a:cubicBezTo>
                  <a:cubicBezTo>
                    <a:pt x="754" y="1182"/>
                    <a:pt x="754" y="1182"/>
                    <a:pt x="754" y="1182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5" y="1178"/>
                    <a:pt x="755" y="1178"/>
                    <a:pt x="755" y="1178"/>
                  </a:cubicBezTo>
                  <a:cubicBezTo>
                    <a:pt x="757" y="1150"/>
                    <a:pt x="766" y="1124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1" y="1103"/>
                    <a:pt x="781" y="1103"/>
                    <a:pt x="781" y="1103"/>
                  </a:cubicBezTo>
                  <a:cubicBezTo>
                    <a:pt x="786" y="1095"/>
                    <a:pt x="793" y="1089"/>
                    <a:pt x="798" y="1085"/>
                  </a:cubicBezTo>
                  <a:cubicBezTo>
                    <a:pt x="798" y="1085"/>
                    <a:pt x="798" y="1085"/>
                    <a:pt x="798" y="1085"/>
                  </a:cubicBezTo>
                  <a:cubicBezTo>
                    <a:pt x="800" y="1083"/>
                    <a:pt x="802" y="1082"/>
                    <a:pt x="805" y="1080"/>
                  </a:cubicBezTo>
                  <a:cubicBezTo>
                    <a:pt x="806" y="1079"/>
                    <a:pt x="806" y="1079"/>
                    <a:pt x="806" y="1079"/>
                  </a:cubicBezTo>
                  <a:cubicBezTo>
                    <a:pt x="806" y="1034"/>
                    <a:pt x="806" y="1034"/>
                    <a:pt x="806" y="1034"/>
                  </a:cubicBezTo>
                  <a:cubicBezTo>
                    <a:pt x="863" y="1034"/>
                    <a:pt x="863" y="1034"/>
                    <a:pt x="863" y="1034"/>
                  </a:cubicBezTo>
                  <a:cubicBezTo>
                    <a:pt x="863" y="381"/>
                    <a:pt x="863" y="381"/>
                    <a:pt x="863" y="381"/>
                  </a:cubicBezTo>
                  <a:cubicBezTo>
                    <a:pt x="806" y="381"/>
                    <a:pt x="806" y="381"/>
                    <a:pt x="806" y="381"/>
                  </a:cubicBezTo>
                  <a:cubicBezTo>
                    <a:pt x="806" y="336"/>
                    <a:pt x="806" y="336"/>
                    <a:pt x="806" y="336"/>
                  </a:cubicBezTo>
                  <a:cubicBezTo>
                    <a:pt x="805" y="335"/>
                    <a:pt x="805" y="335"/>
                    <a:pt x="805" y="335"/>
                  </a:cubicBezTo>
                  <a:cubicBezTo>
                    <a:pt x="802" y="334"/>
                    <a:pt x="800" y="332"/>
                    <a:pt x="798" y="330"/>
                  </a:cubicBezTo>
                  <a:cubicBezTo>
                    <a:pt x="791" y="324"/>
                    <a:pt x="786" y="319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82" y="313"/>
                    <a:pt x="782" y="313"/>
                    <a:pt x="782" y="313"/>
                  </a:cubicBezTo>
                  <a:cubicBezTo>
                    <a:pt x="767" y="292"/>
                    <a:pt x="757" y="264"/>
                    <a:pt x="755" y="237"/>
                  </a:cubicBezTo>
                  <a:cubicBezTo>
                    <a:pt x="755" y="237"/>
                    <a:pt x="755" y="237"/>
                    <a:pt x="755" y="237"/>
                  </a:cubicBezTo>
                  <a:cubicBezTo>
                    <a:pt x="754" y="232"/>
                    <a:pt x="754" y="232"/>
                    <a:pt x="754" y="232"/>
                  </a:cubicBezTo>
                  <a:cubicBezTo>
                    <a:pt x="754" y="187"/>
                    <a:pt x="754" y="187"/>
                    <a:pt x="754" y="187"/>
                  </a:cubicBezTo>
                  <a:cubicBezTo>
                    <a:pt x="684" y="187"/>
                    <a:pt x="684" y="187"/>
                    <a:pt x="684" y="187"/>
                  </a:cubicBezTo>
                  <a:cubicBezTo>
                    <a:pt x="683" y="169"/>
                    <a:pt x="683" y="169"/>
                    <a:pt x="683" y="169"/>
                  </a:cubicBezTo>
                  <a:cubicBezTo>
                    <a:pt x="683" y="149"/>
                    <a:pt x="681" y="14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79" y="130"/>
                    <a:pt x="679" y="130"/>
                    <a:pt x="679" y="130"/>
                  </a:cubicBezTo>
                  <a:cubicBezTo>
                    <a:pt x="665" y="88"/>
                    <a:pt x="633" y="60"/>
                    <a:pt x="599" y="40"/>
                  </a:cubicBezTo>
                  <a:cubicBezTo>
                    <a:pt x="564" y="21"/>
                    <a:pt x="526" y="11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99" y="5"/>
                    <a:pt x="499" y="5"/>
                    <a:pt x="499" y="5"/>
                  </a:cubicBezTo>
                  <a:cubicBezTo>
                    <a:pt x="474" y="2"/>
                    <a:pt x="452" y="0"/>
                    <a:pt x="429" y="0"/>
                  </a:cubicBezTo>
                </a:path>
              </a:pathLst>
            </a:cu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33" name="文本框 632"/>
          <p:cNvSpPr txBox="1"/>
          <p:nvPr/>
        </p:nvSpPr>
        <p:spPr>
          <a:xfrm>
            <a:off x="2601604" y="1870587"/>
            <a:ext cx="74970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GIỜ HỌC ĐẾN ĐÂY LÀ KẾT THÚC.</a:t>
            </a:r>
          </a:p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HẸN GẶP LẠI CÁC CON HỌC SINH VÀO GIỜ HỌC SAU.</a:t>
            </a:r>
          </a:p>
          <a:p>
            <a:pPr algn="ctr">
              <a:defRPr/>
            </a:pP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665" name="TextBox 11">
            <a:extLst>
              <a:ext uri="{FF2B5EF4-FFF2-40B4-BE49-F238E27FC236}">
                <a16:creationId xmlns:a16="http://schemas.microsoft.com/office/drawing/2014/main" xmlns="" id="{E4D64219-DDEA-4C60-898A-330540CF94BD}"/>
              </a:ext>
            </a:extLst>
          </p:cNvPr>
          <p:cNvSpPr txBox="1"/>
          <p:nvPr/>
        </p:nvSpPr>
        <p:spPr>
          <a:xfrm flipH="1">
            <a:off x="4555310" y="3192705"/>
            <a:ext cx="26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9" name="TextBox 15">
            <a:extLst>
              <a:ext uri="{FF2B5EF4-FFF2-40B4-BE49-F238E27FC236}">
                <a16:creationId xmlns:a16="http://schemas.microsoft.com/office/drawing/2014/main" xmlns="" id="{C3AAFAFB-CA13-4585-B726-775016AF7AD6}"/>
              </a:ext>
            </a:extLst>
          </p:cNvPr>
          <p:cNvSpPr txBox="1"/>
          <p:nvPr/>
        </p:nvSpPr>
        <p:spPr>
          <a:xfrm flipH="1">
            <a:off x="5954549" y="3175496"/>
            <a:ext cx="366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A</a:t>
            </a:r>
            <a:endParaRPr lang="id-ID" sz="4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38" y="3456652"/>
            <a:ext cx="4162597" cy="31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2126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189255"/>
              </p:ext>
            </p:extLst>
          </p:nvPr>
        </p:nvGraphicFramePr>
        <p:xfrm>
          <a:off x="2278331" y="1656908"/>
          <a:ext cx="609600" cy="310356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74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15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96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5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35860" name="Group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4641548"/>
              </p:ext>
            </p:extLst>
          </p:nvPr>
        </p:nvGraphicFramePr>
        <p:xfrm>
          <a:off x="5180038" y="1635243"/>
          <a:ext cx="2526552" cy="701040"/>
        </p:xfrm>
        <a:graphic>
          <a:graphicData uri="http://schemas.openxmlformats.org/drawingml/2006/table">
            <a:tbl>
              <a:tblPr/>
              <a:tblGrid>
                <a:gridCol w="6316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565829989"/>
                    </a:ext>
                  </a:extLst>
                </a:gridCol>
                <a:gridCol w="63163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64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Í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878" name="Rectangle 38" descr="Sphere"/>
          <p:cNvSpPr>
            <a:spLocks noChangeArrowheads="1"/>
          </p:cNvSpPr>
          <p:nvPr/>
        </p:nvSpPr>
        <p:spPr bwMode="auto">
          <a:xfrm>
            <a:off x="5806738" y="1604539"/>
            <a:ext cx="609600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879" name="Rectangle 39" descr="Sphere"/>
          <p:cNvSpPr>
            <a:spLocks noChangeArrowheads="1"/>
          </p:cNvSpPr>
          <p:nvPr/>
        </p:nvSpPr>
        <p:spPr bwMode="auto">
          <a:xfrm>
            <a:off x="6431081" y="1637402"/>
            <a:ext cx="609600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884" name="Rectangle 44" descr="Sphere"/>
          <p:cNvSpPr>
            <a:spLocks noChangeArrowheads="1"/>
          </p:cNvSpPr>
          <p:nvPr/>
        </p:nvSpPr>
        <p:spPr bwMode="auto">
          <a:xfrm>
            <a:off x="5182388" y="1618074"/>
            <a:ext cx="609600" cy="731207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88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214995"/>
              </p:ext>
            </p:extLst>
          </p:nvPr>
        </p:nvGraphicFramePr>
        <p:xfrm>
          <a:off x="5867400" y="3158355"/>
          <a:ext cx="2438400" cy="762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kumimoji="0" lang="en-US" sz="4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899" name="Rectangle 59" descr="Sphere"/>
          <p:cNvSpPr>
            <a:spLocks noChangeArrowheads="1"/>
          </p:cNvSpPr>
          <p:nvPr/>
        </p:nvSpPr>
        <p:spPr bwMode="auto">
          <a:xfrm>
            <a:off x="5848150" y="3135723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0" name="Rectangle 60" descr="Sphere"/>
          <p:cNvSpPr>
            <a:spLocks noChangeArrowheads="1"/>
          </p:cNvSpPr>
          <p:nvPr/>
        </p:nvSpPr>
        <p:spPr bwMode="auto">
          <a:xfrm>
            <a:off x="6468545" y="3131499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1" name="Rectangle 61" descr="Sphere"/>
          <p:cNvSpPr>
            <a:spLocks noChangeArrowheads="1"/>
          </p:cNvSpPr>
          <p:nvPr/>
        </p:nvSpPr>
        <p:spPr bwMode="auto">
          <a:xfrm>
            <a:off x="7073396" y="3158355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02" name="Rectangle 62" descr="Sphere"/>
          <p:cNvSpPr>
            <a:spLocks noChangeArrowheads="1"/>
          </p:cNvSpPr>
          <p:nvPr/>
        </p:nvSpPr>
        <p:spPr bwMode="auto">
          <a:xfrm>
            <a:off x="7694410" y="3154315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904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15176"/>
              </p:ext>
            </p:extLst>
          </p:nvPr>
        </p:nvGraphicFramePr>
        <p:xfrm>
          <a:off x="6477000" y="3925299"/>
          <a:ext cx="1219200" cy="762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5920" name="Rectangle 80" descr="Sphere"/>
          <p:cNvSpPr>
            <a:spLocks noChangeArrowheads="1"/>
          </p:cNvSpPr>
          <p:nvPr/>
        </p:nvSpPr>
        <p:spPr bwMode="auto">
          <a:xfrm>
            <a:off x="7082639" y="3913609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5924" name="Rectangle 84" descr="Sphere"/>
          <p:cNvSpPr>
            <a:spLocks noChangeArrowheads="1"/>
          </p:cNvSpPr>
          <p:nvPr/>
        </p:nvSpPr>
        <p:spPr bwMode="auto">
          <a:xfrm>
            <a:off x="6472658" y="3912833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5961" name="Group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663369"/>
              </p:ext>
            </p:extLst>
          </p:nvPr>
        </p:nvGraphicFramePr>
        <p:xfrm>
          <a:off x="6451288" y="2355859"/>
          <a:ext cx="1244912" cy="762000"/>
        </p:xfrm>
        <a:graphic>
          <a:graphicData uri="http://schemas.openxmlformats.org/drawingml/2006/table">
            <a:tbl>
              <a:tblPr/>
              <a:tblGrid>
                <a:gridCol w="6224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224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È</a:t>
                      </a:r>
                      <a:endParaRPr kumimoji="0" lang="en-US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070" name="Oval 18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351964" y="4124097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4</a:t>
            </a:r>
          </a:p>
        </p:txBody>
      </p:sp>
      <p:sp>
        <p:nvSpPr>
          <p:cNvPr id="38071" name="Oval 18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351964" y="3398499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38072" name="Oval 18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354531" y="2571308"/>
            <a:ext cx="457200" cy="4572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8074" name="Oval 18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299111" y="1752765"/>
            <a:ext cx="570184" cy="513743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3200" b="1" dirty="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6028" name="Rectangle 188" descr="Sphere"/>
          <p:cNvSpPr>
            <a:spLocks noChangeArrowheads="1"/>
          </p:cNvSpPr>
          <p:nvPr/>
        </p:nvSpPr>
        <p:spPr bwMode="auto">
          <a:xfrm>
            <a:off x="7073396" y="2390544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36029" name="Rectangle 189" descr="Sphere"/>
          <p:cNvSpPr>
            <a:spLocks noChangeArrowheads="1"/>
          </p:cNvSpPr>
          <p:nvPr/>
        </p:nvSpPr>
        <p:spPr bwMode="auto">
          <a:xfrm>
            <a:off x="6449178" y="2368531"/>
            <a:ext cx="609600" cy="762000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6030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029848"/>
              </p:ext>
            </p:extLst>
          </p:nvPr>
        </p:nvGraphicFramePr>
        <p:xfrm>
          <a:off x="9961913" y="1812986"/>
          <a:ext cx="685800" cy="310356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95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95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96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5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36048" name="Picture 208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8113" y="1965386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5" name="Picture 215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8113" y="2727386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7" name="Picture 217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310" y="3545052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58" name="Picture 218" descr="Earth-14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2690" y="4285019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3" name="Picture 222" descr="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046" y="5684899"/>
            <a:ext cx="1855436" cy="104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4" name="Picture 223" descr="0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5174" y="120591"/>
            <a:ext cx="1190535" cy="952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5" name="Picture 224" descr="0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3" y="197407"/>
            <a:ext cx="1170709" cy="936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08" name="Picture 227" descr="0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997" y="5487735"/>
            <a:ext cx="2059698" cy="1158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109" name="Text Box 228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2118402" y="25978"/>
            <a:ext cx="739832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solidFill>
                  <a:srgbClr val="FF0000"/>
                </a:solidFill>
              </a:rPr>
              <a:t>Trò</a:t>
            </a: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6600" b="1" dirty="0" err="1">
                <a:solidFill>
                  <a:srgbClr val="FF0000"/>
                </a:solidFill>
              </a:rPr>
              <a:t>chơi</a:t>
            </a:r>
            <a:r>
              <a:rPr lang="en-US" sz="6600" b="1" dirty="0">
                <a:solidFill>
                  <a:srgbClr val="FF0000"/>
                </a:solidFill>
              </a:rPr>
              <a:t> ô </a:t>
            </a:r>
            <a:r>
              <a:rPr lang="en-US" sz="6600" b="1" dirty="0" err="1">
                <a:solidFill>
                  <a:srgbClr val="FF0000"/>
                </a:solidFill>
              </a:rPr>
              <a:t>chữ</a:t>
            </a:r>
            <a:endParaRPr lang="en-US" sz="6600" b="1" dirty="0">
              <a:solidFill>
                <a:srgbClr val="FF0000"/>
              </a:solidFill>
            </a:endParaRPr>
          </a:p>
        </p:txBody>
      </p:sp>
      <p:grpSp>
        <p:nvGrpSpPr>
          <p:cNvPr id="2" name="Group 229"/>
          <p:cNvGrpSpPr>
            <a:grpSpLocks/>
          </p:cNvGrpSpPr>
          <p:nvPr/>
        </p:nvGrpSpPr>
        <p:grpSpPr bwMode="auto">
          <a:xfrm>
            <a:off x="7282283" y="4723624"/>
            <a:ext cx="2362200" cy="657225"/>
            <a:chOff x="4050" y="2736"/>
            <a:chExt cx="1488" cy="414"/>
          </a:xfrm>
        </p:grpSpPr>
        <p:sp>
          <p:nvSpPr>
            <p:cNvPr id="36070" name="Oval 230"/>
            <p:cNvSpPr>
              <a:spLocks noChangeArrowheads="1"/>
            </p:cNvSpPr>
            <p:nvPr/>
          </p:nvSpPr>
          <p:spPr bwMode="auto">
            <a:xfrm>
              <a:off x="4050" y="2736"/>
              <a:ext cx="1488" cy="384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Ồ ! </a:t>
              </a:r>
              <a:r>
                <a:rPr lang="en-US" sz="2400" b="1" dirty="0" err="1">
                  <a:solidFill>
                    <a:srgbClr val="FF0000"/>
                  </a:solidFill>
                </a:rPr>
                <a:t>Tiếc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quá</a:t>
              </a:r>
              <a:r>
                <a:rPr lang="en-US" sz="2400" b="1" dirty="0">
                  <a:solidFill>
                    <a:srgbClr val="FF0000"/>
                  </a:solidFill>
                </a:rPr>
                <a:t>.</a:t>
              </a:r>
            </a:p>
          </p:txBody>
        </p:sp>
        <p:pic>
          <p:nvPicPr>
            <p:cNvPr id="38112" name="Picture 231" descr="1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832"/>
              <a:ext cx="66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32"/>
          <p:cNvGrpSpPr>
            <a:grpSpLocks/>
          </p:cNvGrpSpPr>
          <p:nvPr/>
        </p:nvGrpSpPr>
        <p:grpSpPr bwMode="auto">
          <a:xfrm>
            <a:off x="2540966" y="4818419"/>
            <a:ext cx="3733800" cy="838200"/>
            <a:chOff x="2352" y="2496"/>
            <a:chExt cx="2352" cy="528"/>
          </a:xfrm>
        </p:grpSpPr>
        <p:sp>
          <p:nvSpPr>
            <p:cNvPr id="38114" name="Oval 233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4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38115" name="Picture 234" descr="6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6076" name="Picture 21" descr="j0232133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445" y="5721350"/>
            <a:ext cx="1043683" cy="93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77" name="Picture 237" descr="!danc_cl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266" y="5401487"/>
            <a:ext cx="1440180" cy="128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39" descr="Sphere"/>
          <p:cNvSpPr>
            <a:spLocks noChangeArrowheads="1"/>
          </p:cNvSpPr>
          <p:nvPr/>
        </p:nvSpPr>
        <p:spPr bwMode="auto">
          <a:xfrm>
            <a:off x="7057875" y="1609345"/>
            <a:ext cx="640643" cy="765175"/>
          </a:xfrm>
          <a:prstGeom prst="rect">
            <a:avLst/>
          </a:prstGeom>
          <a:pattFill prst="sphere">
            <a:fgClr>
              <a:srgbClr val="6699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753" y="1488797"/>
            <a:ext cx="1694972" cy="1694972"/>
          </a:xfrm>
          <a:prstGeom prst="rect">
            <a:avLst/>
          </a:prstGeom>
        </p:spPr>
      </p:pic>
      <p:pic>
        <p:nvPicPr>
          <p:cNvPr id="44" name="Picture 23" descr="home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5222" y="4501243"/>
            <a:ext cx="1317366" cy="1317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Action Button: Forward or Next 45">
            <a:hlinkClick r:id="rId12" action="ppaction://hlinksldjump" highlightClick="1"/>
          </p:cNvPr>
          <p:cNvSpPr/>
          <p:nvPr/>
        </p:nvSpPr>
        <p:spPr>
          <a:xfrm>
            <a:off x="10399584" y="6002600"/>
            <a:ext cx="1176731" cy="72598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0680398" y="6289400"/>
            <a:ext cx="123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de 10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05377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60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6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4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60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6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6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36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60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36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5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36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5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60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93 0.00763 C -0.20482 -0.03056 -0.36758 -0.06806 -0.39401 -0.10371 C -0.42018 -0.13912 -0.26966 -0.17801 -0.19961 -0.20649 C -0.12943 -0.23496 0.00456 -0.21343 0.02734 -0.27362 C 0.05026 -0.33357 -0.04661 -0.51598 -0.06224 -0.56737 C -0.07786 -0.61806 -0.07226 -0.59885 -0.06641 -0.57963 " pathEditMode="relative" rAng="0" ptsTypes="AAAAAA">
                                      <p:cBhvr>
                                        <p:cTn id="8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28" y="-3039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7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60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-0.00301 C 0.10586 -0.04792 0.31614 -0.09236 0.36836 -0.15579 C 0.42083 -0.21922 0.23594 -0.34537 0.20937 -0.38334 " pathEditMode="relative" rAng="0" ptsTypes="AAA">
                                      <p:cBhvr>
                                        <p:cTn id="10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89" y="-1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7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380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0" dur="500"/>
                                        <p:tgtEl>
                                          <p:spTgt spid="38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80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6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8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2" dur="500"/>
                                        <p:tgtEl>
                                          <p:spTgt spid="38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80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8" dur="500"/>
                                        <p:tgtEl>
                                          <p:spTgt spid="38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070"/>
                  </p:tgtEl>
                </p:cond>
              </p:nextCondLst>
            </p:seq>
          </p:childTnLst>
        </p:cTn>
      </p:par>
    </p:tnLst>
    <p:bldLst>
      <p:bldP spid="35878" grpId="0" animBg="1"/>
      <p:bldP spid="35879" grpId="0" animBg="1"/>
      <p:bldP spid="35884" grpId="0" animBg="1"/>
      <p:bldP spid="35899" grpId="0" animBg="1"/>
      <p:bldP spid="35900" grpId="0" animBg="1"/>
      <p:bldP spid="35901" grpId="0" animBg="1"/>
      <p:bldP spid="35902" grpId="0" animBg="1"/>
      <p:bldP spid="35920" grpId="0" animBg="1"/>
      <p:bldP spid="35924" grpId="0" animBg="1"/>
      <p:bldP spid="38070" grpId="0" animBg="1"/>
      <p:bldP spid="38071" grpId="0" animBg="1"/>
      <p:bldP spid="38072" grpId="0" animBg="1"/>
      <p:bldP spid="38074" grpId="0" animBg="1"/>
      <p:bldP spid="36028" grpId="0" animBg="1"/>
      <p:bldP spid="36029" grpId="0" animBg="1"/>
      <p:bldP spid="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0" name="Oval 24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45081" name="Oval 25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45082" name="Oval 26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45083" name="Oval 27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45084" name="Oval 28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45085" name="Oval 29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45086" name="Oval 30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45087" name="Oval 31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45088" name="Oval 32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45089" name="Oval 33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45090" name="Oval 34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45091" name="Oval 35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45092" name="Oval 36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45093" name="Oval 37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45094" name="Oval 38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45095" name="Oval 39"/>
          <p:cNvSpPr>
            <a:spLocks noChangeArrowheads="1"/>
          </p:cNvSpPr>
          <p:nvPr/>
        </p:nvSpPr>
        <p:spPr bwMode="auto">
          <a:xfrm>
            <a:off x="1829062" y="4782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63" y="325814"/>
            <a:ext cx="104616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3271434" y="3794361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6" name="Group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4070980"/>
              </p:ext>
            </p:extLst>
          </p:nvPr>
        </p:nvGraphicFramePr>
        <p:xfrm>
          <a:off x="6279246" y="5376507"/>
          <a:ext cx="3568700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464981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06563" y="5474604"/>
            <a:ext cx="599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184559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26141" y="547460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816"/>
              </p:ext>
            </p:extLst>
          </p:nvPr>
        </p:nvGraphicFramePr>
        <p:xfrm>
          <a:off x="2635250" y="2511425"/>
          <a:ext cx="2984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5250" y="2511425"/>
                        <a:ext cx="29845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Callout 6"/>
          <p:cNvSpPr/>
          <p:nvPr/>
        </p:nvSpPr>
        <p:spPr>
          <a:xfrm>
            <a:off x="6279246" y="1866170"/>
            <a:ext cx="4731477" cy="218243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3" name="Picture 23" descr="home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764" y="3448316"/>
            <a:ext cx="2130359" cy="2130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53607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</p:childTnLst>
        </p:cTn>
      </p:par>
    </p:tnLst>
    <p:bldLst>
      <p:bldP spid="45081" grpId="0" animBg="1"/>
      <p:bldP spid="34" grpId="0" animBg="1"/>
      <p:bldP spid="37" grpId="0"/>
      <p:bldP spid="38" grpId="0"/>
      <p:bldP spid="39" grpId="0"/>
      <p:bldP spid="40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6" descr="Toán vui mỗi ngày - Toán vui mỗi ngày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4132" b="73653" l="69254" r="9134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12" t="38918" r="9561" b="27660"/>
          <a:stretch/>
        </p:blipFill>
        <p:spPr bwMode="auto">
          <a:xfrm>
            <a:off x="3231958" y="3564984"/>
            <a:ext cx="808287" cy="66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Toán vui mỗi ngày - Toán vui mỗi ngày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4132" b="73653" l="69254" r="9134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12" t="38918" r="9561" b="27660"/>
          <a:stretch/>
        </p:blipFill>
        <p:spPr bwMode="auto">
          <a:xfrm>
            <a:off x="3907292" y="3858405"/>
            <a:ext cx="808287" cy="662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740762" y="4486284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3145374" y="4305222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3710349" y="491154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2763587" y="4304664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416046" y="1113184"/>
            <a:ext cx="105793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925" name="Group 37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27787296"/>
              </p:ext>
            </p:extLst>
          </p:nvPr>
        </p:nvGraphicFramePr>
        <p:xfrm>
          <a:off x="9400093" y="2950032"/>
          <a:ext cx="1704110" cy="971705"/>
        </p:xfrm>
        <a:graphic>
          <a:graphicData uri="http://schemas.openxmlformats.org/drawingml/2006/table">
            <a:tbl>
              <a:tblPr/>
              <a:tblGrid>
                <a:gridCol w="8520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205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717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2418030" y="321838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2281282" y="33814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2307968" y="324679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2350128" y="310167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2322419" y="283706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2391729" y="33814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2363950" y="30890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2391797" y="363889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2307012" y="295838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2293054" y="24273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2364018" y="32691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2306943" y="308903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2368633" y="281950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2316218" y="3205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2259143" y="281950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2259143" y="232916"/>
            <a:ext cx="781401" cy="5273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7943" name="Picture 55" descr="Fistslam"/>
          <p:cNvPicPr>
            <a:picLocks noChangeAspect="1" noChangeArrowheads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65" y="158827"/>
            <a:ext cx="1774656" cy="126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585212" y="2916589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252148" y="2900208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267975" y="4948242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Thái và Hùng có một số viên bi. Nếu Thái cho Hùng 14 viên bi và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6331" b="86691" l="52288" r="99346">
                        <a14:backgroundMark x1="79739" y1="69424" x2="73856" y2="60432"/>
                        <a14:backgroundMark x1="72876" y1="63309" x2="85294" y2="60791"/>
                        <a14:backgroundMark x1="87582" y1="73022" x2="85294" y2="56475"/>
                        <a14:backgroundMark x1="86601" y1="58993" x2="73529" y2="53957"/>
                        <a14:backgroundMark x1="72222" y1="63309" x2="73203" y2="75540"/>
                        <a14:backgroundMark x1="79739" y1="76978" x2="89542" y2="75180"/>
                        <a14:backgroundMark x1="75163" y1="79856" x2="74183" y2="79856"/>
                        <a14:backgroundMark x1="73529" y1="79496" x2="69608" y2="78417"/>
                        <a14:backgroundMark x1="67974" y1="79137" x2="71569" y2="794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681" t="37026" r="1448" b="13584"/>
          <a:stretch/>
        </p:blipFill>
        <p:spPr bwMode="auto">
          <a:xfrm>
            <a:off x="1841882" y="2718445"/>
            <a:ext cx="3338385" cy="308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2817629" y="4727945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4116941" y="477460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3505974" y="3999776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3042637" y="4012248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991178" y="3795727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6395790" y="3614665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514669" y="4098863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014003" y="3614107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889850" y="4250522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Thái và Hùng có một số viên bi. Nếu Thái cho Hùng 14 viên bi và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6331" b="86691" l="52288" r="99346">
                        <a14:backgroundMark x1="79739" y1="69424" x2="73856" y2="60432"/>
                        <a14:backgroundMark x1="72876" y1="63309" x2="85294" y2="60791"/>
                        <a14:backgroundMark x1="87582" y1="73022" x2="85294" y2="56475"/>
                        <a14:backgroundMark x1="86601" y1="58993" x2="73529" y2="53957"/>
                        <a14:backgroundMark x1="72222" y1="63309" x2="73203" y2="75540"/>
                        <a14:backgroundMark x1="79739" y1="76978" x2="89542" y2="75180"/>
                        <a14:backgroundMark x1="75163" y1="79856" x2="74183" y2="79856"/>
                        <a14:backgroundMark x1="73529" y1="79496" x2="69608" y2="78417"/>
                        <a14:backgroundMark x1="67974" y1="79137" x2="71569" y2="794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681" t="37026" r="1448" b="13584"/>
          <a:stretch/>
        </p:blipFill>
        <p:spPr bwMode="auto">
          <a:xfrm>
            <a:off x="4969674" y="1759254"/>
            <a:ext cx="3472141" cy="325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6068045" y="4037388"/>
            <a:ext cx="733646" cy="7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7298330" y="4050633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756390" y="3309219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6293053" y="3321691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7161624" y="3293221"/>
            <a:ext cx="598066" cy="581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722522" y="2902812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40889" y1="59111" x2="60889" y2="52889"/>
                        <a14:backgroundMark x1="60889" y1="48889" x2="41333" y2="67556"/>
                        <a14:backgroundMark x1="38222" y1="61333" x2="40000" y2="55111"/>
                        <a14:backgroundMark x1="39556" y1="58667" x2="27556" y2="43111"/>
                        <a14:backgroundMark x1="27111" y1="44889" x2="32889" y2="51111"/>
                        <a14:backgroundMark x1="37333" y1="48444" x2="28000" y2="42222"/>
                        <a14:backgroundMark x1="57333" y1="55111" x2="65778" y2="46667"/>
                        <a14:backgroundMark x1="52444" y1="48000" x2="61778" y2="47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832" t="56864" r="27045" b="17769"/>
          <a:stretch/>
        </p:blipFill>
        <p:spPr bwMode="auto">
          <a:xfrm>
            <a:off x="5914923" y="3168982"/>
            <a:ext cx="634306" cy="615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4889" y1="40000" x2="42222" y2="34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37778" y1="48000" x2="34667" y2="44444"/>
                        <a14:backgroundMark x1="36444" y1="49778" x2="35111" y2="44889"/>
                        <a14:backgroundMark x1="35111" y1="40444" x2="35556" y2="43556"/>
                        <a14:backgroundMark x1="49778" y1="49333" x2="55111" y2="44889"/>
                        <a14:backgroundMark x1="55556" y1="44889" x2="55556" y2="49333"/>
                        <a14:backgroundMark x1="49778" y1="49778" x2="48000" y2="50222"/>
                        <a14:backgroundMark x1="56444" y1="44000" x2="56444" y2="42222"/>
                        <a14:backgroundMark x1="56000" y1="49333" x2="52444" y2="49778"/>
                        <a14:backgroundMark x1="43556" y1="50222" x2="48444" y2="5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62" t="26456" r="43537" b="50071"/>
          <a:stretch/>
        </p:blipFill>
        <p:spPr bwMode="auto">
          <a:xfrm>
            <a:off x="6266187" y="2806989"/>
            <a:ext cx="631479" cy="69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Túi 30 viên bi nhựa gồm 3 màu khác nhau, đường kính bi 15mm, học xác xuất  tiểu học VIETVALU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2667" b="87111" l="20889" r="80000">
                        <a14:foregroundMark x1="43111" y1="59111" x2="43556" y2="58222"/>
                        <a14:backgroundMark x1="74222" y1="55111" x2="74222" y2="47111"/>
                        <a14:backgroundMark x1="56444" y1="41333" x2="56444" y2="38667"/>
                        <a14:backgroundMark x1="44444" y1="50667" x2="42667" y2="50667"/>
                        <a14:backgroundMark x1="47111" y1="75111" x2="47556" y2="72000"/>
                        <a14:backgroundMark x1="52000" y1="64000" x2="52889" y2="61778"/>
                        <a14:backgroundMark x1="51111" y1="53333" x2="49333" y2="50222"/>
                        <a14:backgroundMark x1="51556" y1="52889" x2="52889" y2="56889"/>
                        <a14:backgroundMark x1="35111" y1="50222" x2="30222" y2="52000"/>
                        <a14:backgroundMark x1="35556" y1="50222" x2="41333" y2="48444"/>
                        <a14:backgroundMark x1="33778" y1="49333" x2="30222" y2="55556"/>
                        <a14:backgroundMark x1="29778" y1="50222" x2="28889" y2="48444"/>
                        <a14:backgroundMark x1="51556" y1="72444" x2="52889" y2="62667"/>
                        <a14:backgroundMark x1="34222" y1="49333" x2="39556" y2="49333"/>
                        <a14:backgroundMark x1="52000" y1="50667" x2="48000" y2="48444"/>
                        <a14:backgroundMark x1="52444" y1="64889" x2="52444" y2="68889"/>
                        <a14:backgroundMark x1="51556" y1="58667" x2="51556" y2="5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73" t="51214" r="48949" b="27236"/>
          <a:stretch/>
        </p:blipFill>
        <p:spPr bwMode="auto">
          <a:xfrm>
            <a:off x="4130971" y="4325773"/>
            <a:ext cx="566599" cy="5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3" descr="home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893" y="5610679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89644" y="2946487"/>
            <a:ext cx="1950501" cy="1950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83555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79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94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79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925"/>
                  </p:tgtEl>
                </p:cond>
              </p:nextCondLst>
            </p:seq>
          </p:childTnLst>
        </p:cTn>
      </p:par>
    </p:tnLst>
    <p:bldLst>
      <p:bldP spid="37928" grpId="0" animBg="1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088188" y="1900002"/>
            <a:ext cx="2218103" cy="1894359"/>
          </a:xfrm>
          <a:prstGeom prst="rect">
            <a:avLst/>
          </a:prstGeom>
          <a:noFill/>
          <a:ln w="76200" cmpd="tri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83612" y="1170057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8937" name="Group 2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22815579"/>
              </p:ext>
            </p:extLst>
          </p:nvPr>
        </p:nvGraphicFramePr>
        <p:xfrm>
          <a:off x="6788150" y="5232166"/>
          <a:ext cx="3568700" cy="1030224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1440712" y="381001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8954" name="Picture 42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561" y="228602"/>
            <a:ext cx="1379597" cy="9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017874" y="5173822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82613" y="5173822"/>
            <a:ext cx="599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90157" y="5227110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40534" y="5231572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75244"/>
              </p:ext>
            </p:extLst>
          </p:nvPr>
        </p:nvGraphicFramePr>
        <p:xfrm>
          <a:off x="3673475" y="2114550"/>
          <a:ext cx="1092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7" imgW="330120" imgH="444240" progId="Equation.DSMT4">
                  <p:embed/>
                </p:oleObj>
              </mc:Choice>
              <mc:Fallback>
                <p:oleObj name="Equation" r:id="rId7" imgW="3301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3475" y="2114550"/>
                        <a:ext cx="1092200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3271434" y="3794361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Cloud Callout 31"/>
          <p:cNvSpPr/>
          <p:nvPr/>
        </p:nvSpPr>
        <p:spPr>
          <a:xfrm>
            <a:off x="6096000" y="1900002"/>
            <a:ext cx="3662196" cy="167981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23" descr="home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0" y="3953147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ction Button: Forward or Next 2">
            <a:hlinkClick r:id="rId12" action="ppaction://hlinksldjump" highlightClick="1"/>
          </p:cNvPr>
          <p:cNvSpPr/>
          <p:nvPr/>
        </p:nvSpPr>
        <p:spPr>
          <a:xfrm>
            <a:off x="11006496" y="6074245"/>
            <a:ext cx="1008241" cy="56803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05957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3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89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54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89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3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8915" grpId="0" animBg="1"/>
      <p:bldP spid="38939" grpId="0" animBg="1"/>
      <p:bldP spid="24" grpId="0"/>
      <p:bldP spid="26" grpId="0"/>
      <p:bldP spid="27" grpId="0"/>
      <p:bldP spid="29" grpId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1702" y="1959083"/>
            <a:ext cx="4134575" cy="4148592"/>
          </a:xfrm>
          <a:prstGeom prst="rect">
            <a:avLst/>
          </a:prstGeom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09800" y="381001"/>
            <a:ext cx="739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sz="4000">
              <a:solidFill>
                <a:srgbClr val="99FF33"/>
              </a:solidFill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00">
                <a:solidFill>
                  <a:srgbClr val="FF3300"/>
                </a:solidFill>
                <a:latin typeface=".VnBodoniH" panose="020B7200000000000000" pitchFamily="34" charset="0"/>
              </a:rPr>
              <a:t>HÕt giê</a:t>
            </a:r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1617405" y="431124"/>
            <a:ext cx="685800" cy="3810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pic>
        <p:nvPicPr>
          <p:cNvPr id="39977" name="Picture 41" descr="Fistslam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06" y="278725"/>
            <a:ext cx="104616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392092" y="985866"/>
            <a:ext cx="9462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3" descr="home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539794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691644" y="2444356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3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45106" y="4948565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9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63962" y="2318522"/>
            <a:ext cx="114678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10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08105" y="4948565"/>
            <a:ext cx="153301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100</a:t>
            </a:r>
            <a:endParaRPr lang="en-US" sz="44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22056" y="3269264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7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41496" y="4097231"/>
            <a:ext cx="1349726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36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99426" y="3383082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bg1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6</a:t>
            </a:r>
            <a:endParaRPr lang="en-US" sz="1600" dirty="0">
              <a:solidFill>
                <a:schemeClr val="bg1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86172" y="4162533"/>
            <a:ext cx="599155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?</a:t>
            </a:r>
            <a:endParaRPr lang="en-US" sz="1600" dirty="0">
              <a:solidFill>
                <a:srgbClr val="FF0000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graphicFrame>
        <p:nvGraphicFramePr>
          <p:cNvPr id="37" name="Group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5393135"/>
              </p:ext>
            </p:extLst>
          </p:nvPr>
        </p:nvGraphicFramePr>
        <p:xfrm>
          <a:off x="8416849" y="3269490"/>
          <a:ext cx="1752600" cy="1020763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020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696393" y="336692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336614" y="336692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83715" y="3114337"/>
            <a:ext cx="1893991" cy="189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139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9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2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77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9962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8</a:t>
            </a:fld>
            <a:endParaRPr lang="en-US" noProof="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15575" y="795985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4162"/>
              </p:ext>
            </p:extLst>
          </p:nvPr>
        </p:nvGraphicFramePr>
        <p:xfrm>
          <a:off x="3382674" y="1881332"/>
          <a:ext cx="10763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4" imgW="1076262" imgH="1457120" progId="Equation.DSMT4">
                  <p:embed/>
                </p:oleObj>
              </mc:Choice>
              <mc:Fallback>
                <p:oleObj name="Equation" r:id="rId4" imgW="1076262" imgH="14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2674" y="1881332"/>
                        <a:ext cx="107632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6624" y="1881332"/>
            <a:ext cx="2218103" cy="189435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6359237" y="2609994"/>
            <a:ext cx="3934691" cy="2535382"/>
          </a:xfrm>
          <a:prstGeom prst="cloud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719455" y="3061855"/>
            <a:ext cx="32558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69314"/>
              </p:ext>
            </p:extLst>
          </p:nvPr>
        </p:nvGraphicFramePr>
        <p:xfrm>
          <a:off x="2865831" y="4024601"/>
          <a:ext cx="25796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6" imgW="1168200" imgH="507960" progId="Equation.DSMT4">
                  <p:embed/>
                </p:oleObj>
              </mc:Choice>
              <mc:Fallback>
                <p:oleObj name="Equation" r:id="rId6" imgW="1168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5831" y="4024601"/>
                        <a:ext cx="2579688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26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=""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974" y="903724"/>
            <a:ext cx="4819623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397587" y="846768"/>
            <a:ext cx="10286725" cy="193899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vi-VN" sz="4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4. LIÊN HỆ GIỮA PHÉP CHIA</a:t>
            </a:r>
          </a:p>
          <a:p>
            <a:pPr algn="ctr"/>
            <a:r>
              <a:rPr lang="vi-VN" sz="4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VÀ PHÉP KHAI </a:t>
            </a:r>
            <a:r>
              <a:rPr lang="vi-VN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PHƯƠNG</a:t>
            </a:r>
            <a:r>
              <a:rPr lang="en-US" sz="4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cs typeface="Times New Roman" panose="02020603050405020304" pitchFamily="18" charset="0"/>
              </a:rPr>
              <a:t> ( TIẾT 1)</a:t>
            </a:r>
            <a:endParaRPr lang="en-US" sz="40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7499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 algn="ctr"/>
            <a:endParaRPr lang="en-US" sz="4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633196" y="-10015"/>
            <a:ext cx="3659856" cy="6868015"/>
          </a:xfrm>
          <a:prstGeom prst="rect">
            <a:avLst/>
          </a:prstGeom>
        </p:spPr>
      </p:pic>
      <p:pic>
        <p:nvPicPr>
          <p:cNvPr id="5" name="Picture 4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6140967" y="-3211"/>
            <a:ext cx="3668057" cy="6855542"/>
          </a:xfrm>
          <a:prstGeom prst="rect">
            <a:avLst/>
          </a:prstGeom>
        </p:spPr>
      </p:pic>
      <p:pic>
        <p:nvPicPr>
          <p:cNvPr id="6" name="Picture 5" descr="A brick wall&#10;&#10;Description automatically generated">
            <a:extLst>
              <a:ext uri="{FF2B5EF4-FFF2-40B4-BE49-F238E27FC236}">
                <a16:creationId xmlns=""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" y="-10015"/>
            <a:ext cx="2625849" cy="6855543"/>
          </a:xfrm>
          <a:prstGeom prst="rect">
            <a:avLst/>
          </a:prstGeom>
        </p:spPr>
      </p:pic>
      <p:pic>
        <p:nvPicPr>
          <p:cNvPr id="7" name="Picture 6" descr="A brick wall&#10;&#10;Description automatically generated">
            <a:extLst>
              <a:ext uri="{FF2B5EF4-FFF2-40B4-BE49-F238E27FC236}">
                <a16:creationId xmlns=""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0823" y="-31679"/>
            <a:ext cx="2391177" cy="6855542"/>
          </a:xfrm>
          <a:prstGeom prst="rect">
            <a:avLst/>
          </a:prstGeom>
        </p:spPr>
      </p:pic>
      <p:pic>
        <p:nvPicPr>
          <p:cNvPr id="8" name="PA_图片 4">
            <a:extLst>
              <a:ext uri="{FF2B5EF4-FFF2-40B4-BE49-F238E27FC236}">
                <a16:creationId xmlns=""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751961" y="5694454"/>
            <a:ext cx="6499188" cy="1159152"/>
          </a:xfrm>
          <a:prstGeom prst="rect">
            <a:avLst/>
          </a:prstGeom>
        </p:spPr>
      </p:pic>
      <p:pic>
        <p:nvPicPr>
          <p:cNvPr id="9" name="PA_图片 35">
            <a:extLst>
              <a:ext uri="{FF2B5EF4-FFF2-40B4-BE49-F238E27FC236}">
                <a16:creationId xmlns=""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830" y="15732"/>
            <a:ext cx="3088170" cy="1501993"/>
          </a:xfrm>
          <a:prstGeom prst="rect">
            <a:avLst/>
          </a:prstGeom>
        </p:spPr>
      </p:pic>
      <p:pic>
        <p:nvPicPr>
          <p:cNvPr id="10" name="PA_图片 35">
            <a:extLst>
              <a:ext uri="{FF2B5EF4-FFF2-40B4-BE49-F238E27FC236}">
                <a16:creationId xmlns=""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847" y="59137"/>
            <a:ext cx="3088170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80712"/>
      </p:ext>
    </p:extLst>
  </p:cSld>
  <p:clrMapOvr>
    <a:masterClrMapping/>
  </p:clrMapOvr>
  <p:transition spd="slow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6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0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24" dur="3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26" dur="3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28" dur="3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0" dur="3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9557069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2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EF6C8FF-3D90-457B-9108-406F928CD7CB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16c05727-aa75-4e4a-9b5f-8a80a1165891"/>
    <ds:schemaRef ds:uri="71af3243-3dd4-4a8d-8c0d-dd76da1f02a5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38</Words>
  <Application>Microsoft Office PowerPoint</Application>
  <PresentationFormat>Widescreen</PresentationFormat>
  <Paragraphs>366</Paragraphs>
  <Slides>27</Slides>
  <Notes>26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微软雅黑</vt:lpstr>
      <vt:lpstr>ＭＳ Ｐゴシック</vt:lpstr>
      <vt:lpstr>宋体</vt:lpstr>
      <vt:lpstr>#9Slide03 Arima Madurai Black</vt:lpstr>
      <vt:lpstr>.VnBodoniH</vt:lpstr>
      <vt:lpstr>.VnTime</vt:lpstr>
      <vt:lpstr>Arial</vt:lpstr>
      <vt:lpstr>Calibri</vt:lpstr>
      <vt:lpstr>Calibri Light</vt:lpstr>
      <vt:lpstr>Cambria Math</vt:lpstr>
      <vt:lpstr>Franklin Gothic Book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7T18:23:58Z</dcterms:created>
  <dcterms:modified xsi:type="dcterms:W3CDTF">2021-10-21T04:4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